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1249F90" w14:textId="5942F859" w:rsidR="00DE2F59" w:rsidRDefault="00DE2F59" w:rsidP="00B71904">
      <w:pPr>
        <w:pStyle w:val="Heading1"/>
        <w:jc w:val="center"/>
      </w:pPr>
      <w:r w:rsidRPr="00DE2F59">
        <w:t>Шаблон</w:t>
      </w:r>
    </w:p>
    <w:p w14:paraId="50A1B415" w14:textId="59BBD5D8" w:rsidR="00B71904" w:rsidRPr="00B71904" w:rsidRDefault="00B71904" w:rsidP="00B71904">
      <w:r w:rsidRPr="00B71904">
        <w:rPr>
          <w:b/>
          <w:bCs/>
        </w:rPr>
        <w:t>ФОРМУЛА</w:t>
      </w:r>
    </w:p>
    <w:p w14:paraId="668665EE" w14:textId="605768E9" w:rsidR="00B71904" w:rsidRDefault="00B71904" w:rsidP="00DA6863">
      <w:pPr>
        <w:tabs>
          <w:tab w:val="left" w:pos="7350"/>
        </w:tabs>
      </w:pPr>
      <w:r>
        <w:t>а) раздел физики</w:t>
      </w:r>
      <w:r w:rsidR="00DA6863">
        <w:t>,</w:t>
      </w:r>
      <w:r>
        <w:t xml:space="preserve"> какое физическое явление описывает формула</w:t>
      </w:r>
      <w:r w:rsidR="00DA6863">
        <w:t>;</w:t>
      </w:r>
    </w:p>
    <w:p w14:paraId="4D0143FC" w14:textId="36C6D71B" w:rsidR="00B71904" w:rsidRDefault="00B71904" w:rsidP="00B71904">
      <w:r>
        <w:t>б) обозначения всех физических величин в формуле и единицы их измерения</w:t>
      </w:r>
      <w:r w:rsidR="00DA6863">
        <w:t>;</w:t>
      </w:r>
    </w:p>
    <w:p w14:paraId="3FF9033B" w14:textId="56D7C445" w:rsidR="00B71904" w:rsidRPr="00B71904" w:rsidRDefault="00B71904" w:rsidP="00B71904">
      <w:r>
        <w:t>в) задачи, которые решаются с помощью формулы, ограничения на использовании этих формул</w:t>
      </w:r>
      <w:r w:rsidR="00DA6863">
        <w:t>.</w:t>
      </w:r>
    </w:p>
    <w:p w14:paraId="4BB71072" w14:textId="3EEE905A" w:rsidR="00DC5FDA" w:rsidRDefault="00290074" w:rsidP="00FF0824">
      <w:pPr>
        <w:pStyle w:val="Heading1"/>
        <w:jc w:val="center"/>
      </w:pPr>
      <w:r w:rsidRPr="002742C4">
        <w:t>Основные формулы</w:t>
      </w:r>
      <w:r w:rsidR="002742C4" w:rsidRPr="002742C4">
        <w:t xml:space="preserve"> электростатики</w:t>
      </w:r>
    </w:p>
    <w:p w14:paraId="48FEC1A7" w14:textId="2BB8CDC2" w:rsidR="00ED1F31" w:rsidRPr="00152E95" w:rsidRDefault="00661B34" w:rsidP="00C516E7">
      <w:pPr>
        <w:pStyle w:val="Heading2"/>
        <w:rPr>
          <w:i/>
        </w:rPr>
      </w:pPr>
      <w:r w:rsidRPr="00B51F8B">
        <w:t xml:space="preserve">(1) 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k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Qq</m:t>
            </m:r>
          </m:num>
          <m:den>
            <m:sSup>
              <m:sSupPr>
                <m:ctrlPr>
                  <w:rPr>
                    <w:rFonts w:ascii="Cambria Math" w:hAnsi="Cambria Math"/>
                    <w:b w:val="0"/>
                    <w:b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</w:rPr>
              <m:t>π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</m:den>
        </m:f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Qq</m:t>
            </m:r>
          </m:num>
          <m:den>
            <m:sSup>
              <m:sSupPr>
                <m:ctrlPr>
                  <w:rPr>
                    <w:rFonts w:ascii="Cambria Math" w:hAnsi="Cambria Math"/>
                    <w:b w:val="0"/>
                    <w:b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7057EE25" w14:textId="22D87E81" w:rsidR="00C70D0C" w:rsidRPr="00DA6863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DA6863">
        <w:rPr>
          <w:szCs w:val="24"/>
        </w:rPr>
        <w:t>э</w:t>
      </w:r>
      <w:r w:rsidRPr="00B51F8B">
        <w:rPr>
          <w:szCs w:val="24"/>
        </w:rPr>
        <w:t>лектростатика, закон Кулона</w:t>
      </w:r>
      <w:r w:rsidR="00DA6863" w:rsidRPr="00DA6863">
        <w:rPr>
          <w:szCs w:val="24"/>
        </w:rPr>
        <w:t>;</w:t>
      </w:r>
    </w:p>
    <w:p w14:paraId="7857F068" w14:textId="1D63AE1C" w:rsidR="00C70D0C" w:rsidRPr="00DA6863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F</w:t>
      </w:r>
      <w:r w:rsidRPr="00B51F8B">
        <w:rPr>
          <w:szCs w:val="24"/>
        </w:rPr>
        <w:t xml:space="preserve">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сила взаимодействия между двумя точечными зарядами [Н</w:t>
      </w:r>
      <w:r w:rsidR="00FE656F">
        <w:rPr>
          <w:szCs w:val="24"/>
        </w:rPr>
        <w:t>],</w:t>
      </w:r>
    </w:p>
    <w:p w14:paraId="60AEC66E" w14:textId="738CAC99" w:rsidR="00C70D0C" w:rsidRPr="00DA6863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k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остоянная Кулона</w:t>
      </w:r>
      <w:r w:rsidR="00CC417C">
        <w:rPr>
          <w:szCs w:val="24"/>
        </w:rPr>
        <w:t xml:space="preserve"> </w:t>
      </w:r>
      <w:r w:rsidR="00CC417C" w:rsidRPr="00CC417C">
        <w:rPr>
          <w:i/>
          <w:iCs/>
          <w:szCs w:val="24"/>
        </w:rPr>
        <w:t>(или коэффициент пропорциональности</w:t>
      </w:r>
      <w:r w:rsidR="00CC417C">
        <w:rPr>
          <w:i/>
          <w:iCs/>
          <w:szCs w:val="24"/>
        </w:rPr>
        <w:t>)</w:t>
      </w:r>
      <w:r w:rsidRPr="00B51F8B">
        <w:rPr>
          <w:szCs w:val="24"/>
        </w:rPr>
        <w:t xml:space="preserve"> [</w:t>
      </w:r>
      <w:r w:rsidR="00796E1A">
        <w:rPr>
          <w:szCs w:val="24"/>
        </w:rPr>
        <w:t>Н•м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Кл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2BFF6585" w14:textId="31DB581D" w:rsidR="00C70D0C" w:rsidRPr="00DA6863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точечный заряд [Кл</w:t>
      </w:r>
      <w:r w:rsidR="00FE656F">
        <w:rPr>
          <w:szCs w:val="24"/>
        </w:rPr>
        <w:t>],</w:t>
      </w:r>
    </w:p>
    <w:p w14:paraId="7FE666F2" w14:textId="39EE0272" w:rsidR="00C70D0C" w:rsidRPr="00DA6863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точечный заряд [Кл</w:t>
      </w:r>
      <w:r w:rsidR="00FE656F">
        <w:rPr>
          <w:szCs w:val="24"/>
        </w:rPr>
        <w:t>],</w:t>
      </w:r>
    </w:p>
    <w:p w14:paraId="450844A1" w14:textId="170C3CD3" w:rsidR="00C70D0C" w:rsidRPr="00DA6863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сстояние между зарядами [м</w:t>
      </w:r>
      <w:r w:rsidR="00FE656F">
        <w:rPr>
          <w:szCs w:val="24"/>
        </w:rPr>
        <w:t>],</w:t>
      </w:r>
    </w:p>
    <w:p w14:paraId="693DB1EC" w14:textId="50735B25" w:rsidR="00C70D0C" w:rsidRPr="00DA6863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ɛ</w:t>
      </w:r>
      <w:r w:rsidRPr="00B51F8B">
        <w:rPr>
          <w:szCs w:val="24"/>
          <w:vertAlign w:val="subscript"/>
        </w:rPr>
        <w:t>0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лектрическая постоянная [Кл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</w:t>
      </w:r>
      <w:r w:rsidR="00796E1A">
        <w:rPr>
          <w:szCs w:val="24"/>
        </w:rPr>
        <w:t>Н</w:t>
      </w:r>
      <w:r w:rsidR="00CC417C">
        <w:rPr>
          <w:szCs w:val="24"/>
        </w:rPr>
        <w:t>•</w:t>
      </w:r>
      <w:r w:rsidR="00796E1A">
        <w:rPr>
          <w:szCs w:val="24"/>
        </w:rPr>
        <w:t>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;</w:t>
      </w:r>
    </w:p>
    <w:p w14:paraId="7EDF97FA" w14:textId="6ADAC7D7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Закон Кулона определяет величину и направление </w:t>
      </w:r>
      <w:r w:rsidRPr="000F2AA8">
        <w:rPr>
          <w:szCs w:val="24"/>
        </w:rPr>
        <w:t>силы</w:t>
      </w:r>
      <w:r w:rsidRPr="00B51F8B">
        <w:rPr>
          <w:szCs w:val="24"/>
        </w:rPr>
        <w:t> взаимодействия между двумя неподвижными точечными зарядами.</w:t>
      </w:r>
    </w:p>
    <w:p w14:paraId="62D64B94" w14:textId="400B05FC" w:rsidR="00ED1F31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Чтоб выполнялся закон Кулона необходимо 3 условия: </w:t>
      </w:r>
      <w:proofErr w:type="spellStart"/>
      <w:r w:rsidRPr="00B51F8B">
        <w:rPr>
          <w:szCs w:val="24"/>
        </w:rPr>
        <w:t>точечность</w:t>
      </w:r>
      <w:proofErr w:type="spellEnd"/>
      <w:r w:rsidRPr="00B51F8B">
        <w:rPr>
          <w:szCs w:val="24"/>
        </w:rPr>
        <w:t xml:space="preserve"> зарядов, неподвижность зарядов, взаимодействие зарядов в вакууме.</w:t>
      </w:r>
      <w:r w:rsidR="0073158C">
        <w:rPr>
          <w:szCs w:val="24"/>
        </w:rPr>
        <w:br/>
      </w:r>
    </w:p>
    <w:p w14:paraId="521E4D0C" w14:textId="5A8EA1BF" w:rsidR="00ED1F31" w:rsidRPr="00B51F8B" w:rsidRDefault="00661B34" w:rsidP="00C516E7">
      <w:pPr>
        <w:pStyle w:val="Heading2"/>
      </w:pPr>
      <w:r w:rsidRPr="00B51F8B">
        <w:t xml:space="preserve">(2) </w:t>
      </w:r>
      <m:oMath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</w:rPr>
              <m:t>π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</m:den>
        </m:f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Q</m:t>
            </m:r>
          </m:num>
          <m:den>
            <m:sSup>
              <m:sSupPr>
                <m:ctrlPr>
                  <w:rPr>
                    <w:rFonts w:ascii="Cambria Math" w:hAnsi="Cambria Math"/>
                    <w:b w:val="0"/>
                    <w:b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  <m:sSub>
          <m:sSubPr>
            <m:ctrlPr>
              <w:rPr>
                <w:rFonts w:ascii="Cambria Math" w:hAnsi="Cambria Math"/>
                <w:b w:val="0"/>
                <w:bCs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b w:val="0"/>
                    <w:bCs/>
                  </w:rPr>
                </m:ctrlPr>
              </m:accPr>
              <m:e>
                <m:r>
                  <w:rPr>
                    <w:rFonts w:ascii="Cambria Math" w:hAnsi="Cambria Math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</w:rPr>
              <m:t>o</m:t>
            </m:r>
          </m:sub>
        </m:sSub>
      </m:oMath>
    </w:p>
    <w:p w14:paraId="6F7EAEDB" w14:textId="77883377" w:rsidR="00920E0C" w:rsidRPr="00DA6863" w:rsidRDefault="00920E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электростатика, напряженность электростатического поля точечного заряда в вакууме</w:t>
      </w:r>
      <w:r w:rsidR="00DA6863" w:rsidRPr="00DA6863">
        <w:rPr>
          <w:szCs w:val="24"/>
        </w:rPr>
        <w:t>;</w:t>
      </w:r>
    </w:p>
    <w:p w14:paraId="6A06FE2B" w14:textId="7C75226D" w:rsidR="00920E0C" w:rsidRPr="00DA6863" w:rsidRDefault="00920E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E</w:t>
      </w:r>
      <w:r w:rsidRPr="00B51F8B">
        <w:rPr>
          <w:szCs w:val="24"/>
        </w:rPr>
        <w:t xml:space="preserve">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напряженность электростатического поля [Н/Кл = Дж/</w:t>
      </w:r>
      <w:proofErr w:type="spellStart"/>
      <w:r w:rsidR="000F2AA8">
        <w:rPr>
          <w:szCs w:val="24"/>
        </w:rPr>
        <w:t>Кл•м</w:t>
      </w:r>
      <w:proofErr w:type="spellEnd"/>
      <w:r w:rsidRPr="00B51F8B">
        <w:rPr>
          <w:szCs w:val="24"/>
        </w:rPr>
        <w:t xml:space="preserve"> = В/м</w:t>
      </w:r>
      <w:r w:rsidR="00FE656F">
        <w:rPr>
          <w:szCs w:val="24"/>
        </w:rPr>
        <w:t>],</w:t>
      </w:r>
    </w:p>
    <w:p w14:paraId="2951A624" w14:textId="6054FF3E" w:rsidR="00920E0C" w:rsidRPr="00DA6863" w:rsidRDefault="0087789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Pr="00B51F8B">
        <w:rPr>
          <w:szCs w:val="24"/>
          <w:vertAlign w:val="subscript"/>
        </w:rPr>
        <w:t>0</w:t>
      </w:r>
      <w:r w:rsidR="00E579B7" w:rsidRPr="00B51F8B">
        <w:rPr>
          <w:szCs w:val="24"/>
        </w:rPr>
        <w:t xml:space="preserve">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единичный вектор, показывающий направление силы, действующей на положительный заряд</w:t>
      </w:r>
      <w:r w:rsidR="00B62EEC" w:rsidRPr="00B51F8B">
        <w:rPr>
          <w:szCs w:val="24"/>
        </w:rPr>
        <w:t xml:space="preserve"> [м</w:t>
      </w:r>
      <w:r w:rsidR="00FE656F">
        <w:rPr>
          <w:szCs w:val="24"/>
        </w:rPr>
        <w:t>],</w:t>
      </w:r>
    </w:p>
    <w:p w14:paraId="3C5F89D8" w14:textId="602C6491" w:rsidR="00877890" w:rsidRPr="00DA6863" w:rsidRDefault="0087789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ε</w:t>
      </w:r>
      <w:r w:rsidRPr="00B51F8B">
        <w:rPr>
          <w:szCs w:val="24"/>
          <w:vertAlign w:val="subscript"/>
        </w:rPr>
        <w:t>0</w:t>
      </w:r>
      <w:r w:rsidR="00E579B7" w:rsidRPr="00B51F8B">
        <w:rPr>
          <w:szCs w:val="24"/>
        </w:rPr>
        <w:t xml:space="preserve">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электрическая постоянная [Кл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</w:t>
      </w:r>
      <w:r w:rsidR="00796E1A">
        <w:rPr>
          <w:szCs w:val="24"/>
        </w:rPr>
        <w:t>Н•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38380A59" w14:textId="7FD7E4C8" w:rsidR="00877890" w:rsidRPr="00DA6863" w:rsidRDefault="0087789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="00E579B7" w:rsidRPr="00B51F8B">
        <w:rPr>
          <w:szCs w:val="24"/>
        </w:rPr>
        <w:t xml:space="preserve">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</w:t>
      </w:r>
      <w:r w:rsidR="00B558E7" w:rsidRPr="00B51F8B">
        <w:rPr>
          <w:szCs w:val="24"/>
        </w:rPr>
        <w:t>расстояние от точечного заряда до исследуемой точки [м</w:t>
      </w:r>
      <w:r w:rsidR="00FE656F">
        <w:rPr>
          <w:szCs w:val="24"/>
        </w:rPr>
        <w:t>],</w:t>
      </w:r>
    </w:p>
    <w:p w14:paraId="66E1902D" w14:textId="1B0939BA" w:rsidR="00FE656F" w:rsidRPr="00FE656F" w:rsidRDefault="0087789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="00E579B7" w:rsidRPr="00B51F8B">
        <w:rPr>
          <w:szCs w:val="24"/>
        </w:rPr>
        <w:t xml:space="preserve">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точечный заряд [Кл</w:t>
      </w:r>
      <w:r w:rsidR="00FE656F">
        <w:rPr>
          <w:szCs w:val="24"/>
        </w:rPr>
        <w:t>]</w:t>
      </w:r>
      <w:r w:rsidR="00FE656F" w:rsidRPr="00FE656F">
        <w:rPr>
          <w:szCs w:val="24"/>
        </w:rPr>
        <w:t>;</w:t>
      </w:r>
    </w:p>
    <w:p w14:paraId="59E46A72" w14:textId="1ABACEFA" w:rsidR="00DA6863" w:rsidRDefault="00AB60D6" w:rsidP="00DA6863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напряженности электростатического поля точечного заряда в вакууме</w:t>
      </w:r>
      <w:r w:rsidR="00DA6863" w:rsidRPr="00DA6863">
        <w:rPr>
          <w:szCs w:val="24"/>
        </w:rPr>
        <w:t>.</w:t>
      </w:r>
    </w:p>
    <w:p w14:paraId="2EEFE04B" w14:textId="459FB3A0" w:rsidR="00DA6863" w:rsidRDefault="00AB60D6" w:rsidP="00B51F8B">
      <w:pPr>
        <w:tabs>
          <w:tab w:val="left" w:pos="5954"/>
        </w:tabs>
        <w:rPr>
          <w:szCs w:val="24"/>
        </w:rPr>
      </w:pPr>
      <w:r w:rsidRPr="00B51F8B">
        <w:rPr>
          <w:bCs/>
        </w:rPr>
        <w:t>Напряженность электростатического поля</w:t>
      </w:r>
      <w:r w:rsidRPr="00B51F8B">
        <w:t xml:space="preserve"> в данной точке есть физическая величина, определяемая силой, действующей на пробный единичный положительный заряд, помещенный в эту точку поля</w:t>
      </w:r>
      <w:r w:rsidR="00DA6863" w:rsidRPr="00DA6863">
        <w:t>.</w:t>
      </w:r>
    </w:p>
    <w:p w14:paraId="47A74766" w14:textId="64EE8EF9" w:rsidR="00AB60D6" w:rsidRPr="00B51F8B" w:rsidRDefault="00AB60D6" w:rsidP="00B51F8B">
      <w:pPr>
        <w:tabs>
          <w:tab w:val="left" w:pos="5954"/>
        </w:tabs>
        <w:rPr>
          <w:szCs w:val="24"/>
        </w:rPr>
      </w:pPr>
      <w:r w:rsidRPr="00B51F8B">
        <w:rPr>
          <w:color w:val="000000"/>
          <w:szCs w:val="24"/>
        </w:rPr>
        <w:t>Направление вектора Е совпадает с направлением силы, действующей на положитель</w:t>
      </w:r>
      <w:r w:rsidRPr="00B51F8B">
        <w:rPr>
          <w:color w:val="000000"/>
          <w:szCs w:val="24"/>
        </w:rPr>
        <w:softHyphen/>
        <w:t>ный заряд. Если поле создается положительным зарядом, то вектор Е направлен вдоль радиуса-вектора от заряда во внешнее пространство; если поле создается отрицательным зарядом, то вектор Е направлен к заряду.</w:t>
      </w:r>
      <w:r w:rsidR="0073158C">
        <w:rPr>
          <w:color w:val="000000"/>
          <w:szCs w:val="24"/>
        </w:rPr>
        <w:br/>
      </w:r>
    </w:p>
    <w:p w14:paraId="776AF4DC" w14:textId="3D27051B" w:rsidR="00ED1F31" w:rsidRPr="00FE656F" w:rsidRDefault="00661B34" w:rsidP="00787B13">
      <w:pPr>
        <w:pStyle w:val="Heading2"/>
      </w:pPr>
      <w:r w:rsidRPr="00B51F8B">
        <w:t xml:space="preserve">(3) </w:t>
      </w:r>
      <m:oMath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q</m:t>
        </m:r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r>
              <w:rPr>
                <w:rFonts w:ascii="Cambria Math" w:hAnsi="Cambria Math"/>
              </w:rPr>
              <m:t>E</m:t>
            </m:r>
          </m:e>
        </m:acc>
      </m:oMath>
    </w:p>
    <w:p w14:paraId="5D408FD6" w14:textId="0BA31C19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D10875">
        <w:rPr>
          <w:szCs w:val="24"/>
        </w:rPr>
        <w:t>э</w:t>
      </w:r>
      <w:r w:rsidRPr="00B51F8B">
        <w:rPr>
          <w:szCs w:val="24"/>
        </w:rPr>
        <w:t>лектростатика, физический смысл напряженности электростатического поля</w:t>
      </w:r>
      <w:r w:rsidR="00D10875">
        <w:rPr>
          <w:szCs w:val="24"/>
        </w:rPr>
        <w:t>;</w:t>
      </w:r>
    </w:p>
    <w:p w14:paraId="10DADE96" w14:textId="74949D24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F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ила, действующая на пробный заряд, внесенный в поле заряда [Н</w:t>
      </w:r>
      <w:r w:rsidR="00FE656F">
        <w:rPr>
          <w:szCs w:val="24"/>
        </w:rPr>
        <w:t>],</w:t>
      </w:r>
    </w:p>
    <w:p w14:paraId="3799CBCD" w14:textId="0B12834F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E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напряженность электростатического поля [Н/Кл</w:t>
      </w:r>
      <w:r w:rsidR="00FE656F">
        <w:rPr>
          <w:szCs w:val="24"/>
        </w:rPr>
        <w:t>],</w:t>
      </w:r>
    </w:p>
    <w:p w14:paraId="222C50DD" w14:textId="6C7ACE17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робный заряд [Кл</w:t>
      </w:r>
      <w:r w:rsidR="00FE656F">
        <w:rPr>
          <w:szCs w:val="24"/>
        </w:rPr>
        <w:t>]</w:t>
      </w:r>
      <w:r w:rsidR="00FE656F" w:rsidRPr="00FE656F">
        <w:rPr>
          <w:szCs w:val="24"/>
        </w:rPr>
        <w:t>;</w:t>
      </w:r>
    </w:p>
    <w:p w14:paraId="1926FC83" w14:textId="77777777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Показывает физический смысл напряженности электростатического поля: напряженность численно равна силе, действующая на единичный пробный заряд (q = 1 Кл), внесенный в поле заряда Q.</w:t>
      </w:r>
    </w:p>
    <w:p w14:paraId="07B1F959" w14:textId="10BC3A19" w:rsidR="00ED1F31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Формула справедлива для электростатического поля, создаваемого электрическим зарядом, распределенным на теле любой формы и любого размера.</w:t>
      </w:r>
      <w:r w:rsidR="0073158C">
        <w:rPr>
          <w:szCs w:val="24"/>
        </w:rPr>
        <w:br/>
      </w:r>
    </w:p>
    <w:p w14:paraId="51B770F2" w14:textId="19132BC1" w:rsidR="00ED1F31" w:rsidRPr="00787B13" w:rsidRDefault="00661B34" w:rsidP="00787B13">
      <w:pPr>
        <w:pStyle w:val="Heading2"/>
        <w:rPr>
          <w:lang w:val="en-US"/>
        </w:rPr>
      </w:pPr>
      <w:r w:rsidRPr="00787B13">
        <w:rPr>
          <w:lang w:val="en-US"/>
        </w:rPr>
        <w:t xml:space="preserve">(4) </w:t>
      </w:r>
      <m:oMath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4</m:t>
            </m:r>
            <m:r>
              <w:rPr>
                <w:rFonts w:ascii="Cambria Math" w:hAnsi="Cambria Math"/>
              </w:rPr>
              <m:t>π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</m:den>
        </m:f>
        <m:nary>
          <m:naryPr>
            <m:chr m:val="∑"/>
            <m:ctrlPr>
              <w:rPr>
                <w:rFonts w:ascii="Cambria Math" w:hAnsi="Cambria Math"/>
                <w:b w:val="0"/>
                <w:bCs/>
              </w:rPr>
            </m:ctrlPr>
          </m:naryPr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=1</m:t>
            </m:r>
          </m:sub>
          <m:sup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=</m:t>
            </m:r>
            <m:r>
              <w:rPr>
                <w:rFonts w:ascii="Cambria Math" w:hAnsi="Cambria Math"/>
              </w:rPr>
              <m:t>n</m:t>
            </m:r>
          </m:sup>
          <m:e>
            <m:f>
              <m:fPr>
                <m:ctrlPr>
                  <w:rPr>
                    <w:rFonts w:ascii="Cambria Math" w:hAnsi="Cambria Math"/>
                    <w:b w:val="0"/>
                    <w:bCs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b w:val="0"/>
                        <w:b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num>
              <m:den>
                <m:sSubSup>
                  <m:sSubSupPr>
                    <m:ctrlPr>
                      <w:rPr>
                        <w:rFonts w:ascii="Cambria Math" w:hAnsi="Cambria Math"/>
                        <w:b w:val="0"/>
                        <w:bCs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bSup>
              </m:den>
            </m:f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b w:val="0"/>
                        <w:bCs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</m:e>
              <m:sub>
                <m:r>
                  <m:rPr>
                    <m:nor/>
                  </m:rPr>
                  <w:rPr>
                    <w:b w:val="0"/>
                    <w:bCs/>
                    <w:i/>
                    <w:iCs/>
                    <w:lang w:val="en-US"/>
                  </w:rPr>
                  <m:t>oi</m:t>
                </m:r>
              </m:sub>
            </m:sSub>
          </m:e>
        </m:nary>
      </m:oMath>
    </w:p>
    <w:p w14:paraId="0574D4CD" w14:textId="7ED3D84F" w:rsidR="00AB60D6" w:rsidRPr="00B51F8B" w:rsidRDefault="00AB60D6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электростатика, напряженность суммарного электростатического поля</w:t>
      </w:r>
      <w:r w:rsidR="00D10875">
        <w:rPr>
          <w:szCs w:val="24"/>
        </w:rPr>
        <w:t>;</w:t>
      </w:r>
    </w:p>
    <w:p w14:paraId="6E146AA0" w14:textId="3FD0EEC5" w:rsidR="00AB60D6" w:rsidRPr="00B51F8B" w:rsidRDefault="00AB60D6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E</w:t>
      </w:r>
      <w:r w:rsidRPr="00B51F8B">
        <w:rPr>
          <w:szCs w:val="24"/>
        </w:rPr>
        <w:t xml:space="preserve">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напряженность </w:t>
      </w:r>
      <w:r w:rsidR="00B62EEC" w:rsidRPr="00B51F8B">
        <w:rPr>
          <w:szCs w:val="24"/>
        </w:rPr>
        <w:t xml:space="preserve">суммарного </w:t>
      </w:r>
      <w:r w:rsidRPr="00B51F8B">
        <w:rPr>
          <w:szCs w:val="24"/>
        </w:rPr>
        <w:t>электростатического поля [Н/Кл</w:t>
      </w:r>
      <w:r w:rsidR="00FE656F">
        <w:rPr>
          <w:szCs w:val="24"/>
        </w:rPr>
        <w:t>],</w:t>
      </w:r>
    </w:p>
    <w:p w14:paraId="204B7822" w14:textId="305328D8" w:rsidR="00AB60D6" w:rsidRPr="00B51F8B" w:rsidRDefault="00AB60D6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lastRenderedPageBreak/>
        <w:t>r</w:t>
      </w:r>
      <w:r w:rsidRPr="00B51F8B">
        <w:rPr>
          <w:szCs w:val="24"/>
          <w:vertAlign w:val="subscript"/>
        </w:rPr>
        <w:t>0</w:t>
      </w:r>
      <w:r w:rsidR="00E579B7" w:rsidRPr="00B51F8B">
        <w:rPr>
          <w:szCs w:val="24"/>
        </w:rPr>
        <w:t xml:space="preserve">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единичный вектор, показывающий направление силы, действующей на положительный заряд</w:t>
      </w:r>
      <w:r w:rsidR="00B62EEC" w:rsidRPr="00B51F8B">
        <w:rPr>
          <w:szCs w:val="24"/>
        </w:rPr>
        <w:t xml:space="preserve"> [м</w:t>
      </w:r>
      <w:r w:rsidR="00FE656F">
        <w:rPr>
          <w:szCs w:val="24"/>
        </w:rPr>
        <w:t>],</w:t>
      </w:r>
    </w:p>
    <w:p w14:paraId="7A0E2558" w14:textId="5AB1B606" w:rsidR="00832C55" w:rsidRPr="00B51F8B" w:rsidRDefault="00AB60D6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ε</w:t>
      </w:r>
      <w:r w:rsidRPr="00B51F8B">
        <w:rPr>
          <w:szCs w:val="24"/>
          <w:vertAlign w:val="subscript"/>
        </w:rPr>
        <w:t>0</w:t>
      </w:r>
      <w:r w:rsidR="00E579B7" w:rsidRPr="00B51F8B">
        <w:rPr>
          <w:szCs w:val="24"/>
        </w:rPr>
        <w:t xml:space="preserve">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электрическая постоянная [Кл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</w:t>
      </w:r>
      <w:r w:rsidR="00796E1A">
        <w:rPr>
          <w:szCs w:val="24"/>
        </w:rPr>
        <w:t>Н•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332AE4D2" w14:textId="2BEB2908" w:rsidR="00B558E7" w:rsidRPr="00B51F8B" w:rsidRDefault="00AB60D6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="00E579B7" w:rsidRPr="00B51F8B">
        <w:rPr>
          <w:szCs w:val="24"/>
        </w:rPr>
        <w:t xml:space="preserve">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</w:t>
      </w:r>
      <w:r w:rsidR="00B558E7" w:rsidRPr="00B51F8B">
        <w:rPr>
          <w:szCs w:val="24"/>
        </w:rPr>
        <w:t>расстояние от точечного заряда до исследуемой точки [м</w:t>
      </w:r>
      <w:r w:rsidR="00FE656F">
        <w:rPr>
          <w:szCs w:val="24"/>
        </w:rPr>
        <w:t>],</w:t>
      </w:r>
    </w:p>
    <w:p w14:paraId="0F9927C8" w14:textId="6647CD33" w:rsidR="00AB60D6" w:rsidRPr="005C1FA6" w:rsidRDefault="00AB60D6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="00E579B7" w:rsidRPr="00B51F8B">
        <w:rPr>
          <w:szCs w:val="24"/>
        </w:rPr>
        <w:t xml:space="preserve">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</w:t>
      </w:r>
      <w:r w:rsidR="00B62EEC" w:rsidRPr="00B51F8B">
        <w:rPr>
          <w:szCs w:val="24"/>
        </w:rPr>
        <w:t>(</w:t>
      </w:r>
      <w:r w:rsidRPr="00B51F8B">
        <w:rPr>
          <w:szCs w:val="24"/>
        </w:rPr>
        <w:t>точечный</w:t>
      </w:r>
      <w:r w:rsidR="00B62EEC" w:rsidRPr="00B51F8B">
        <w:rPr>
          <w:szCs w:val="24"/>
        </w:rPr>
        <w:t>)</w:t>
      </w:r>
      <w:r w:rsidRPr="00B51F8B">
        <w:rPr>
          <w:szCs w:val="24"/>
        </w:rPr>
        <w:t xml:space="preserve"> заряд [Кл</w:t>
      </w:r>
      <w:r w:rsidR="00FE656F">
        <w:rPr>
          <w:szCs w:val="24"/>
        </w:rPr>
        <w:t>];</w:t>
      </w:r>
    </w:p>
    <w:p w14:paraId="440F842C" w14:textId="77777777" w:rsidR="00D10875" w:rsidRDefault="00AB60D6" w:rsidP="00D10875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напряженности суммарного электростатического поля</w:t>
      </w:r>
      <w:r w:rsidR="00D10875">
        <w:rPr>
          <w:szCs w:val="24"/>
        </w:rPr>
        <w:t>.</w:t>
      </w:r>
    </w:p>
    <w:p w14:paraId="32B0F7D4" w14:textId="4A204D91" w:rsidR="00D10875" w:rsidRPr="00B51F8B" w:rsidRDefault="00AB60D6" w:rsidP="00D10875">
      <w:pPr>
        <w:tabs>
          <w:tab w:val="left" w:pos="5954"/>
        </w:tabs>
      </w:pPr>
      <w:r w:rsidRPr="00B51F8B">
        <w:rPr>
          <w:bCs/>
        </w:rPr>
        <w:t>Напряженность электростатического поля</w:t>
      </w:r>
      <w:r w:rsidRPr="00B51F8B">
        <w:t xml:space="preserve"> в данной точке есть физическая величина, определяемая силой, действующей на пробный единичный положительный заряд, помещенный в эту точку поля</w:t>
      </w:r>
      <w:r w:rsidR="00D10875">
        <w:t>.</w:t>
      </w:r>
    </w:p>
    <w:p w14:paraId="0BB6A6B6" w14:textId="1EA7774E" w:rsidR="00ED1F31" w:rsidRPr="00B51F8B" w:rsidRDefault="0000651A" w:rsidP="00647BDD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Если поле создается несколькими зарядами </w:t>
      </w:r>
      <w:r w:rsidRPr="00B51F8B">
        <w:rPr>
          <w:i/>
          <w:szCs w:val="24"/>
        </w:rPr>
        <w:t>Q</w:t>
      </w:r>
      <w:r w:rsidRPr="00B51F8B">
        <w:rPr>
          <w:i/>
          <w:szCs w:val="24"/>
          <w:vertAlign w:val="subscript"/>
        </w:rPr>
        <w:t>1</w:t>
      </w:r>
      <w:r w:rsidRPr="00B51F8B">
        <w:rPr>
          <w:i/>
          <w:szCs w:val="24"/>
        </w:rPr>
        <w:t>, Q</w:t>
      </w:r>
      <w:r w:rsidRPr="00B51F8B">
        <w:rPr>
          <w:i/>
          <w:szCs w:val="24"/>
          <w:vertAlign w:val="subscript"/>
        </w:rPr>
        <w:t>2</w:t>
      </w:r>
      <w:r w:rsidRPr="00B51F8B">
        <w:rPr>
          <w:i/>
          <w:szCs w:val="24"/>
        </w:rPr>
        <w:t xml:space="preserve">, ..., </w:t>
      </w:r>
      <w:proofErr w:type="spellStart"/>
      <w:r w:rsidRPr="00B51F8B">
        <w:rPr>
          <w:i/>
          <w:szCs w:val="24"/>
        </w:rPr>
        <w:t>Q</w:t>
      </w:r>
      <w:r w:rsidRPr="00B51F8B">
        <w:rPr>
          <w:i/>
          <w:szCs w:val="24"/>
          <w:vertAlign w:val="subscript"/>
        </w:rPr>
        <w:t>n</w:t>
      </w:r>
      <w:proofErr w:type="spellEnd"/>
      <w:r w:rsidRPr="00B51F8B">
        <w:rPr>
          <w:szCs w:val="24"/>
        </w:rPr>
        <w:t>, то напряженности суммарного электростати</w:t>
      </w:r>
      <w:r w:rsidR="00AB60D6" w:rsidRPr="00B51F8B">
        <w:rPr>
          <w:szCs w:val="24"/>
        </w:rPr>
        <w:t>ческого поля</w:t>
      </w:r>
      <w:r w:rsidRPr="00B51F8B">
        <w:rPr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E</m:t>
            </m:r>
          </m:e>
        </m:acc>
        <m:r>
          <w:rPr>
            <w:rFonts w:ascii="Cambria Math"/>
            <w:szCs w:val="24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/>
                <w:szCs w:val="24"/>
              </w:rPr>
              <m:t>i=1</m:t>
            </m:r>
          </m:sub>
          <m:sup>
            <m:r>
              <w:rPr>
                <w:rFonts w:ascii="Cambria Math"/>
                <w:szCs w:val="24"/>
              </w:rPr>
              <m:t>i=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accPr>
                  <m:e>
                    <m:r>
                      <w:rPr>
                        <w:rFonts w:ascii="Cambria Math"/>
                        <w:szCs w:val="24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/>
                    <w:szCs w:val="24"/>
                  </w:rPr>
                  <m:t>i</m:t>
                </m:r>
              </m:sub>
            </m:sSub>
          </m:e>
        </m:nary>
      </m:oMath>
      <w:r w:rsidR="00AB60D6" w:rsidRPr="00B51F8B">
        <w:rPr>
          <w:szCs w:val="24"/>
        </w:rPr>
        <w:t xml:space="preserve">, </w:t>
      </w:r>
      <w:r w:rsidRPr="00B51F8B">
        <w:rPr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/>
                    <w:szCs w:val="24"/>
                  </w:rPr>
                  <m:t>E</m:t>
                </m:r>
              </m:e>
            </m:acc>
          </m:e>
          <m:sub>
            <m:r>
              <w:rPr>
                <w:rFonts w:ascii="Cambria Math"/>
                <w:szCs w:val="24"/>
              </w:rPr>
              <m:t>i</m:t>
            </m:r>
          </m:sub>
        </m:sSub>
        <m:r>
          <w:rPr>
            <w:rFonts w:asci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/>
                <w:szCs w:val="24"/>
              </w:rPr>
              <m:t>1</m:t>
            </m:r>
          </m:num>
          <m:den>
            <m:r>
              <w:rPr>
                <w:rFonts w:ascii="Cambria Math"/>
                <w:szCs w:val="24"/>
              </w:rPr>
              <m:t>4π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ε</m:t>
                </m:r>
              </m:e>
              <m:sub>
                <m:r>
                  <w:rPr>
                    <w:rFonts w:ascii="Cambria Math"/>
                    <w:szCs w:val="24"/>
                  </w:rPr>
                  <m:t>o</m:t>
                </m:r>
              </m:sub>
            </m:sSub>
          </m:den>
        </m:f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Q</m:t>
                </m:r>
              </m:e>
              <m:sub>
                <m:r>
                  <w:rPr>
                    <w:rFonts w:ascii="Cambria Math"/>
                    <w:szCs w:val="24"/>
                  </w:rPr>
                  <m:t>i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SupPr>
              <m:e>
                <m:r>
                  <w:rPr>
                    <w:rFonts w:asci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/>
                    <w:szCs w:val="24"/>
                  </w:rPr>
                  <m:t>i</m:t>
                </m:r>
              </m:sub>
              <m:sup>
                <m:r>
                  <w:rPr>
                    <w:rFonts w:ascii="Cambria Math"/>
                    <w:szCs w:val="24"/>
                  </w:rPr>
                  <m:t>2</m:t>
                </m:r>
              </m:sup>
            </m:sSubSup>
          </m:den>
        </m:f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/>
                    <w:szCs w:val="24"/>
                  </w:rPr>
                  <m:t>r</m:t>
                </m:r>
              </m:e>
            </m:acc>
          </m:e>
          <m:sub>
            <m:r>
              <m:rPr>
                <m:nor/>
              </m:rPr>
              <w:rPr>
                <w:rFonts w:ascii="Cambria Math"/>
                <w:bCs/>
                <w:i/>
                <w:szCs w:val="24"/>
              </w:rPr>
              <m:t>oi</m:t>
            </m:r>
          </m:sub>
        </m:sSub>
      </m:oMath>
      <w:r w:rsidR="00D10875">
        <w:rPr>
          <w:bCs/>
          <w:szCs w:val="24"/>
        </w:rPr>
        <w:t>.</w:t>
      </w:r>
      <w:r w:rsidR="0073158C">
        <w:rPr>
          <w:b/>
          <w:szCs w:val="24"/>
        </w:rPr>
        <w:br/>
      </w:r>
    </w:p>
    <w:p w14:paraId="79264438" w14:textId="53DFA02D" w:rsidR="00ED1F31" w:rsidRPr="00152E95" w:rsidRDefault="00661B34" w:rsidP="00152E95">
      <w:pPr>
        <w:pStyle w:val="Heading2"/>
      </w:pPr>
      <w:r w:rsidRPr="00152E95">
        <w:t xml:space="preserve">(5) </w:t>
      </w:r>
      <m:oMath>
        <m:r>
          <w:rPr>
            <w:rFonts w:ascii="Cambria Math" w:hAnsi="Cambria Math"/>
          </w:rPr>
          <m:t>φ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</w:rPr>
              <m:t>π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</m:den>
        </m:f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Q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</m:oMath>
    </w:p>
    <w:p w14:paraId="4C1409B6" w14:textId="559008B6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D10875">
        <w:rPr>
          <w:szCs w:val="24"/>
        </w:rPr>
        <w:t>э</w:t>
      </w:r>
      <w:r w:rsidRPr="00B51F8B">
        <w:rPr>
          <w:szCs w:val="24"/>
        </w:rPr>
        <w:t>лектростатика, потенциал электростатического поля точечного заряда в вакууме</w:t>
      </w:r>
      <w:r w:rsidR="00D10875">
        <w:rPr>
          <w:szCs w:val="24"/>
        </w:rPr>
        <w:t>;</w:t>
      </w:r>
    </w:p>
    <w:p w14:paraId="37C55E37" w14:textId="431B5A3B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точечный заряд [Кл</w:t>
      </w:r>
      <w:r w:rsidR="00FE656F">
        <w:rPr>
          <w:szCs w:val="24"/>
        </w:rPr>
        <w:t>],</w:t>
      </w:r>
    </w:p>
    <w:p w14:paraId="29BC2851" w14:textId="2F44A778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ɛ</w:t>
      </w:r>
      <w:r w:rsidRPr="00B51F8B">
        <w:rPr>
          <w:szCs w:val="24"/>
          <w:vertAlign w:val="subscript"/>
        </w:rPr>
        <w:t>0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лектрическая постоянная [Кл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</w:t>
      </w:r>
      <w:r w:rsidR="00796E1A">
        <w:rPr>
          <w:szCs w:val="24"/>
        </w:rPr>
        <w:t>Н•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32637814" w14:textId="6C6C07A7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</w:rPr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расстояние от точечного заряда до рассматриваемой точки [м</w:t>
      </w:r>
      <w:r w:rsidR="00FE656F">
        <w:rPr>
          <w:szCs w:val="24"/>
        </w:rPr>
        <w:t>],</w:t>
      </w:r>
    </w:p>
    <w:p w14:paraId="2D026A23" w14:textId="41D3ED7B" w:rsidR="00C70D0C" w:rsidRPr="00FE656F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φ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отенциал электростатического поля [В</w:t>
      </w:r>
      <w:r w:rsidR="00647BDD">
        <w:rPr>
          <w:szCs w:val="24"/>
        </w:rPr>
        <w:t xml:space="preserve"> </w:t>
      </w:r>
      <w:r w:rsidRPr="00B51F8B">
        <w:rPr>
          <w:szCs w:val="24"/>
        </w:rPr>
        <w:t>=</w:t>
      </w:r>
      <w:r w:rsidR="00647BDD">
        <w:rPr>
          <w:szCs w:val="24"/>
        </w:rPr>
        <w:t xml:space="preserve"> </w:t>
      </w:r>
      <w:r w:rsidRPr="00B51F8B">
        <w:rPr>
          <w:szCs w:val="24"/>
        </w:rPr>
        <w:t>Дж/Кл</w:t>
      </w:r>
      <w:r w:rsidR="00FE656F">
        <w:rPr>
          <w:szCs w:val="24"/>
        </w:rPr>
        <w:t>]</w:t>
      </w:r>
      <w:r w:rsidR="00FE656F" w:rsidRPr="00FE656F">
        <w:rPr>
          <w:szCs w:val="24"/>
        </w:rPr>
        <w:t>;</w:t>
      </w:r>
    </w:p>
    <w:p w14:paraId="50AE9682" w14:textId="12DFEA7A" w:rsidR="00ED1F31" w:rsidRPr="00B51F8B" w:rsidRDefault="00C70D0C" w:rsidP="00B51F8B">
      <w:pPr>
        <w:tabs>
          <w:tab w:val="left" w:pos="5954"/>
        </w:tabs>
        <w:rPr>
          <w:i/>
          <w:szCs w:val="24"/>
        </w:rPr>
      </w:pPr>
      <w:r w:rsidRPr="00B51F8B">
        <w:rPr>
          <w:szCs w:val="24"/>
        </w:rPr>
        <w:t xml:space="preserve">в) Физический смысл потенциала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он численно равен работе по перемещению единичного положительного заряда из данной точки электростатического поля в бесконечность</w:t>
      </w:r>
      <w:r w:rsidR="00D10875">
        <w:rPr>
          <w:szCs w:val="24"/>
        </w:rPr>
        <w:t>.</w:t>
      </w:r>
      <w:r w:rsidR="0073158C">
        <w:rPr>
          <w:szCs w:val="24"/>
        </w:rPr>
        <w:br/>
      </w:r>
    </w:p>
    <w:p w14:paraId="54D0D23E" w14:textId="41957BAF" w:rsidR="00ED1F31" w:rsidRPr="000B42DE" w:rsidRDefault="00661B34" w:rsidP="00152E95">
      <w:pPr>
        <w:pStyle w:val="Heading2"/>
        <w:rPr>
          <w:b w:val="0"/>
          <w:bCs/>
        </w:rPr>
      </w:pPr>
      <w:r w:rsidRPr="00152E95">
        <w:t>(6)</w:t>
      </w:r>
      <w:r w:rsidR="00787B13" w:rsidRPr="00152E95">
        <w:t xml:space="preserve">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</w:rPr>
              <m:t>π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den>
        </m:f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Qq</m:t>
            </m:r>
          </m:num>
          <m:den>
            <m:r>
              <w:rPr>
                <w:rFonts w:ascii="Cambria Math" w:hAnsi="Cambria Math"/>
              </w:rPr>
              <m:t>r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qφ</m:t>
        </m:r>
      </m:oMath>
    </w:p>
    <w:p w14:paraId="6A1E6645" w14:textId="51F19CE6" w:rsidR="00B62EEC" w:rsidRPr="00B51F8B" w:rsidRDefault="00B62EE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электростатика, </w:t>
      </w:r>
      <w:r w:rsidR="00A102D2" w:rsidRPr="00B51F8B">
        <w:rPr>
          <w:szCs w:val="24"/>
        </w:rPr>
        <w:t>совершаемая работа при перемещении точечного заряда +</w:t>
      </w:r>
      <w:r w:rsidR="00A102D2" w:rsidRPr="00B51F8B">
        <w:rPr>
          <w:szCs w:val="24"/>
          <w:lang w:val="en-US"/>
        </w:rPr>
        <w:t>q</w:t>
      </w:r>
      <w:r w:rsidR="00A102D2" w:rsidRPr="00B51F8B">
        <w:rPr>
          <w:szCs w:val="24"/>
        </w:rPr>
        <w:t xml:space="preserve"> вдоль произвольной траектории из точки 1 в точку 2 в электростатическом поле, создаваемом точечным зарядом +</w:t>
      </w:r>
      <w:r w:rsidR="00A102D2" w:rsidRPr="00B51F8B">
        <w:rPr>
          <w:szCs w:val="24"/>
          <w:lang w:val="en-US"/>
        </w:rPr>
        <w:t>Q</w:t>
      </w:r>
      <w:r w:rsidR="00A102D2" w:rsidRPr="00B51F8B">
        <w:rPr>
          <w:szCs w:val="24"/>
        </w:rPr>
        <w:t>, при r</w:t>
      </w:r>
      <w:r w:rsidR="00A102D2" w:rsidRPr="00B51F8B">
        <w:rPr>
          <w:szCs w:val="24"/>
          <w:vertAlign w:val="subscript"/>
        </w:rPr>
        <w:t>2</w:t>
      </w:r>
      <w:r w:rsidR="00A102D2" w:rsidRPr="00B51F8B">
        <w:rPr>
          <w:szCs w:val="24"/>
        </w:rPr>
        <w:sym w:font="Symbol" w:char="F0AE"/>
      </w:r>
      <w:r w:rsidR="00A102D2" w:rsidRPr="00B51F8B">
        <w:rPr>
          <w:szCs w:val="24"/>
        </w:rPr>
        <w:sym w:font="Symbol" w:char="F0A5"/>
      </w:r>
      <w:r w:rsidR="00D10875">
        <w:rPr>
          <w:szCs w:val="24"/>
        </w:rPr>
        <w:t>;</w:t>
      </w:r>
    </w:p>
    <w:p w14:paraId="2B46456D" w14:textId="7EA2B048" w:rsidR="00B62EEC" w:rsidRPr="00B51F8B" w:rsidRDefault="00B62EE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A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A102D2" w:rsidRPr="00B51F8B">
        <w:rPr>
          <w:szCs w:val="24"/>
        </w:rPr>
        <w:t>совершаемая работа</w:t>
      </w:r>
      <w:r w:rsidRPr="00B51F8B">
        <w:rPr>
          <w:szCs w:val="24"/>
        </w:rPr>
        <w:t xml:space="preserve"> [Дж</w:t>
      </w:r>
      <w:r w:rsidR="00FE656F">
        <w:rPr>
          <w:szCs w:val="24"/>
        </w:rPr>
        <w:t>],</w:t>
      </w:r>
    </w:p>
    <w:p w14:paraId="41E230B4" w14:textId="5208A861" w:rsidR="00B62EEC" w:rsidRPr="00B51F8B" w:rsidRDefault="00B62EE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="00485533" w:rsidRPr="00485533">
        <w:rPr>
          <w:szCs w:val="24"/>
        </w:rPr>
        <w:t xml:space="preserve">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расстояние </w:t>
      </w:r>
      <w:r w:rsidR="00FB31F4" w:rsidRPr="00B51F8B">
        <w:rPr>
          <w:szCs w:val="24"/>
        </w:rPr>
        <w:t xml:space="preserve">между точками </w:t>
      </w:r>
      <w:r w:rsidRPr="00B51F8B">
        <w:rPr>
          <w:szCs w:val="24"/>
        </w:rPr>
        <w:t>[м</w:t>
      </w:r>
      <w:r w:rsidR="00FE656F">
        <w:rPr>
          <w:szCs w:val="24"/>
        </w:rPr>
        <w:t>],</w:t>
      </w:r>
    </w:p>
    <w:p w14:paraId="1D733585" w14:textId="2D4BA49D" w:rsidR="00B62EEC" w:rsidRPr="00517400" w:rsidRDefault="00B62EE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ε</w:t>
      </w:r>
      <w:r w:rsidRPr="00B51F8B">
        <w:rPr>
          <w:szCs w:val="24"/>
          <w:vertAlign w:val="subscript"/>
        </w:rPr>
        <w:t>0</w:t>
      </w:r>
      <w:r w:rsidR="00E579B7" w:rsidRPr="00B51F8B">
        <w:rPr>
          <w:szCs w:val="24"/>
        </w:rPr>
        <w:t xml:space="preserve">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электрическая постоянная [Кл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</w:t>
      </w:r>
      <w:r w:rsidR="00796E1A">
        <w:rPr>
          <w:szCs w:val="24"/>
        </w:rPr>
        <w:t>Н•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67D8F7C5" w14:textId="221FE6EB" w:rsidR="00B62EEC" w:rsidRPr="00B51F8B" w:rsidRDefault="00B62EE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ϕ</w:t>
      </w:r>
      <w:r w:rsidR="00E579B7">
        <w:rPr>
          <w:szCs w:val="24"/>
        </w:rPr>
        <w:t xml:space="preserve">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потенциал электростатического поля </w:t>
      </w:r>
      <w:r w:rsidR="00DB5730" w:rsidRPr="00B51F8B">
        <w:rPr>
          <w:szCs w:val="24"/>
        </w:rPr>
        <w:t xml:space="preserve">заряда </w:t>
      </w:r>
      <w:r w:rsidR="00DB5730" w:rsidRPr="00B51F8B">
        <w:rPr>
          <w:szCs w:val="24"/>
          <w:lang w:val="en-US"/>
        </w:rPr>
        <w:t>Q</w:t>
      </w:r>
      <w:r w:rsidR="00DB5730" w:rsidRPr="00B51F8B">
        <w:rPr>
          <w:szCs w:val="24"/>
        </w:rPr>
        <w:t xml:space="preserve"> </w:t>
      </w:r>
      <w:r w:rsidR="00C2616C" w:rsidRPr="00B51F8B">
        <w:rPr>
          <w:szCs w:val="24"/>
        </w:rPr>
        <w:t>[В = Дж/Кл</w:t>
      </w:r>
      <w:r w:rsidR="00FE656F">
        <w:rPr>
          <w:szCs w:val="24"/>
        </w:rPr>
        <w:t>],</w:t>
      </w:r>
    </w:p>
    <w:p w14:paraId="09A63336" w14:textId="0F3B542E" w:rsidR="00B62EEC" w:rsidRPr="00B51F8B" w:rsidRDefault="00B62EE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="00A102D2" w:rsidRPr="00B51F8B">
        <w:rPr>
          <w:szCs w:val="24"/>
        </w:rPr>
        <w:t xml:space="preserve"> </w:t>
      </w:r>
      <w:r w:rsidR="00517400">
        <w:rPr>
          <w:szCs w:val="24"/>
        </w:rPr>
        <w:t>—</w:t>
      </w:r>
      <w:r w:rsidR="00A102D2" w:rsidRPr="00B51F8B">
        <w:rPr>
          <w:szCs w:val="24"/>
        </w:rPr>
        <w:t xml:space="preserve"> </w:t>
      </w:r>
      <w:r w:rsidR="00DB5730" w:rsidRPr="00B51F8B">
        <w:rPr>
          <w:szCs w:val="24"/>
        </w:rPr>
        <w:t xml:space="preserve">перемещаемый </w:t>
      </w:r>
      <w:r w:rsidR="00A102D2" w:rsidRPr="00B51F8B">
        <w:rPr>
          <w:szCs w:val="24"/>
        </w:rPr>
        <w:t>точечный заряд [Кл</w:t>
      </w:r>
      <w:r w:rsidR="00FE656F">
        <w:rPr>
          <w:szCs w:val="24"/>
        </w:rPr>
        <w:t>],</w:t>
      </w:r>
    </w:p>
    <w:p w14:paraId="48074EA5" w14:textId="141311C4" w:rsidR="00B62EEC" w:rsidRPr="00FE656F" w:rsidRDefault="00B62EE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="00A102D2" w:rsidRPr="00B51F8B">
        <w:rPr>
          <w:szCs w:val="24"/>
        </w:rPr>
        <w:t xml:space="preserve">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точечный заряд</w:t>
      </w:r>
      <w:r w:rsidR="00DB5730" w:rsidRPr="00B51F8B">
        <w:rPr>
          <w:szCs w:val="24"/>
        </w:rPr>
        <w:t>,</w:t>
      </w:r>
      <w:r w:rsidRPr="00B51F8B">
        <w:rPr>
          <w:szCs w:val="24"/>
        </w:rPr>
        <w:t xml:space="preserve"> </w:t>
      </w:r>
      <w:r w:rsidR="00DB5730" w:rsidRPr="00B51F8B">
        <w:rPr>
          <w:szCs w:val="24"/>
        </w:rPr>
        <w:t xml:space="preserve">создаваемый электростатическое поле </w:t>
      </w:r>
      <w:r w:rsidRPr="00B51F8B">
        <w:rPr>
          <w:szCs w:val="24"/>
        </w:rPr>
        <w:t>[Кл</w:t>
      </w:r>
      <w:r w:rsidR="00FE656F">
        <w:rPr>
          <w:szCs w:val="24"/>
        </w:rPr>
        <w:t>]</w:t>
      </w:r>
      <w:r w:rsidR="00FE656F" w:rsidRPr="00FE656F">
        <w:rPr>
          <w:szCs w:val="24"/>
        </w:rPr>
        <w:t>;</w:t>
      </w:r>
    </w:p>
    <w:p w14:paraId="5B60FA57" w14:textId="6E822C07" w:rsidR="00A102D2" w:rsidRPr="00B51F8B" w:rsidRDefault="00B62EE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</w:t>
      </w:r>
      <w:r w:rsidR="00A102D2" w:rsidRPr="00B51F8B">
        <w:rPr>
          <w:szCs w:val="24"/>
        </w:rPr>
        <w:t xml:space="preserve"> работы по перемещении точечного заряда +</w:t>
      </w:r>
      <w:r w:rsidR="00A102D2" w:rsidRPr="00B51F8B">
        <w:rPr>
          <w:szCs w:val="24"/>
          <w:lang w:val="en-US"/>
        </w:rPr>
        <w:t>q</w:t>
      </w:r>
      <w:r w:rsidR="00A102D2" w:rsidRPr="00B51F8B">
        <w:rPr>
          <w:szCs w:val="24"/>
        </w:rPr>
        <w:t xml:space="preserve"> вдоль произвольной траектории из точки 1 в точку 2 в электростатическом поле, создаваемом точечным зарядом +</w:t>
      </w:r>
      <w:r w:rsidR="00A102D2" w:rsidRPr="00B51F8B">
        <w:rPr>
          <w:szCs w:val="24"/>
          <w:lang w:val="en-US"/>
        </w:rPr>
        <w:t>Q</w:t>
      </w:r>
      <w:r w:rsidR="00A102D2" w:rsidRPr="00B51F8B">
        <w:rPr>
          <w:szCs w:val="24"/>
        </w:rPr>
        <w:t>, при r</w:t>
      </w:r>
      <w:r w:rsidR="00D10875">
        <w:rPr>
          <w:szCs w:val="24"/>
        </w:rPr>
        <w:t xml:space="preserve"> </w:t>
      </w:r>
      <w:r w:rsidR="00A102D2" w:rsidRPr="00B51F8B">
        <w:rPr>
          <w:szCs w:val="24"/>
          <w:vertAlign w:val="subscript"/>
        </w:rPr>
        <w:t>2</w:t>
      </w:r>
      <w:r w:rsidR="00A102D2" w:rsidRPr="00B51F8B">
        <w:rPr>
          <w:szCs w:val="24"/>
        </w:rPr>
        <w:sym w:font="Symbol" w:char="F0AE"/>
      </w:r>
      <w:r w:rsidR="00D10875">
        <w:rPr>
          <w:szCs w:val="24"/>
        </w:rPr>
        <w:t xml:space="preserve"> </w:t>
      </w:r>
      <w:r w:rsidR="00A102D2" w:rsidRPr="00B51F8B">
        <w:rPr>
          <w:szCs w:val="24"/>
        </w:rPr>
        <w:sym w:font="Symbol" w:char="F0A5"/>
      </w:r>
      <w:r w:rsidR="00D10875">
        <w:rPr>
          <w:szCs w:val="24"/>
        </w:rPr>
        <w:t>.</w:t>
      </w:r>
    </w:p>
    <w:p w14:paraId="28862CBE" w14:textId="6CD04F20" w:rsidR="0000651A" w:rsidRPr="00B51F8B" w:rsidRDefault="0000651A" w:rsidP="00647BDD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Совершаемая при этом работа равна </w:t>
      </w:r>
      <w:r w:rsidR="00A102D2" w:rsidRPr="00B51F8B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A</m:t>
            </m:r>
          </m:e>
          <m:sub>
            <m:r>
              <w:rPr>
                <w:rFonts w:ascii="Cambria Math"/>
                <w:szCs w:val="24"/>
              </w:rPr>
              <m:t>12</m:t>
            </m:r>
          </m:sub>
        </m:sSub>
        <m:r>
          <w:rPr>
            <w:rFonts w:asci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/>
                <w:szCs w:val="24"/>
              </w:rPr>
              <m:t>1</m:t>
            </m:r>
          </m:num>
          <m:den>
            <m:r>
              <w:rPr>
                <w:rFonts w:ascii="Cambria Math"/>
                <w:szCs w:val="24"/>
              </w:rPr>
              <m:t>4π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ε</m:t>
                </m:r>
              </m:e>
              <m:sub>
                <m:r>
                  <w:rPr>
                    <w:rFonts w:ascii="Cambria Math"/>
                    <w:szCs w:val="24"/>
                  </w:rPr>
                  <m:t>o</m:t>
                </m:r>
              </m:sub>
            </m:sSub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/>
                    <w:szCs w:val="24"/>
                  </w:rPr>
                  <m:t>Qq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Cs w:val="24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/>
                    <w:szCs w:val="24"/>
                  </w:rPr>
                  <m:t>Qq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Cs w:val="24"/>
                      </w:rPr>
                      <m:t>2</m:t>
                    </m:r>
                  </m:sub>
                </m:sSub>
              </m:den>
            </m:f>
          </m:e>
        </m:d>
        <m:r>
          <m:rPr>
            <m:sty m:val="p"/>
          </m:rPr>
          <w:rPr>
            <w:rFonts w:ascii="Cambria Math" w:hAnsi="Cambria Math"/>
            <w:szCs w:val="24"/>
          </w:rPr>
          <m:t>=q(</m:t>
        </m:r>
        <m:r>
          <m:rPr>
            <m:sty m:val="p"/>
          </m:rPr>
          <w:rPr>
            <w:rFonts w:ascii="Cambria Math" w:hAnsi="Cambria Math"/>
            <w:szCs w:val="24"/>
            <w:lang w:val="en-US"/>
          </w:rPr>
          <m:t>φ</m:t>
        </m:r>
        <m:r>
          <m:rPr>
            <m:sty m:val="p"/>
          </m:rPr>
          <w:rPr>
            <w:rFonts w:ascii="Cambria Math" w:hAnsi="Cambria Math"/>
            <w:szCs w:val="24"/>
            <w:vertAlign w:val="subscript"/>
          </w:rPr>
          <m:t>1</m:t>
        </m:r>
        <m:r>
          <m:rPr>
            <m:sty m:val="p"/>
          </m:rPr>
          <w:rPr>
            <w:rFonts w:ascii="Cambria Math" w:hAnsi="Cambria Math"/>
            <w:szCs w:val="24"/>
          </w:rPr>
          <m:t>-</m:t>
        </m:r>
        <m:r>
          <m:rPr>
            <m:sty m:val="p"/>
          </m:rPr>
          <w:rPr>
            <w:rFonts w:ascii="Cambria Math" w:hAnsi="Cambria Math"/>
            <w:szCs w:val="24"/>
            <w:lang w:val="en-US"/>
          </w:rPr>
          <m:t>φ</m:t>
        </m:r>
        <m:r>
          <m:rPr>
            <m:sty m:val="p"/>
          </m:rPr>
          <w:rPr>
            <w:rFonts w:ascii="Cambria Math" w:hAnsi="Cambria Math"/>
            <w:szCs w:val="24"/>
            <w:vertAlign w:val="subscript"/>
          </w:rPr>
          <m:t>2</m:t>
        </m:r>
        <m:r>
          <m:rPr>
            <m:sty m:val="p"/>
          </m:rPr>
          <w:rPr>
            <w:rFonts w:ascii="Cambria Math" w:hAnsi="Cambria Math"/>
            <w:szCs w:val="24"/>
          </w:rPr>
          <m:t>)</m:t>
        </m:r>
      </m:oMath>
      <w:r w:rsidR="00647BDD">
        <w:rPr>
          <w:szCs w:val="24"/>
        </w:rPr>
        <w:t xml:space="preserve">, </w:t>
      </w:r>
      <w:r w:rsidRPr="00B51F8B">
        <w:rPr>
          <w:szCs w:val="24"/>
        </w:rPr>
        <w:t xml:space="preserve">и она не зависит от траектории перемещения, а определяется только положением начальной 1 и конечной 2 точек, причем </w:t>
      </w:r>
      <w:r w:rsidR="00D10875" w:rsidRPr="00B51F8B">
        <w:rPr>
          <w:szCs w:val="24"/>
        </w:rPr>
        <w:t>φ</w:t>
      </w:r>
      <w:r w:rsidR="001B3295" w:rsidRPr="00B51F8B">
        <w:rPr>
          <w:szCs w:val="24"/>
          <w:vertAlign w:val="subscript"/>
        </w:rPr>
        <w:t xml:space="preserve">1 </w:t>
      </w:r>
      <w:r w:rsidR="001B3295" w:rsidRPr="00B51F8B">
        <w:rPr>
          <w:szCs w:val="24"/>
        </w:rPr>
        <w:t xml:space="preserve">и </w:t>
      </w:r>
      <w:r w:rsidR="00D10875" w:rsidRPr="00B51F8B">
        <w:rPr>
          <w:szCs w:val="24"/>
        </w:rPr>
        <w:t>φ</w:t>
      </w:r>
      <w:r w:rsidRPr="00B51F8B">
        <w:rPr>
          <w:szCs w:val="24"/>
          <w:vertAlign w:val="subscript"/>
        </w:rPr>
        <w:t xml:space="preserve">2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потенциалы электростатического поля заряда Q в точках 1 и 2. Если r</w:t>
      </w:r>
      <w:r w:rsidRPr="00B51F8B">
        <w:rPr>
          <w:szCs w:val="24"/>
          <w:vertAlign w:val="subscript"/>
        </w:rPr>
        <w:t>2</w:t>
      </w:r>
      <w:r w:rsidR="00D10875">
        <w:rPr>
          <w:szCs w:val="24"/>
        </w:rPr>
        <w:t xml:space="preserve"> </w:t>
      </w:r>
      <w:r w:rsidRPr="00B51F8B">
        <w:rPr>
          <w:szCs w:val="24"/>
        </w:rPr>
        <w:sym w:font="Symbol" w:char="F0AE"/>
      </w:r>
      <w:r w:rsidR="00D10875">
        <w:rPr>
          <w:szCs w:val="24"/>
        </w:rPr>
        <w:t xml:space="preserve"> </w:t>
      </w:r>
      <w:r w:rsidRPr="00B51F8B">
        <w:rPr>
          <w:szCs w:val="24"/>
        </w:rPr>
        <w:sym w:font="Symbol" w:char="F0A5"/>
      </w:r>
      <w:r w:rsidRPr="00B51F8B">
        <w:rPr>
          <w:szCs w:val="24"/>
        </w:rPr>
        <w:t xml:space="preserve">, то </w:t>
      </w:r>
      <m:oMath>
        <m:r>
          <w:rPr>
            <w:rFonts w:ascii="Cambria Math"/>
            <w:szCs w:val="24"/>
            <w:lang w:val="en-US"/>
          </w:rPr>
          <m:t>A</m:t>
        </m:r>
        <m:r>
          <w:rPr>
            <w:rFonts w:asci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/>
                <w:szCs w:val="24"/>
              </w:rPr>
              <m:t>1</m:t>
            </m:r>
          </m:num>
          <m:den>
            <m:r>
              <w:rPr>
                <w:rFonts w:ascii="Cambria Math"/>
                <w:szCs w:val="24"/>
              </w:rPr>
              <m:t>4</m:t>
            </m:r>
            <m:r>
              <w:rPr>
                <w:rFonts w:ascii="Cambria Math"/>
                <w:szCs w:val="24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/>
                    <w:szCs w:val="24"/>
                    <w:lang w:val="en-US"/>
                  </w:rPr>
                  <m:t>ε</m:t>
                </m:r>
              </m:e>
              <m:sub>
                <m:r>
                  <w:rPr>
                    <w:rFonts w:ascii="Cambria Math"/>
                    <w:szCs w:val="24"/>
                    <w:lang w:val="en-US"/>
                  </w:rPr>
                  <m:t>o</m:t>
                </m:r>
              </m:sub>
            </m:sSub>
          </m:den>
        </m:f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/>
                <w:szCs w:val="24"/>
                <w:lang w:val="en-US"/>
              </w:rPr>
              <m:t>Qq</m:t>
            </m:r>
          </m:num>
          <m:den>
            <m:r>
              <w:rPr>
                <w:rFonts w:ascii="Cambria Math"/>
                <w:szCs w:val="24"/>
                <w:lang w:val="en-US"/>
              </w:rPr>
              <m:t>r</m:t>
            </m:r>
          </m:den>
        </m:f>
        <m:r>
          <m:rPr>
            <m:sty m:val="p"/>
          </m:rPr>
          <w:rPr>
            <w:rFonts w:ascii="Cambria Math" w:hAnsi="Cambria Math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Cs w:val="24"/>
            <w:lang w:val="en-US"/>
          </w:rPr>
          <m:t>qφ</m:t>
        </m:r>
      </m:oMath>
      <w:r w:rsidRPr="00B51F8B">
        <w:rPr>
          <w:szCs w:val="24"/>
        </w:rPr>
        <w:t>.</w:t>
      </w:r>
      <w:r w:rsidR="0073158C">
        <w:rPr>
          <w:szCs w:val="24"/>
        </w:rPr>
        <w:br/>
      </w:r>
    </w:p>
    <w:p w14:paraId="3E6F4951" w14:textId="568ACAF6" w:rsidR="00ED1F31" w:rsidRPr="00FE656F" w:rsidRDefault="00A102D2" w:rsidP="00152E95">
      <w:pPr>
        <w:pStyle w:val="Heading2"/>
      </w:pPr>
      <w:r w:rsidRPr="00D10875">
        <w:t xml:space="preserve"> </w:t>
      </w:r>
      <w:r w:rsidR="00661B34" w:rsidRPr="00FE656F">
        <w:t xml:space="preserve">(7) </w:t>
      </w:r>
      <m:oMath>
        <m:sSub>
          <m:sSubPr>
            <m:ctrlPr>
              <w:rPr>
                <w:rFonts w:ascii="Cambria Math" w:hAnsi="Cambria Math"/>
                <w:b w:val="0"/>
                <w:bCs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</w:rPr>
              <m:t>π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</m:den>
        </m:f>
        <m:d>
          <m:dPr>
            <m:begChr m:val="["/>
            <m:endChr m:val="]"/>
            <m:ctrlPr>
              <w:rPr>
                <w:rFonts w:ascii="Cambria Math" w:hAnsi="Cambria Math"/>
                <w:b w:val="0"/>
                <w:bCs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b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Qq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b w:val="0"/>
                        <w:b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b w:val="0"/>
                    <w:bCs/>
                  </w:rPr>
                </m:ctrlPr>
              </m:fPr>
              <m:num>
                <m:r>
                  <w:rPr>
                    <w:rFonts w:ascii="Cambria Math" w:hAnsi="Cambria Math"/>
                  </w:rPr>
                  <m:t>Qq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b w:val="0"/>
                        <w:b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b w:val="0"/>
                <w:bCs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b w:val="0"/>
                <w:bCs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</w:p>
    <w:p w14:paraId="4E5C8F87" w14:textId="4068FFE3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D10875">
        <w:rPr>
          <w:szCs w:val="24"/>
        </w:rPr>
        <w:t>э</w:t>
      </w:r>
      <w:r w:rsidRPr="00B51F8B">
        <w:rPr>
          <w:szCs w:val="24"/>
        </w:rPr>
        <w:t>лектростатика, работа сил электростатического поля</w:t>
      </w:r>
      <w:r w:rsidR="00D10875">
        <w:rPr>
          <w:szCs w:val="24"/>
        </w:rPr>
        <w:t>;</w:t>
      </w:r>
    </w:p>
    <w:p w14:paraId="4FFB057C" w14:textId="3BD5F093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точечный заряд [Кл</w:t>
      </w:r>
      <w:r w:rsidR="00FE656F">
        <w:rPr>
          <w:szCs w:val="24"/>
        </w:rPr>
        <w:t>],</w:t>
      </w:r>
    </w:p>
    <w:p w14:paraId="6C0E3EE9" w14:textId="21E102BB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еремещаемый точечный заряд [Кл</w:t>
      </w:r>
      <w:r w:rsidR="00FE656F">
        <w:rPr>
          <w:szCs w:val="24"/>
        </w:rPr>
        <w:t>],</w:t>
      </w:r>
    </w:p>
    <w:p w14:paraId="79905AD1" w14:textId="3E0EABF3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Pr="00040205">
        <w:rPr>
          <w:szCs w:val="24"/>
          <w:vertAlign w:val="subscript"/>
        </w:rPr>
        <w:t>1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сстояние между зарядами в начальном положении [м</w:t>
      </w:r>
      <w:r w:rsidR="00FE656F">
        <w:rPr>
          <w:szCs w:val="24"/>
        </w:rPr>
        <w:t>],</w:t>
      </w:r>
    </w:p>
    <w:p w14:paraId="31F8EC9A" w14:textId="6F1184B9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Pr="00040205">
        <w:rPr>
          <w:szCs w:val="24"/>
          <w:vertAlign w:val="subscript"/>
        </w:rPr>
        <w:t>2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сстояние между зарядами в конечном положении [м</w:t>
      </w:r>
      <w:r w:rsidR="00FE656F">
        <w:rPr>
          <w:szCs w:val="24"/>
        </w:rPr>
        <w:t>],</w:t>
      </w:r>
    </w:p>
    <w:p w14:paraId="3599A058" w14:textId="216A7FB9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бота сил электростатического поля [Дж</w:t>
      </w:r>
      <w:r w:rsidR="00FE656F">
        <w:rPr>
          <w:szCs w:val="24"/>
        </w:rPr>
        <w:t>],</w:t>
      </w:r>
    </w:p>
    <w:p w14:paraId="61A925FC" w14:textId="1AD0E99D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ɛ</w:t>
      </w:r>
      <w:r w:rsidRPr="00B51F8B">
        <w:rPr>
          <w:szCs w:val="24"/>
          <w:vertAlign w:val="subscript"/>
        </w:rPr>
        <w:t>0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лектрическая постоянная [Кл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</w:t>
      </w:r>
      <w:r w:rsidR="00796E1A">
        <w:rPr>
          <w:szCs w:val="24"/>
        </w:rPr>
        <w:t>Н•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31232278" w14:textId="7A7B448A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φ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отенциал электростатического поля до перемещения заряда [В</w:t>
      </w:r>
      <w:r w:rsidR="000F2AA8">
        <w:rPr>
          <w:szCs w:val="24"/>
        </w:rPr>
        <w:t xml:space="preserve"> </w:t>
      </w:r>
      <w:r w:rsidRPr="00B51F8B">
        <w:rPr>
          <w:szCs w:val="24"/>
        </w:rPr>
        <w:t>=</w:t>
      </w:r>
      <w:r w:rsidR="000F2AA8">
        <w:rPr>
          <w:szCs w:val="24"/>
        </w:rPr>
        <w:t xml:space="preserve"> </w:t>
      </w:r>
      <w:r w:rsidRPr="00B51F8B">
        <w:rPr>
          <w:szCs w:val="24"/>
        </w:rPr>
        <w:t>Дж/Кл</w:t>
      </w:r>
      <w:r w:rsidR="00FE656F">
        <w:rPr>
          <w:szCs w:val="24"/>
        </w:rPr>
        <w:t>],</w:t>
      </w:r>
    </w:p>
    <w:p w14:paraId="2BEE1AFB" w14:textId="3FD42E89" w:rsidR="00C70D0C" w:rsidRPr="00FE656F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φ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отенциал электростатического поля после перемещения заряда [В</w:t>
      </w:r>
      <w:r w:rsidR="000F2AA8">
        <w:rPr>
          <w:szCs w:val="24"/>
        </w:rPr>
        <w:t xml:space="preserve"> </w:t>
      </w:r>
      <w:r w:rsidRPr="00B51F8B">
        <w:rPr>
          <w:szCs w:val="24"/>
        </w:rPr>
        <w:t>=</w:t>
      </w:r>
      <w:r w:rsidR="000F2AA8">
        <w:rPr>
          <w:szCs w:val="24"/>
        </w:rPr>
        <w:t xml:space="preserve"> </w:t>
      </w:r>
      <w:r w:rsidRPr="00B51F8B">
        <w:rPr>
          <w:szCs w:val="24"/>
        </w:rPr>
        <w:t>Дж/Кл</w:t>
      </w:r>
      <w:r w:rsidR="00FE656F">
        <w:rPr>
          <w:szCs w:val="24"/>
        </w:rPr>
        <w:t>]</w:t>
      </w:r>
      <w:r w:rsidR="00FE656F" w:rsidRPr="00FE656F">
        <w:rPr>
          <w:szCs w:val="24"/>
        </w:rPr>
        <w:t>;</w:t>
      </w:r>
    </w:p>
    <w:p w14:paraId="688DCA4D" w14:textId="3F9BDE3E" w:rsidR="00ED1F31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Пусть в электростатическом поле, создаваемом точечным зарядом +</w:t>
      </w:r>
      <w:r w:rsidRPr="00B51F8B">
        <w:rPr>
          <w:i/>
          <w:szCs w:val="24"/>
        </w:rPr>
        <w:t>Q</w:t>
      </w:r>
      <w:r w:rsidRPr="00B51F8B">
        <w:rPr>
          <w:szCs w:val="24"/>
        </w:rPr>
        <w:t>, вдоль произвольной траектории из точки 1 в точку 2 перемещается точечный заряд +</w:t>
      </w:r>
      <w:r w:rsidRPr="00B51F8B">
        <w:rPr>
          <w:i/>
          <w:szCs w:val="24"/>
        </w:rPr>
        <w:t>q</w:t>
      </w:r>
      <w:r w:rsidRPr="00B51F8B">
        <w:rPr>
          <w:szCs w:val="24"/>
        </w:rPr>
        <w:t xml:space="preserve">. Работа не зависит от траектории перемещения, а </w:t>
      </w:r>
      <w:r w:rsidRPr="00B51F8B">
        <w:rPr>
          <w:szCs w:val="24"/>
        </w:rPr>
        <w:lastRenderedPageBreak/>
        <w:t xml:space="preserve">определяется только положением начальной 1 и конечной 2 точек, причем </w:t>
      </w:r>
      <w:r w:rsidR="00040205" w:rsidRPr="00B51F8B">
        <w:rPr>
          <w:szCs w:val="24"/>
        </w:rPr>
        <w:t>φ</w:t>
      </w:r>
      <w:r w:rsidR="00290074" w:rsidRPr="00B51F8B">
        <w:rPr>
          <w:szCs w:val="24"/>
          <w:vertAlign w:val="subscript"/>
        </w:rPr>
        <w:t xml:space="preserve">1 </w:t>
      </w:r>
      <w:r w:rsidR="00290074" w:rsidRPr="00B51F8B">
        <w:rPr>
          <w:szCs w:val="24"/>
        </w:rPr>
        <w:t>и</w:t>
      </w:r>
      <w:r w:rsidRPr="00B51F8B">
        <w:rPr>
          <w:szCs w:val="24"/>
        </w:rPr>
        <w:t xml:space="preserve"> </w:t>
      </w:r>
      <w:r w:rsidR="00040205" w:rsidRPr="00B51F8B">
        <w:rPr>
          <w:szCs w:val="24"/>
        </w:rPr>
        <w:t>φ</w:t>
      </w:r>
      <w:r w:rsidRPr="00B51F8B">
        <w:rPr>
          <w:szCs w:val="24"/>
          <w:vertAlign w:val="subscript"/>
        </w:rPr>
        <w:t xml:space="preserve">2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потенциалы электростатического поля заряда </w:t>
      </w:r>
      <w:r w:rsidRPr="00B51F8B">
        <w:rPr>
          <w:i/>
          <w:szCs w:val="24"/>
        </w:rPr>
        <w:t>Q</w:t>
      </w:r>
      <w:r w:rsidRPr="00B51F8B">
        <w:rPr>
          <w:szCs w:val="24"/>
        </w:rPr>
        <w:t xml:space="preserve"> в точках 1 и 2.</w:t>
      </w:r>
      <w:r w:rsidR="0073158C">
        <w:rPr>
          <w:szCs w:val="24"/>
        </w:rPr>
        <w:br/>
      </w:r>
    </w:p>
    <w:p w14:paraId="2296D1E1" w14:textId="51255B53" w:rsidR="008F5D1A" w:rsidRPr="00B51F8B" w:rsidRDefault="006F30F2" w:rsidP="00152E95">
      <w:pPr>
        <w:pStyle w:val="Heading2"/>
      </w:pPr>
      <w:r w:rsidRPr="00B51F8B">
        <w:t xml:space="preserve">(8) </w:t>
      </w:r>
      <m:oMath>
        <m:r>
          <w:rPr>
            <w:rFonts w:ascii="Cambria Math" w:hAnsi="Cambria Math"/>
          </w:rPr>
          <m:t>φ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</w:rPr>
              <m:t>π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</m:den>
        </m:f>
        <m:nary>
          <m:naryPr>
            <m:chr m:val="∑"/>
            <m:ctrlPr>
              <w:rPr>
                <w:rFonts w:ascii="Cambria Math" w:hAnsi="Cambria Math"/>
                <w:b w:val="0"/>
                <w:bCs/>
              </w:rPr>
            </m:ctrlPr>
          </m:naryPr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n</m:t>
            </m:r>
          </m:sup>
          <m:e>
            <m:f>
              <m:fPr>
                <m:ctrlPr>
                  <w:rPr>
                    <w:rFonts w:ascii="Cambria Math" w:hAnsi="Cambria Math"/>
                    <w:b w:val="0"/>
                    <w:bCs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b w:val="0"/>
                        <w:b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b w:val="0"/>
                        <w:b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den>
            </m:f>
          </m:e>
        </m:nary>
      </m:oMath>
    </w:p>
    <w:p w14:paraId="0EFE596B" w14:textId="45FD5392" w:rsidR="00FB31F4" w:rsidRPr="00B51F8B" w:rsidRDefault="00FB31F4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электростатика, </w:t>
      </w:r>
      <w:r w:rsidR="00E5017D" w:rsidRPr="00B51F8B">
        <w:rPr>
          <w:szCs w:val="24"/>
        </w:rPr>
        <w:t>потенциал поля нескольких зарядов</w:t>
      </w:r>
      <w:r w:rsidR="00D10875">
        <w:rPr>
          <w:szCs w:val="24"/>
        </w:rPr>
        <w:t>;</w:t>
      </w:r>
    </w:p>
    <w:p w14:paraId="4EB90595" w14:textId="24E5B73F" w:rsidR="00FB31F4" w:rsidRPr="00B51F8B" w:rsidRDefault="00FB31F4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Q</w:t>
      </w:r>
      <w:r w:rsidRPr="00B51F8B">
        <w:rPr>
          <w:szCs w:val="24"/>
          <w:vertAlign w:val="subscript"/>
          <w:lang w:val="en-US"/>
        </w:rPr>
        <w:t>i</w:t>
      </w:r>
      <w:r w:rsidRPr="00B51F8B">
        <w:rPr>
          <w:szCs w:val="24"/>
        </w:rPr>
        <w:t xml:space="preserve">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точечный заряд [Кл</w:t>
      </w:r>
      <w:r w:rsidR="00FE656F">
        <w:rPr>
          <w:szCs w:val="24"/>
        </w:rPr>
        <w:t>],</w:t>
      </w:r>
    </w:p>
    <w:p w14:paraId="2B18094F" w14:textId="5A17295B" w:rsidR="00FB31F4" w:rsidRPr="00B51F8B" w:rsidRDefault="00FB31F4" w:rsidP="00B51F8B">
      <w:pPr>
        <w:tabs>
          <w:tab w:val="left" w:pos="5954"/>
        </w:tabs>
        <w:rPr>
          <w:szCs w:val="24"/>
        </w:rPr>
      </w:pPr>
      <w:proofErr w:type="spellStart"/>
      <w:r w:rsidRPr="00B51F8B">
        <w:rPr>
          <w:szCs w:val="24"/>
          <w:lang w:val="en-US"/>
        </w:rPr>
        <w:t>r</w:t>
      </w:r>
      <w:r w:rsidRPr="00B51F8B">
        <w:rPr>
          <w:szCs w:val="24"/>
          <w:vertAlign w:val="subscript"/>
          <w:lang w:val="en-US"/>
        </w:rPr>
        <w:t>i</w:t>
      </w:r>
      <w:proofErr w:type="spellEnd"/>
      <w:r w:rsidR="00E579B7">
        <w:rPr>
          <w:szCs w:val="24"/>
          <w:vertAlign w:val="subscript"/>
        </w:rPr>
        <w:t xml:space="preserve"> </w:t>
      </w:r>
      <w:r w:rsidR="00517400">
        <w:rPr>
          <w:szCs w:val="24"/>
        </w:rPr>
        <w:t>—</w:t>
      </w:r>
      <w:r w:rsidRPr="00B51F8B">
        <w:rPr>
          <w:szCs w:val="24"/>
        </w:rPr>
        <w:t xml:space="preserve"> расстояние от точечного заряда </w:t>
      </w: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до рассматриваемой точки [м</w:t>
      </w:r>
      <w:r w:rsidR="00FE656F">
        <w:rPr>
          <w:szCs w:val="24"/>
        </w:rPr>
        <w:t>],</w:t>
      </w:r>
    </w:p>
    <w:p w14:paraId="5429EFEB" w14:textId="4E122D15" w:rsidR="00FB31F4" w:rsidRPr="00B51F8B" w:rsidRDefault="00FB31F4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ε</w:t>
      </w:r>
      <w:r w:rsidRPr="00B51F8B">
        <w:rPr>
          <w:szCs w:val="24"/>
          <w:vertAlign w:val="subscript"/>
        </w:rPr>
        <w:t>0</w:t>
      </w:r>
      <w:r w:rsidR="00485533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лектрическая постоянная [Кл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</w:t>
      </w:r>
      <w:r w:rsidR="00796E1A">
        <w:rPr>
          <w:szCs w:val="24"/>
        </w:rPr>
        <w:t>Н•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67E5EA81" w14:textId="7FD6D1BD" w:rsidR="00FB31F4" w:rsidRPr="00FE656F" w:rsidRDefault="00FB31F4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ϕ</w:t>
      </w:r>
      <w:r w:rsidR="00E579B7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потенциал электростатического поля заряда </w:t>
      </w: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[В</w:t>
      </w:r>
      <w:r w:rsidR="00FE656F">
        <w:rPr>
          <w:szCs w:val="24"/>
        </w:rPr>
        <w:t>]</w:t>
      </w:r>
      <w:r w:rsidR="00FE656F" w:rsidRPr="00FE656F">
        <w:rPr>
          <w:szCs w:val="24"/>
        </w:rPr>
        <w:t>;</w:t>
      </w:r>
    </w:p>
    <w:p w14:paraId="681959DA" w14:textId="77777777" w:rsidR="00040205" w:rsidRDefault="00FB31F4" w:rsidP="00040205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Для вычисления </w:t>
      </w:r>
      <w:r w:rsidR="00E5017D" w:rsidRPr="00B51F8B">
        <w:rPr>
          <w:szCs w:val="24"/>
        </w:rPr>
        <w:t>потенциала поля нескольких зарядов</w:t>
      </w:r>
      <w:r w:rsidR="00040205">
        <w:rPr>
          <w:szCs w:val="24"/>
        </w:rPr>
        <w:t>.</w:t>
      </w:r>
    </w:p>
    <w:p w14:paraId="2D8131C3" w14:textId="35A1A76F" w:rsidR="0000651A" w:rsidRPr="00B51F8B" w:rsidRDefault="0000651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Физический смысл потенциала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он численно равен работе по перемещению единичного положительного заряда из данной точки электростатического поля в бесконечность.</w:t>
      </w:r>
    </w:p>
    <w:p w14:paraId="505EE3A6" w14:textId="6E7D7B72" w:rsidR="0000651A" w:rsidRPr="00B51F8B" w:rsidRDefault="0000651A" w:rsidP="000F2AA8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Если поле создается несколькими зарядам, то </w:t>
      </w:r>
      <w:r w:rsidR="00E5017D" w:rsidRPr="00B51F8B">
        <w:rPr>
          <w:szCs w:val="24"/>
        </w:rPr>
        <w:t>действует правило суперпозиции</w:t>
      </w:r>
      <w:r w:rsidRPr="00B51F8B">
        <w:rPr>
          <w:szCs w:val="24"/>
        </w:rPr>
        <w:t xml:space="preserve"> </w:t>
      </w:r>
      <m:oMath>
        <m:r>
          <w:rPr>
            <w:rFonts w:ascii="Cambria Math"/>
            <w:szCs w:val="24"/>
          </w:rPr>
          <m:t>φ=</m:t>
        </m:r>
        <m:nary>
          <m:naryPr>
            <m:chr m:val="∑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/>
                <w:szCs w:val="24"/>
              </w:rPr>
              <m:t>i=1</m:t>
            </m:r>
          </m:sub>
          <m:sup>
            <m:r>
              <w:rPr>
                <w:rFonts w:ascii="Cambria Math"/>
                <w:szCs w:val="24"/>
              </w:rPr>
              <m:t>i=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φ</m:t>
                </m:r>
              </m:e>
              <m:sub>
                <m:r>
                  <w:rPr>
                    <w:rFonts w:ascii="Cambria Math"/>
                    <w:szCs w:val="24"/>
                  </w:rPr>
                  <m:t>i</m:t>
                </m:r>
              </m:sub>
            </m:sSub>
          </m:e>
        </m:nary>
        <m:r>
          <w:rPr>
            <w:rFonts w:asci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/>
                <w:szCs w:val="24"/>
              </w:rPr>
              <m:t>1</m:t>
            </m:r>
          </m:num>
          <m:den>
            <m:r>
              <w:rPr>
                <w:rFonts w:ascii="Cambria Math"/>
                <w:szCs w:val="24"/>
              </w:rPr>
              <m:t>4π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ε</m:t>
                </m:r>
              </m:e>
              <m:sub>
                <m:r>
                  <w:rPr>
                    <w:rFonts w:ascii="Cambria Math"/>
                    <w:szCs w:val="24"/>
                  </w:rPr>
                  <m:t>o</m:t>
                </m:r>
              </m:sub>
            </m:sSub>
          </m:den>
        </m:f>
        <m:nary>
          <m:naryPr>
            <m:chr m:val="∑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/>
                <w:szCs w:val="24"/>
              </w:rPr>
              <m:t>i=1</m:t>
            </m:r>
          </m:sub>
          <m:sup>
            <m:r>
              <w:rPr>
                <w:rFonts w:ascii="Cambria Math"/>
                <w:szCs w:val="24"/>
              </w:rPr>
              <m:t>i=n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  <w:szCs w:val="24"/>
                      </w:rPr>
                      <m:t>i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Cs w:val="24"/>
                      </w:rPr>
                      <m:t>i</m:t>
                    </m:r>
                  </m:sub>
                </m:sSub>
              </m:den>
            </m:f>
          </m:e>
        </m:nary>
      </m:oMath>
      <w:r w:rsidRPr="00B51F8B">
        <w:rPr>
          <w:szCs w:val="24"/>
        </w:rPr>
        <w:t xml:space="preserve">.                                   </w:t>
      </w:r>
    </w:p>
    <w:p w14:paraId="18DB8EB3" w14:textId="6F37AE3A" w:rsidR="00E5017D" w:rsidRPr="00B51F8B" w:rsidRDefault="0000651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1В есть потенциал такой точки поля, в которой заряд в 1 Кл обладает потенциальной энергией 1 Дж.</w:t>
      </w:r>
      <w:r w:rsidR="0073158C">
        <w:rPr>
          <w:szCs w:val="24"/>
        </w:rPr>
        <w:br/>
      </w:r>
    </w:p>
    <w:p w14:paraId="39FE24BF" w14:textId="7CA73347" w:rsidR="00ED1F31" w:rsidRPr="00B51F8B" w:rsidRDefault="00661B34" w:rsidP="00152E95">
      <w:pPr>
        <w:pStyle w:val="Heading2"/>
      </w:pPr>
      <w:r w:rsidRPr="00B51F8B">
        <w:t>(</w:t>
      </w:r>
      <w:r w:rsidR="006F30F2" w:rsidRPr="00B51F8B">
        <w:t>9</w:t>
      </w:r>
      <w:r w:rsidRPr="00B51F8B">
        <w:t>)</w:t>
      </w:r>
      <w:r w:rsidR="00152E95" w:rsidRPr="00152E95">
        <w:t xml:space="preserve"> </w:t>
      </w:r>
      <m:oMath>
        <m:nary>
          <m:naryPr>
            <m:chr m:val="∮"/>
            <m:supHide m:val="1"/>
            <m:ctrlPr>
              <w:rPr>
                <w:rFonts w:ascii="Cambria Math" w:hAnsi="Cambria Math"/>
                <w:b w:val="0"/>
                <w:bCs/>
              </w:rPr>
            </m:ctrlPr>
          </m:naryPr>
          <m:sub>
            <m:r>
              <w:rPr>
                <w:rFonts w:ascii="Cambria Math" w:hAnsi="Cambria Math"/>
              </w:rPr>
              <m:t>L</m:t>
            </m:r>
          </m:sub>
          <m:sup/>
          <m:e>
            <m:acc>
              <m:accPr>
                <m:chr m:val="⃗"/>
                <m:ctrlPr>
                  <w:rPr>
                    <w:rFonts w:ascii="Cambria Math" w:hAnsi="Cambria Math"/>
                    <w:b w:val="0"/>
                    <w:bCs/>
                  </w:rPr>
                </m:ctrlPr>
              </m:accPr>
              <m:e>
                <m:r>
                  <w:rPr>
                    <w:rFonts w:ascii="Cambria Math" w:hAnsi="Cambria Math"/>
                  </w:rPr>
                  <m:t>E</m:t>
                </m:r>
              </m:e>
            </m:acc>
            <m:r>
              <w:rPr>
                <w:rFonts w:ascii="Cambria Math" w:hAnsi="Cambria Math"/>
              </w:rPr>
              <m:t>d</m:t>
            </m:r>
            <m:acc>
              <m:accPr>
                <m:chr m:val="⃗"/>
                <m:ctrlPr>
                  <w:rPr>
                    <w:rFonts w:ascii="Cambria Math" w:hAnsi="Cambria Math"/>
                    <w:b w:val="0"/>
                    <w:bCs/>
                  </w:rPr>
                </m:ctrlPr>
              </m:accPr>
              <m:e>
                <m:r>
                  <m:rPr>
                    <m:scr m:val="script"/>
                    <m:sty m:val="p"/>
                  </m:rPr>
                  <w:rPr>
                    <w:rFonts w:ascii="Cambria Math" w:hAnsi="Cambria Math"/>
                  </w:rPr>
                  <m:t>l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0</m:t>
            </m:r>
          </m:e>
        </m:nary>
      </m:oMath>
      <w:r w:rsidR="00F85C42" w:rsidRPr="00B51F8B">
        <w:t xml:space="preserve">, здесь </w:t>
      </w:r>
      <m:oMath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r>
              <w:rPr>
                <w:rFonts w:ascii="Cambria Math" w:hAnsi="Cambria Math"/>
              </w:rPr>
              <m:t>E</m:t>
            </m:r>
          </m:e>
        </m:acc>
        <m:r>
          <w:rPr>
            <w:rFonts w:ascii="Cambria Math" w:hAnsi="Cambria Math"/>
          </w:rPr>
          <m:t>d</m:t>
        </m:r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r>
              <m:rPr>
                <m:scr m:val="script"/>
                <m:sty m:val="p"/>
              </m:rPr>
              <w:rPr>
                <w:rFonts w:ascii="Cambria Math" w:hAnsi="Cambria Math"/>
              </w:rPr>
              <m:t>l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dA</m:t>
        </m:r>
      </m:oMath>
    </w:p>
    <w:p w14:paraId="65D4844F" w14:textId="5E5B7DB5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0F2AA8">
        <w:rPr>
          <w:szCs w:val="24"/>
        </w:rPr>
        <w:t>э</w:t>
      </w:r>
      <w:r w:rsidRPr="00B51F8B">
        <w:rPr>
          <w:szCs w:val="24"/>
        </w:rPr>
        <w:t>лектростатика, циркуляция вектора напряженности электростатического поля вдоль замкнутого контура</w:t>
      </w:r>
      <w:r w:rsidR="00D10875">
        <w:rPr>
          <w:szCs w:val="24"/>
        </w:rPr>
        <w:t>;</w:t>
      </w:r>
    </w:p>
    <w:p w14:paraId="24E4AB22" w14:textId="2055A4E5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E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напряженность электростатического поля </w:t>
      </w:r>
      <w:r w:rsidR="0008080B">
        <w:rPr>
          <w:szCs w:val="24"/>
        </w:rPr>
        <w:t>[</w:t>
      </w:r>
      <w:r w:rsidRPr="00B51F8B">
        <w:rPr>
          <w:szCs w:val="24"/>
        </w:rPr>
        <w:t>Н/Кл</w:t>
      </w:r>
      <w:r w:rsidR="00FE656F">
        <w:rPr>
          <w:szCs w:val="24"/>
        </w:rPr>
        <w:t>],</w:t>
      </w:r>
    </w:p>
    <w:p w14:paraId="7386086C" w14:textId="72944237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l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бесконечно малый замкнутый путь [м</w:t>
      </w:r>
      <w:r w:rsidR="00FE656F">
        <w:rPr>
          <w:szCs w:val="24"/>
        </w:rPr>
        <w:t>],</w:t>
      </w:r>
    </w:p>
    <w:p w14:paraId="77FE059A" w14:textId="0042EAD5" w:rsidR="00C70D0C" w:rsidRPr="00FE656F" w:rsidRDefault="00C70D0C" w:rsidP="00B51F8B">
      <w:pPr>
        <w:tabs>
          <w:tab w:val="left" w:pos="5954"/>
        </w:tabs>
        <w:rPr>
          <w:szCs w:val="24"/>
        </w:rPr>
      </w:pPr>
      <w:proofErr w:type="spellStart"/>
      <w:r w:rsidRPr="00B51F8B">
        <w:rPr>
          <w:i/>
          <w:szCs w:val="24"/>
        </w:rPr>
        <w:t>dA</w:t>
      </w:r>
      <w:proofErr w:type="spellEnd"/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работа по перемещению единичного заряда </w:t>
      </w:r>
      <w:r w:rsidRPr="00B51F8B">
        <w:rPr>
          <w:i/>
          <w:szCs w:val="24"/>
        </w:rPr>
        <w:t>q</w:t>
      </w:r>
      <w:r w:rsidRPr="00B51F8B">
        <w:rPr>
          <w:szCs w:val="24"/>
        </w:rPr>
        <w:t xml:space="preserve"> на бесконечно малое расстояние </w:t>
      </w:r>
      <w:proofErr w:type="spellStart"/>
      <w:r w:rsidRPr="00B51F8B">
        <w:rPr>
          <w:i/>
          <w:szCs w:val="24"/>
        </w:rPr>
        <w:t>dL</w:t>
      </w:r>
      <w:proofErr w:type="spellEnd"/>
      <w:r w:rsidRPr="00B51F8B">
        <w:rPr>
          <w:i/>
          <w:szCs w:val="24"/>
        </w:rPr>
        <w:t xml:space="preserve"> </w:t>
      </w:r>
      <w:r w:rsidRPr="00B51F8B">
        <w:rPr>
          <w:szCs w:val="24"/>
        </w:rPr>
        <w:t xml:space="preserve">в электростатическом </w:t>
      </w:r>
      <w:r w:rsidR="00290074" w:rsidRPr="00B51F8B">
        <w:rPr>
          <w:szCs w:val="24"/>
        </w:rPr>
        <w:t>поле под</w:t>
      </w:r>
      <w:r w:rsidRPr="00B51F8B">
        <w:rPr>
          <w:szCs w:val="24"/>
        </w:rPr>
        <w:t xml:space="preserve"> действием кулоновской силы [Дж</w:t>
      </w:r>
      <w:r w:rsidR="00FE656F">
        <w:rPr>
          <w:szCs w:val="24"/>
        </w:rPr>
        <w:t>]</w:t>
      </w:r>
      <w:r w:rsidR="00FE656F" w:rsidRPr="00FE656F">
        <w:rPr>
          <w:szCs w:val="24"/>
        </w:rPr>
        <w:t>;</w:t>
      </w:r>
    </w:p>
    <w:p w14:paraId="6729D436" w14:textId="37C237BE" w:rsidR="00C70D0C" w:rsidRPr="00B51F8B" w:rsidRDefault="00290074" w:rsidP="00B51F8B">
      <w:pPr>
        <w:tabs>
          <w:tab w:val="left" w:pos="5954"/>
        </w:tabs>
        <w:rPr>
          <w:color w:val="000000"/>
          <w:szCs w:val="24"/>
        </w:rPr>
      </w:pPr>
      <w:r w:rsidRPr="00B51F8B">
        <w:rPr>
          <w:szCs w:val="24"/>
        </w:rPr>
        <w:t>в) работа</w:t>
      </w:r>
      <w:r w:rsidR="00C70D0C" w:rsidRPr="00B51F8B">
        <w:rPr>
          <w:color w:val="000000"/>
          <w:szCs w:val="24"/>
        </w:rPr>
        <w:t>, совершаемая при перемещении электричес</w:t>
      </w:r>
      <w:r w:rsidR="00C70D0C" w:rsidRPr="00B51F8B">
        <w:rPr>
          <w:color w:val="000000"/>
          <w:szCs w:val="24"/>
        </w:rPr>
        <w:softHyphen/>
        <w:t>кого заряда во внешнем электростатическом поле по любому замкнутому пути </w:t>
      </w:r>
      <w:r w:rsidR="00C70D0C" w:rsidRPr="00B51F8B">
        <w:rPr>
          <w:i/>
          <w:iCs/>
          <w:color w:val="000000"/>
          <w:szCs w:val="24"/>
        </w:rPr>
        <w:t>L</w:t>
      </w:r>
      <w:r w:rsidR="00C70D0C" w:rsidRPr="000F2AA8">
        <w:rPr>
          <w:color w:val="000000"/>
          <w:szCs w:val="24"/>
        </w:rPr>
        <w:t>, равна</w:t>
      </w:r>
      <w:r w:rsidR="00C70D0C" w:rsidRPr="00B51F8B">
        <w:rPr>
          <w:i/>
          <w:iCs/>
          <w:color w:val="000000"/>
          <w:szCs w:val="24"/>
        </w:rPr>
        <w:t xml:space="preserve"> </w:t>
      </w:r>
      <w:r w:rsidR="00C70D0C" w:rsidRPr="00B51F8B">
        <w:rPr>
          <w:color w:val="000000"/>
          <w:szCs w:val="24"/>
        </w:rPr>
        <w:t>циркуляции вектора напряженности электростатического поля</w:t>
      </w:r>
      <w:r w:rsidR="00C70D0C" w:rsidRPr="00B51F8B">
        <w:rPr>
          <w:i/>
          <w:iCs/>
          <w:color w:val="000000"/>
          <w:szCs w:val="24"/>
        </w:rPr>
        <w:t> </w:t>
      </w:r>
      <w:r w:rsidR="00C70D0C" w:rsidRPr="000F2AA8">
        <w:rPr>
          <w:color w:val="000000"/>
          <w:szCs w:val="24"/>
        </w:rPr>
        <w:t>и</w:t>
      </w:r>
      <w:r w:rsidR="000F2AA8">
        <w:rPr>
          <w:color w:val="000000"/>
          <w:szCs w:val="24"/>
        </w:rPr>
        <w:t xml:space="preserve"> </w:t>
      </w:r>
      <w:r w:rsidR="00C70D0C" w:rsidRPr="000F2AA8">
        <w:rPr>
          <w:color w:val="000000"/>
          <w:szCs w:val="24"/>
        </w:rPr>
        <w:t>равна</w:t>
      </w:r>
      <w:r w:rsidR="00C70D0C" w:rsidRPr="00B51F8B">
        <w:rPr>
          <w:color w:val="000000"/>
          <w:szCs w:val="24"/>
        </w:rPr>
        <w:t xml:space="preserve"> нулю. </w:t>
      </w:r>
    </w:p>
    <w:p w14:paraId="4ABF11C7" w14:textId="6A5E51D2" w:rsidR="00ED1F31" w:rsidRPr="00B51F8B" w:rsidRDefault="00C70D0C" w:rsidP="00B51F8B">
      <w:pPr>
        <w:tabs>
          <w:tab w:val="left" w:pos="5954"/>
        </w:tabs>
        <w:rPr>
          <w:color w:val="000000"/>
          <w:szCs w:val="24"/>
        </w:rPr>
      </w:pPr>
      <w:r w:rsidRPr="00B51F8B">
        <w:rPr>
          <w:color w:val="000000"/>
          <w:szCs w:val="24"/>
        </w:rPr>
        <w:t xml:space="preserve">Эта формула является </w:t>
      </w:r>
      <w:r w:rsidRPr="000F2AA8">
        <w:rPr>
          <w:bCs/>
          <w:i/>
          <w:szCs w:val="24"/>
        </w:rPr>
        <w:t>условием потенциальности электростатического поля</w:t>
      </w:r>
      <w:r w:rsidRPr="00B51F8B">
        <w:rPr>
          <w:szCs w:val="24"/>
        </w:rPr>
        <w:t>.</w:t>
      </w:r>
      <w:r w:rsidR="00557B8D">
        <w:rPr>
          <w:b/>
          <w:szCs w:val="24"/>
        </w:rPr>
        <w:br/>
      </w:r>
    </w:p>
    <w:p w14:paraId="1F19EA4B" w14:textId="35B18710" w:rsidR="00ED1F31" w:rsidRPr="00B51F8B" w:rsidRDefault="008F5D1A" w:rsidP="00152E95">
      <w:pPr>
        <w:pStyle w:val="Heading2"/>
      </w:pPr>
      <w:r w:rsidRPr="00B51F8B">
        <w:t>(</w:t>
      </w:r>
      <w:r w:rsidR="006F30F2" w:rsidRPr="00B51F8B">
        <w:t>10</w:t>
      </w:r>
      <w:r w:rsidR="00661B34" w:rsidRPr="00B51F8B">
        <w:t xml:space="preserve">) </w:t>
      </w:r>
      <m:oMath>
        <m:nary>
          <m:naryPr>
            <m:chr m:val="∮"/>
            <m:supHide m:val="1"/>
            <m:ctrlPr>
              <w:rPr>
                <w:rFonts w:ascii="Cambria Math" w:hAnsi="Cambria Math"/>
                <w:b w:val="0"/>
                <w:bCs/>
              </w:rPr>
            </m:ctrlPr>
          </m:naryPr>
          <m:sub>
            <m:r>
              <w:rPr>
                <w:rFonts w:ascii="Cambria Math" w:hAnsi="Cambria Math"/>
              </w:rPr>
              <m:t>S</m:t>
            </m:r>
          </m:sub>
          <m:sup/>
          <m:e>
            <m:acc>
              <m:accPr>
                <m:chr m:val="⃗"/>
                <m:ctrlPr>
                  <w:rPr>
                    <w:rFonts w:ascii="Cambria Math" w:hAnsi="Cambria Math"/>
                    <w:b w:val="0"/>
                    <w:bCs/>
                  </w:rPr>
                </m:ctrlPr>
              </m:accPr>
              <m:e>
                <m:r>
                  <w:rPr>
                    <w:rFonts w:ascii="Cambria Math" w:hAnsi="Cambria Math"/>
                  </w:rPr>
                  <m:t>E</m:t>
                </m:r>
              </m:e>
            </m:acc>
          </m:e>
        </m:nary>
        <m:r>
          <w:rPr>
            <w:rFonts w:ascii="Cambria Math" w:hAnsi="Cambria Math"/>
          </w:rPr>
          <m:t>d</m:t>
        </m:r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r>
              <w:rPr>
                <w:rFonts w:ascii="Cambria Math" w:hAnsi="Cambria Math"/>
              </w:rPr>
              <m:t>S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</m:den>
        </m:f>
        <m:nary>
          <m:naryPr>
            <m:chr m:val="∑"/>
            <m:ctrlPr>
              <w:rPr>
                <w:rFonts w:ascii="Cambria Math" w:hAnsi="Cambria Math"/>
                <w:b w:val="0"/>
                <w:bCs/>
              </w:rPr>
            </m:ctrlPr>
          </m:naryPr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</m:oMath>
    </w:p>
    <w:p w14:paraId="403E0168" w14:textId="53E7EA1A" w:rsidR="005A31E1" w:rsidRPr="00B51F8B" w:rsidRDefault="005A31E1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электростатика, вектор напряженности электростатического поля</w:t>
      </w:r>
      <w:r w:rsidR="0008080B">
        <w:rPr>
          <w:szCs w:val="24"/>
        </w:rPr>
        <w:t>;</w:t>
      </w:r>
    </w:p>
    <w:p w14:paraId="25C8DB88" w14:textId="10AA4294" w:rsidR="005A31E1" w:rsidRPr="00B51F8B" w:rsidRDefault="005A31E1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E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напряженность электростатического поля [Н/Кл = Дж/</w:t>
      </w:r>
      <w:proofErr w:type="spellStart"/>
      <w:r w:rsidR="000F2AA8">
        <w:rPr>
          <w:szCs w:val="24"/>
        </w:rPr>
        <w:t>Кл•м</w:t>
      </w:r>
      <w:proofErr w:type="spellEnd"/>
      <w:r w:rsidRPr="00B51F8B">
        <w:rPr>
          <w:szCs w:val="24"/>
        </w:rPr>
        <w:t xml:space="preserve"> = В/м</w:t>
      </w:r>
      <w:r w:rsidR="00FE656F">
        <w:rPr>
          <w:szCs w:val="24"/>
        </w:rPr>
        <w:t>],</w:t>
      </w:r>
    </w:p>
    <w:p w14:paraId="259AC7B3" w14:textId="2B560246" w:rsidR="005A31E1" w:rsidRPr="00B51F8B" w:rsidRDefault="005A31E1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ε</w:t>
      </w:r>
      <w:r w:rsidRPr="00B51F8B">
        <w:rPr>
          <w:szCs w:val="24"/>
          <w:vertAlign w:val="subscript"/>
        </w:rPr>
        <w:t>0</w:t>
      </w:r>
      <w:r w:rsidR="00485533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лектрическая постоянная [Кл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</w:t>
      </w:r>
      <w:r w:rsidR="00796E1A">
        <w:rPr>
          <w:szCs w:val="24"/>
        </w:rPr>
        <w:t>Н•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3DEBE8F5" w14:textId="6B1071AC" w:rsidR="005A31E1" w:rsidRPr="00B51F8B" w:rsidRDefault="005A31E1" w:rsidP="00B51F8B">
      <w:pPr>
        <w:tabs>
          <w:tab w:val="left" w:pos="5954"/>
        </w:tabs>
        <w:rPr>
          <w:szCs w:val="24"/>
        </w:rPr>
      </w:pPr>
      <w:proofErr w:type="spellStart"/>
      <w:r w:rsidRPr="00B51F8B">
        <w:rPr>
          <w:szCs w:val="24"/>
          <w:lang w:val="en-US"/>
        </w:rPr>
        <w:t>dS</w:t>
      </w:r>
      <w:proofErr w:type="spellEnd"/>
      <w:r w:rsidR="00F2023E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507413" w:rsidRPr="00B51F8B">
        <w:rPr>
          <w:szCs w:val="24"/>
        </w:rPr>
        <w:t>площадь</w:t>
      </w:r>
      <w:r w:rsidRPr="00B51F8B">
        <w:rPr>
          <w:szCs w:val="24"/>
        </w:rPr>
        <w:t xml:space="preserve"> [м</w:t>
      </w:r>
      <w:r w:rsidR="00507413"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1E54CB0F" w14:textId="4AC6C75F" w:rsidR="005A31E1" w:rsidRPr="00FE656F" w:rsidRDefault="005A31E1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Pr="00B51F8B">
        <w:rPr>
          <w:szCs w:val="24"/>
          <w:vertAlign w:val="subscript"/>
          <w:lang w:val="en-US"/>
        </w:rPr>
        <w:t>i</w:t>
      </w:r>
      <w:r w:rsidR="00485533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точечный заряд [Кл</w:t>
      </w:r>
      <w:r w:rsidR="00FE656F">
        <w:rPr>
          <w:szCs w:val="24"/>
        </w:rPr>
        <w:t>]</w:t>
      </w:r>
      <w:r w:rsidR="00FE656F" w:rsidRPr="00FE656F">
        <w:rPr>
          <w:szCs w:val="24"/>
        </w:rPr>
        <w:t>;</w:t>
      </w:r>
    </w:p>
    <w:p w14:paraId="35FEBFF0" w14:textId="77777777" w:rsidR="005A31E1" w:rsidRPr="00B51F8B" w:rsidRDefault="005A31E1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напряже</w:t>
      </w:r>
      <w:r w:rsidR="00350D1C" w:rsidRPr="00B51F8B">
        <w:rPr>
          <w:szCs w:val="24"/>
        </w:rPr>
        <w:t xml:space="preserve">нности электростатического поля. Формула является теоремой Гаусса для электростатического поля в вакууме и первым уравнением Максвелла. </w:t>
      </w:r>
    </w:p>
    <w:p w14:paraId="09162A97" w14:textId="77777777" w:rsidR="00350D1C" w:rsidRPr="00B51F8B" w:rsidRDefault="00350D1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Теорема Гаусса: поток вектора напряженности электростатического поля в вакууме сквозь произвольную замкнутую поверхность пропорционален алгебраической сумме заключенных внутри этой поверхности точечных зарядов.</w:t>
      </w:r>
    </w:p>
    <w:p w14:paraId="0A3D7326" w14:textId="3CF38C57" w:rsidR="00ED1F31" w:rsidRPr="00B51F8B" w:rsidRDefault="00350D1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Согласно теореме Гаусса (первому уравнению Максвелла) существуют изолированные электрические заряды.</w:t>
      </w:r>
      <w:r w:rsidR="00557B8D">
        <w:rPr>
          <w:szCs w:val="24"/>
        </w:rPr>
        <w:br/>
      </w:r>
    </w:p>
    <w:p w14:paraId="72773E2F" w14:textId="36A09FC6" w:rsidR="00ED1F31" w:rsidRPr="00B51F8B" w:rsidRDefault="008F5D1A" w:rsidP="00152E95">
      <w:pPr>
        <w:pStyle w:val="Heading2"/>
      </w:pPr>
      <w:r w:rsidRPr="00B51F8B">
        <w:t xml:space="preserve">(11) </w:t>
      </w:r>
      <m:oMath>
        <m:r>
          <w:rPr>
            <w:rFonts w:ascii="Cambria Math" w:hAnsi="Cambria Math"/>
            <w:lang w:val="en-US"/>
          </w:rPr>
          <m:t>F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ε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o</m:t>
                </m:r>
              </m:sub>
            </m:sSub>
          </m:den>
        </m:f>
        <m:f>
          <m:f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Qq</m:t>
            </m:r>
          </m:num>
          <m:den>
            <m:r>
              <w:rPr>
                <w:rFonts w:ascii="Cambria Math" w:hAnsi="Cambria Math"/>
                <w:lang w:val="en-US"/>
              </w:rPr>
              <m:t>ε</m:t>
            </m:r>
            <m:sSup>
              <m:sSupPr>
                <m:ctrlPr>
                  <w:rPr>
                    <w:rFonts w:ascii="Cambria Math" w:hAnsi="Cambria Math"/>
                    <w:b w:val="0"/>
                    <w:b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639998EB" w14:textId="19EE6692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08080B">
        <w:rPr>
          <w:szCs w:val="24"/>
        </w:rPr>
        <w:t>э</w:t>
      </w:r>
      <w:r w:rsidRPr="00B51F8B">
        <w:rPr>
          <w:szCs w:val="24"/>
        </w:rPr>
        <w:t xml:space="preserve">лектростатика, </w:t>
      </w:r>
      <w:r w:rsidRPr="000F2AA8">
        <w:rPr>
          <w:szCs w:val="24"/>
          <w:shd w:val="clear" w:color="auto" w:fill="FFFFFF"/>
        </w:rPr>
        <w:t>закон Кулона</w:t>
      </w:r>
      <w:r w:rsidRPr="00B51F8B">
        <w:rPr>
          <w:color w:val="000000"/>
          <w:szCs w:val="24"/>
          <w:shd w:val="clear" w:color="auto" w:fill="FFFFFF"/>
        </w:rPr>
        <w:t> для зарядов, находящихся в диэлектрике</w:t>
      </w:r>
      <w:r w:rsidR="0008080B">
        <w:rPr>
          <w:color w:val="000000"/>
          <w:szCs w:val="24"/>
          <w:shd w:val="clear" w:color="auto" w:fill="FFFFFF"/>
        </w:rPr>
        <w:t>;</w:t>
      </w:r>
    </w:p>
    <w:p w14:paraId="168C555A" w14:textId="6AFB73DA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F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ила взаимодействия между двумя точечными зарядами [Н</w:t>
      </w:r>
      <w:r w:rsidR="00FE656F">
        <w:rPr>
          <w:szCs w:val="24"/>
        </w:rPr>
        <w:t>],</w:t>
      </w:r>
    </w:p>
    <w:p w14:paraId="20B31957" w14:textId="2FC32353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k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остоянная Кулона [</w:t>
      </w:r>
      <w:r w:rsidR="00796E1A">
        <w:rPr>
          <w:szCs w:val="24"/>
        </w:rPr>
        <w:t>Н•м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Кл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11DFE890" w14:textId="5F85A1A1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точечный заряд [Кл</w:t>
      </w:r>
      <w:r w:rsidR="00FE656F">
        <w:rPr>
          <w:szCs w:val="24"/>
        </w:rPr>
        <w:t>],</w:t>
      </w:r>
    </w:p>
    <w:p w14:paraId="55E99A81" w14:textId="3D32CEC1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точечный заряд [Кл</w:t>
      </w:r>
      <w:r w:rsidR="00FE656F">
        <w:rPr>
          <w:szCs w:val="24"/>
        </w:rPr>
        <w:t>],</w:t>
      </w:r>
    </w:p>
    <w:p w14:paraId="7DD9178F" w14:textId="6DACB047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сстояние между зарядами [м</w:t>
      </w:r>
      <w:r w:rsidR="00FE656F">
        <w:rPr>
          <w:szCs w:val="24"/>
        </w:rPr>
        <w:t>],</w:t>
      </w:r>
    </w:p>
    <w:p w14:paraId="0C69BAD8" w14:textId="5A7F6910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ɛ</w:t>
      </w:r>
      <w:r w:rsidRPr="00B51F8B">
        <w:rPr>
          <w:szCs w:val="24"/>
          <w:vertAlign w:val="subscript"/>
        </w:rPr>
        <w:t>0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лектрическая постоянная [Кл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</w:t>
      </w:r>
      <w:r w:rsidR="00796E1A">
        <w:rPr>
          <w:szCs w:val="24"/>
        </w:rPr>
        <w:t>Н•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4F31A78A" w14:textId="680D588E" w:rsidR="00C70D0C" w:rsidRPr="00FE656F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ɛ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диэлектрическая проницаемость среды [безразмерная</w:t>
      </w:r>
      <w:r w:rsidR="00FE656F">
        <w:rPr>
          <w:szCs w:val="24"/>
        </w:rPr>
        <w:t>]</w:t>
      </w:r>
      <w:r w:rsidR="00FE656F" w:rsidRPr="00FE656F">
        <w:rPr>
          <w:szCs w:val="24"/>
        </w:rPr>
        <w:t>;</w:t>
      </w:r>
    </w:p>
    <w:p w14:paraId="3EF54661" w14:textId="54A25132" w:rsidR="00ED1F31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lastRenderedPageBreak/>
        <w:t>в) Он определяет величину и направление </w:t>
      </w:r>
      <w:r w:rsidRPr="000F2AA8">
        <w:rPr>
          <w:szCs w:val="24"/>
        </w:rPr>
        <w:t>силы</w:t>
      </w:r>
      <w:r w:rsidRPr="00B51F8B">
        <w:rPr>
          <w:szCs w:val="24"/>
        </w:rPr>
        <w:t> взаимодействия между двумя неподвижными точечными зарядами.</w:t>
      </w:r>
      <w:r w:rsidR="0008080B">
        <w:rPr>
          <w:szCs w:val="24"/>
        </w:rPr>
        <w:t xml:space="preserve"> </w:t>
      </w:r>
      <w:r w:rsidRPr="00B51F8B">
        <w:rPr>
          <w:szCs w:val="24"/>
        </w:rPr>
        <w:t xml:space="preserve">Условия: </w:t>
      </w:r>
      <w:proofErr w:type="spellStart"/>
      <w:r w:rsidRPr="00B51F8B">
        <w:rPr>
          <w:szCs w:val="24"/>
        </w:rPr>
        <w:t>точечность</w:t>
      </w:r>
      <w:proofErr w:type="spellEnd"/>
      <w:r w:rsidRPr="00B51F8B">
        <w:rPr>
          <w:szCs w:val="24"/>
        </w:rPr>
        <w:t xml:space="preserve"> зарядов, неподвижность зарядов. </w:t>
      </w:r>
      <w:r w:rsidRPr="00B51F8B">
        <w:rPr>
          <w:color w:val="000000"/>
          <w:szCs w:val="24"/>
          <w:shd w:val="clear" w:color="auto" w:fill="FFFFFF"/>
        </w:rPr>
        <w:t>Она справедлива только для жидких и газообразных диэлектриков.</w:t>
      </w:r>
      <w:r w:rsidR="00557B8D">
        <w:rPr>
          <w:color w:val="000000"/>
          <w:szCs w:val="24"/>
          <w:shd w:val="clear" w:color="auto" w:fill="FFFFFF"/>
        </w:rPr>
        <w:br/>
      </w:r>
    </w:p>
    <w:p w14:paraId="6299CAA2" w14:textId="16336E9A" w:rsidR="008F5D1A" w:rsidRPr="00152E95" w:rsidRDefault="008F5D1A" w:rsidP="00152E95">
      <w:pPr>
        <w:pStyle w:val="Heading2"/>
      </w:pPr>
      <w:r w:rsidRPr="00B51F8B">
        <w:t xml:space="preserve">(12) </w:t>
      </w:r>
      <m:oMath>
        <m:acc>
          <m:accPr>
            <m:chr m:val="⃗"/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ε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o</m:t>
                </m:r>
              </m:sub>
            </m:sSub>
          </m:den>
        </m:f>
        <m:f>
          <m:f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Q</m:t>
            </m:r>
          </m:num>
          <m:den>
            <m:r>
              <w:rPr>
                <w:rFonts w:ascii="Cambria Math" w:hAnsi="Cambria Math"/>
                <w:lang w:val="en-US"/>
              </w:rPr>
              <m:t>ε</m:t>
            </m:r>
            <m:sSup>
              <m:sSupPr>
                <m:ctrlPr>
                  <w:rPr>
                    <w:rFonts w:ascii="Cambria Math" w:hAnsi="Cambria Math"/>
                    <w:b w:val="0"/>
                    <w:b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  <m:sSub>
          <m:sSub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b w:val="0"/>
                    <w:bCs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o</m:t>
            </m:r>
          </m:sub>
        </m:sSub>
      </m:oMath>
    </w:p>
    <w:p w14:paraId="40FF890F" w14:textId="51D6742E" w:rsidR="00E0239E" w:rsidRPr="00B51F8B" w:rsidRDefault="00E0239E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электростатика, напряженность электростатического поля точечного заря</w:t>
      </w:r>
      <w:r w:rsidR="00BB2388" w:rsidRPr="00B51F8B">
        <w:rPr>
          <w:szCs w:val="24"/>
        </w:rPr>
        <w:t>да</w:t>
      </w:r>
      <w:r w:rsidRPr="00B51F8B">
        <w:rPr>
          <w:szCs w:val="24"/>
        </w:rPr>
        <w:t xml:space="preserve"> в диэлектрике</w:t>
      </w:r>
      <w:r w:rsidR="00D10875">
        <w:rPr>
          <w:szCs w:val="24"/>
        </w:rPr>
        <w:t>;</w:t>
      </w:r>
    </w:p>
    <w:p w14:paraId="2639E6FB" w14:textId="5E55832C" w:rsidR="00E0239E" w:rsidRPr="00B51F8B" w:rsidRDefault="00E0239E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E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напряженность электростатического поля [Н/Кл = Дж/</w:t>
      </w:r>
      <w:proofErr w:type="spellStart"/>
      <w:r w:rsidR="000F2AA8">
        <w:rPr>
          <w:szCs w:val="24"/>
        </w:rPr>
        <w:t>Кл•м</w:t>
      </w:r>
      <w:proofErr w:type="spellEnd"/>
      <w:r w:rsidRPr="00B51F8B">
        <w:rPr>
          <w:szCs w:val="24"/>
        </w:rPr>
        <w:t xml:space="preserve"> = В/м</w:t>
      </w:r>
      <w:r w:rsidR="00FE656F">
        <w:rPr>
          <w:szCs w:val="24"/>
        </w:rPr>
        <w:t>],</w:t>
      </w:r>
    </w:p>
    <w:p w14:paraId="165EFF8E" w14:textId="48DC7EC6" w:rsidR="00E0239E" w:rsidRPr="00B51F8B" w:rsidRDefault="00E0239E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Pr="00B51F8B">
        <w:rPr>
          <w:szCs w:val="24"/>
          <w:vertAlign w:val="subscript"/>
        </w:rPr>
        <w:t>0</w:t>
      </w:r>
      <w:r w:rsidR="00485533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единичный вектор, показывающий направление силы, действующей на положительный заряд [м</w:t>
      </w:r>
      <w:r w:rsidR="00FE656F">
        <w:rPr>
          <w:szCs w:val="24"/>
        </w:rPr>
        <w:t>],</w:t>
      </w:r>
    </w:p>
    <w:p w14:paraId="557EB24B" w14:textId="4A90A9F4" w:rsidR="00E0239E" w:rsidRPr="00517400" w:rsidRDefault="00E0239E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ε</w:t>
      </w:r>
      <w:r w:rsidRPr="00B51F8B">
        <w:rPr>
          <w:szCs w:val="24"/>
          <w:vertAlign w:val="subscript"/>
        </w:rPr>
        <w:t>0</w:t>
      </w:r>
      <w:r w:rsidR="00485533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лектрическая постоянная [Кл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</w:t>
      </w:r>
      <w:r w:rsidR="00796E1A">
        <w:rPr>
          <w:szCs w:val="24"/>
        </w:rPr>
        <w:t>Н•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788ABA90" w14:textId="3FE961B6" w:rsidR="00E0239E" w:rsidRPr="00517400" w:rsidRDefault="00E0239E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ε</w:t>
      </w:r>
      <w:r w:rsidR="00F2023E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диэлектрическая проницаемость </w:t>
      </w:r>
      <w:r w:rsidR="00290074" w:rsidRPr="00B51F8B">
        <w:rPr>
          <w:szCs w:val="24"/>
        </w:rPr>
        <w:t xml:space="preserve">среды </w:t>
      </w:r>
      <w:r w:rsidR="00114EAC">
        <w:rPr>
          <w:szCs w:val="24"/>
        </w:rPr>
        <w:t>[−</w:t>
      </w:r>
      <w:r w:rsidR="00FE656F">
        <w:rPr>
          <w:szCs w:val="24"/>
        </w:rPr>
        <w:t>],</w:t>
      </w:r>
    </w:p>
    <w:p w14:paraId="7D2425E9" w14:textId="46B79A7F" w:rsidR="00E0239E" w:rsidRPr="00B51F8B" w:rsidRDefault="00E0239E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="00F2023E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сстояние от точечного заряда до исследуемой точки [м</w:t>
      </w:r>
      <w:r w:rsidR="00FE656F">
        <w:rPr>
          <w:szCs w:val="24"/>
        </w:rPr>
        <w:t>],</w:t>
      </w:r>
    </w:p>
    <w:p w14:paraId="6ECF68BB" w14:textId="414A7DAD" w:rsidR="00E0239E" w:rsidRPr="00FE656F" w:rsidRDefault="00E0239E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="00F2023E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точечный заряд [Кл</w:t>
      </w:r>
      <w:r w:rsidR="00FE656F">
        <w:rPr>
          <w:szCs w:val="24"/>
        </w:rPr>
        <w:t>]</w:t>
      </w:r>
      <w:r w:rsidR="00FE656F" w:rsidRPr="00FE656F">
        <w:rPr>
          <w:szCs w:val="24"/>
        </w:rPr>
        <w:t>;</w:t>
      </w:r>
    </w:p>
    <w:p w14:paraId="2124F126" w14:textId="77777777" w:rsidR="00D10875" w:rsidRDefault="00E0239E" w:rsidP="00D10875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напряженности электростатического поля точечного заряда в диэлектрике</w:t>
      </w:r>
      <w:r w:rsidR="00D10875">
        <w:rPr>
          <w:szCs w:val="24"/>
        </w:rPr>
        <w:t>.</w:t>
      </w:r>
    </w:p>
    <w:p w14:paraId="2E9157CA" w14:textId="77777777" w:rsidR="00D10875" w:rsidRDefault="00E0239E" w:rsidP="00D10875">
      <w:pPr>
        <w:tabs>
          <w:tab w:val="left" w:pos="5954"/>
        </w:tabs>
      </w:pPr>
      <w:r w:rsidRPr="00B51F8B">
        <w:rPr>
          <w:bCs/>
        </w:rPr>
        <w:t>Напряженность электростатического поля</w:t>
      </w:r>
      <w:r w:rsidRPr="00B51F8B">
        <w:t xml:space="preserve"> в данной точке есть физическая величина, определяемая силой, действующей на пробный единичный положительный заряд, помещенный в эту точку поля</w:t>
      </w:r>
      <w:r w:rsidR="00D10875">
        <w:t>.</w:t>
      </w:r>
    </w:p>
    <w:p w14:paraId="2AD6076C" w14:textId="18E19A74" w:rsidR="00ED1F31" w:rsidRPr="00D10875" w:rsidRDefault="00566205" w:rsidP="00D10875">
      <w:pPr>
        <w:tabs>
          <w:tab w:val="left" w:pos="5954"/>
        </w:tabs>
        <w:rPr>
          <w:szCs w:val="24"/>
        </w:rPr>
      </w:pPr>
      <w:r w:rsidRPr="00B51F8B">
        <w:t xml:space="preserve">Физическая причина уменьшения электрического поля внутри диэлектрика объясняется тем, что под действием внешнего поля на гранях диэлектрика возникает избыток положительного или отрицательного заряда, так </w:t>
      </w:r>
      <w:r w:rsidR="001B3295" w:rsidRPr="00B51F8B">
        <w:t>что внутри</w:t>
      </w:r>
      <w:r w:rsidRPr="00B51F8B">
        <w:t xml:space="preserve"> диэлектрика возникает внутреннее поле, направленное против внешнего поля, так что суммарное поле оказывается меньше внеш</w:t>
      </w:r>
      <w:r w:rsidR="00E0239E" w:rsidRPr="00B51F8B">
        <w:t>него поля</w:t>
      </w:r>
      <w:r w:rsidR="00D10875">
        <w:t>.</w:t>
      </w:r>
      <w:r w:rsidR="00F2023E">
        <w:br/>
      </w:r>
      <w:r w:rsidR="00F2023E">
        <w:br/>
      </w:r>
      <w:r w:rsidR="00661B34" w:rsidRPr="00F2023E">
        <w:rPr>
          <w:rStyle w:val="Heading2Char"/>
          <w:sz w:val="24"/>
        </w:rPr>
        <w:t>(1</w:t>
      </w:r>
      <w:r w:rsidR="008F5D1A" w:rsidRPr="00F2023E">
        <w:rPr>
          <w:rStyle w:val="Heading2Char"/>
          <w:sz w:val="24"/>
        </w:rPr>
        <w:t>3</w:t>
      </w:r>
      <w:r w:rsidR="00661B34" w:rsidRPr="00F2023E">
        <w:rPr>
          <w:rStyle w:val="Heading2Char"/>
          <w:sz w:val="24"/>
        </w:rPr>
        <w:t>)</w:t>
      </w:r>
      <w:r w:rsidR="000A1FCC" w:rsidRPr="00F2023E">
        <w:rPr>
          <w:rStyle w:val="Heading2Char"/>
          <w:sz w:val="24"/>
        </w:rPr>
        <w:t xml:space="preserve"> </w:t>
      </w:r>
      <m:oMath>
        <m:r>
          <w:rPr>
            <w:rStyle w:val="Heading2Char"/>
            <w:rFonts w:ascii="Cambria Math" w:hAnsi="Cambria Math"/>
            <w:sz w:val="24"/>
          </w:rPr>
          <m:t>E</m:t>
        </m:r>
        <m:r>
          <m:rPr>
            <m:sty m:val="p"/>
          </m:rPr>
          <w:rPr>
            <w:rStyle w:val="Heading2Char"/>
            <w:rFonts w:ascii="Cambria Math" w:hAnsi="Cambria Math"/>
            <w:sz w:val="24"/>
          </w:rPr>
          <m:t>=</m:t>
        </m:r>
        <m:f>
          <m:fPr>
            <m:ctrlPr>
              <w:rPr>
                <w:rStyle w:val="Heading2Char"/>
                <w:rFonts w:ascii="Cambria Math" w:hAnsi="Cambria Math"/>
                <w:b w:val="0"/>
                <w:sz w:val="24"/>
              </w:rPr>
            </m:ctrlPr>
          </m:fPr>
          <m:num>
            <m:r>
              <m:rPr>
                <m:sty m:val="p"/>
              </m:rPr>
              <w:rPr>
                <w:rStyle w:val="Heading2Char"/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Style w:val="Heading2Char"/>
                <w:rFonts w:ascii="Cambria Math" w:hAnsi="Cambria Math"/>
                <w:sz w:val="24"/>
              </w:rPr>
              <m:t>4</m:t>
            </m:r>
            <m:r>
              <w:rPr>
                <w:rStyle w:val="Heading2Char"/>
                <w:rFonts w:ascii="Cambria Math" w:hAnsi="Cambria Math"/>
                <w:sz w:val="24"/>
              </w:rPr>
              <m:t>π</m:t>
            </m:r>
            <m:sSub>
              <m:sSubPr>
                <m:ctrlPr>
                  <w:rPr>
                    <w:rStyle w:val="Heading2Char"/>
                    <w:rFonts w:ascii="Cambria Math" w:hAnsi="Cambria Math"/>
                    <w:b w:val="0"/>
                    <w:sz w:val="24"/>
                  </w:rPr>
                </m:ctrlPr>
              </m:sSubPr>
              <m:e>
                <m:r>
                  <w:rPr>
                    <w:rStyle w:val="Heading2Char"/>
                    <w:rFonts w:ascii="Cambria Math" w:hAnsi="Cambria Math"/>
                    <w:sz w:val="24"/>
                  </w:rPr>
                  <m:t>ε</m:t>
                </m:r>
              </m:e>
              <m:sub>
                <m:r>
                  <w:rPr>
                    <w:rStyle w:val="Heading2Char"/>
                    <w:rFonts w:ascii="Cambria Math" w:hAnsi="Cambria Math"/>
                    <w:sz w:val="24"/>
                  </w:rPr>
                  <m:t>o</m:t>
                </m:r>
              </m:sub>
            </m:sSub>
          </m:den>
        </m:f>
        <m:f>
          <m:fPr>
            <m:ctrlPr>
              <w:rPr>
                <w:rStyle w:val="Heading2Char"/>
                <w:rFonts w:ascii="Cambria Math" w:hAnsi="Cambria Math"/>
                <w:b w:val="0"/>
                <w:sz w:val="24"/>
              </w:rPr>
            </m:ctrlPr>
          </m:fPr>
          <m:num>
            <m:r>
              <w:rPr>
                <w:rStyle w:val="Heading2Char"/>
                <w:rFonts w:ascii="Cambria Math" w:hAnsi="Cambria Math"/>
                <w:sz w:val="24"/>
              </w:rPr>
              <m:t>Q</m:t>
            </m:r>
          </m:num>
          <m:den>
            <m:sSubSup>
              <m:sSubSupPr>
                <m:ctrlPr>
                  <w:rPr>
                    <w:rStyle w:val="Heading2Char"/>
                    <w:rFonts w:ascii="Cambria Math" w:hAnsi="Cambria Math"/>
                    <w:b w:val="0"/>
                    <w:sz w:val="24"/>
                  </w:rPr>
                </m:ctrlPr>
              </m:sSubSupPr>
              <m:e>
                <m:r>
                  <w:rPr>
                    <w:rStyle w:val="Heading2Char"/>
                    <w:rFonts w:ascii="Cambria Math" w:hAnsi="Cambria Math"/>
                    <w:sz w:val="24"/>
                  </w:rPr>
                  <m:t>R</m:t>
                </m:r>
              </m:e>
              <m:sub>
                <m:r>
                  <w:rPr>
                    <w:rStyle w:val="Heading2Char"/>
                    <w:rFonts w:ascii="Cambria Math" w:hAnsi="Cambria Math"/>
                    <w:sz w:val="24"/>
                  </w:rPr>
                  <m:t>o</m:t>
                </m:r>
              </m:sub>
              <m:sup>
                <m:r>
                  <m:rPr>
                    <m:sty m:val="p"/>
                  </m:rPr>
                  <w:rPr>
                    <w:rStyle w:val="Heading2Char"/>
                    <w:rFonts w:ascii="Cambria Math" w:hAnsi="Cambria Math"/>
                    <w:sz w:val="24"/>
                  </w:rPr>
                  <m:t>3</m:t>
                </m:r>
              </m:sup>
            </m:sSubSup>
          </m:den>
        </m:f>
        <m:r>
          <w:rPr>
            <w:rStyle w:val="Heading2Char"/>
            <w:rFonts w:ascii="Cambria Math" w:hAnsi="Cambria Math"/>
            <w:sz w:val="24"/>
          </w:rPr>
          <m:t>r</m:t>
        </m:r>
        <m:r>
          <m:rPr>
            <m:sty m:val="p"/>
          </m:rPr>
          <w:rPr>
            <w:rStyle w:val="Heading2Char"/>
            <w:rFonts w:ascii="Cambria Math" w:hAnsi="Cambria Math"/>
            <w:sz w:val="24"/>
          </w:rPr>
          <m:t xml:space="preserve">= </m:t>
        </m:r>
        <m:f>
          <m:fPr>
            <m:ctrlPr>
              <w:rPr>
                <w:rStyle w:val="Heading2Char"/>
                <w:rFonts w:ascii="Cambria Math" w:hAnsi="Cambria Math"/>
                <w:b w:val="0"/>
                <w:sz w:val="24"/>
              </w:rPr>
            </m:ctrlPr>
          </m:fPr>
          <m:num>
            <m:r>
              <w:rPr>
                <w:rStyle w:val="Heading2Char"/>
                <w:rFonts w:ascii="Cambria Math" w:hAnsi="Cambria Math"/>
                <w:sz w:val="24"/>
              </w:rPr>
              <m:t>ρr</m:t>
            </m:r>
          </m:num>
          <m:den>
            <m:r>
              <m:rPr>
                <m:sty m:val="p"/>
              </m:rPr>
              <w:rPr>
                <w:rStyle w:val="Heading2Char"/>
                <w:rFonts w:ascii="Cambria Math" w:hAnsi="Cambria Math"/>
                <w:sz w:val="24"/>
              </w:rPr>
              <m:t>3</m:t>
            </m:r>
            <m:sSub>
              <m:sSubPr>
                <m:ctrlPr>
                  <w:rPr>
                    <w:rStyle w:val="Heading2Char"/>
                    <w:rFonts w:ascii="Cambria Math" w:hAnsi="Cambria Math"/>
                    <w:b w:val="0"/>
                    <w:sz w:val="24"/>
                  </w:rPr>
                </m:ctrlPr>
              </m:sSubPr>
              <m:e>
                <m:r>
                  <w:rPr>
                    <w:rStyle w:val="Heading2Char"/>
                    <w:rFonts w:ascii="Cambria Math" w:hAnsi="Cambria Math"/>
                    <w:sz w:val="24"/>
                  </w:rPr>
                  <m:t>ε</m:t>
                </m:r>
              </m:e>
              <m:sub>
                <m:r>
                  <w:rPr>
                    <w:rStyle w:val="Heading2Char"/>
                    <w:rFonts w:ascii="Cambria Math" w:hAnsi="Cambria Math"/>
                    <w:sz w:val="24"/>
                  </w:rPr>
                  <m:t>o</m:t>
                </m:r>
              </m:sub>
            </m:sSub>
          </m:den>
        </m:f>
        <m:r>
          <m:rPr>
            <m:sty m:val="p"/>
          </m:rPr>
          <w:rPr>
            <w:rStyle w:val="Heading2Char"/>
            <w:rFonts w:ascii="Cambria Math" w:hAnsi="Cambria Math"/>
            <w:sz w:val="24"/>
          </w:rPr>
          <m:t>,</m:t>
        </m:r>
        <m:r>
          <w:rPr>
            <w:rStyle w:val="Heading2Char"/>
            <w:rFonts w:ascii="Cambria Math" w:hAnsi="Cambria Math"/>
            <w:sz w:val="24"/>
          </w:rPr>
          <m:t>φ</m:t>
        </m:r>
        <m:r>
          <m:rPr>
            <m:sty m:val="p"/>
          </m:rPr>
          <w:rPr>
            <w:rStyle w:val="Heading2Char"/>
            <w:rFonts w:ascii="Cambria Math" w:hAnsi="Cambria Math"/>
            <w:sz w:val="24"/>
          </w:rPr>
          <m:t>=</m:t>
        </m:r>
        <m:f>
          <m:fPr>
            <m:ctrlPr>
              <w:rPr>
                <w:rStyle w:val="Heading2Char"/>
                <w:rFonts w:ascii="Cambria Math" w:hAnsi="Cambria Math"/>
                <w:b w:val="0"/>
                <w:sz w:val="24"/>
              </w:rPr>
            </m:ctrlPr>
          </m:fPr>
          <m:num>
            <m:r>
              <m:rPr>
                <m:sty m:val="p"/>
              </m:rPr>
              <w:rPr>
                <w:rStyle w:val="Heading2Char"/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Style w:val="Heading2Char"/>
                <w:rFonts w:ascii="Cambria Math" w:hAnsi="Cambria Math"/>
                <w:sz w:val="24"/>
              </w:rPr>
              <m:t>4</m:t>
            </m:r>
            <m:r>
              <w:rPr>
                <w:rStyle w:val="Heading2Char"/>
                <w:rFonts w:ascii="Cambria Math" w:hAnsi="Cambria Math"/>
                <w:sz w:val="24"/>
              </w:rPr>
              <m:t>π</m:t>
            </m:r>
            <m:sSub>
              <m:sSubPr>
                <m:ctrlPr>
                  <w:rPr>
                    <w:rStyle w:val="Heading2Char"/>
                    <w:rFonts w:ascii="Cambria Math" w:hAnsi="Cambria Math"/>
                    <w:b w:val="0"/>
                    <w:sz w:val="24"/>
                  </w:rPr>
                </m:ctrlPr>
              </m:sSubPr>
              <m:e>
                <m:r>
                  <w:rPr>
                    <w:rStyle w:val="Heading2Char"/>
                    <w:rFonts w:ascii="Cambria Math" w:hAnsi="Cambria Math"/>
                    <w:sz w:val="24"/>
                  </w:rPr>
                  <m:t>ε</m:t>
                </m:r>
              </m:e>
              <m:sub>
                <m:r>
                  <w:rPr>
                    <w:rStyle w:val="Heading2Char"/>
                    <w:rFonts w:ascii="Cambria Math" w:hAnsi="Cambria Math"/>
                    <w:sz w:val="24"/>
                  </w:rPr>
                  <m:t>o</m:t>
                </m:r>
              </m:sub>
            </m:sSub>
          </m:den>
        </m:f>
        <m:r>
          <w:rPr>
            <w:rStyle w:val="Heading2Char"/>
            <w:rFonts w:ascii="Cambria Math" w:hAnsi="Cambria Math"/>
            <w:sz w:val="24"/>
          </w:rPr>
          <m:t>Q</m:t>
        </m:r>
        <m:d>
          <m:dPr>
            <m:begChr m:val="["/>
            <m:endChr m:val="]"/>
            <m:ctrlPr>
              <w:rPr>
                <w:rStyle w:val="Heading2Char"/>
                <w:rFonts w:ascii="Cambria Math" w:hAnsi="Cambria Math"/>
                <w:b w:val="0"/>
                <w:sz w:val="24"/>
              </w:rPr>
            </m:ctrlPr>
          </m:dPr>
          <m:e>
            <m:f>
              <m:fPr>
                <m:ctrlPr>
                  <w:rPr>
                    <w:rStyle w:val="Heading2Char"/>
                    <w:rFonts w:ascii="Cambria Math" w:hAnsi="Cambria Math"/>
                    <w:b w:val="0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Style w:val="Heading2Char"/>
                    <w:rFonts w:ascii="Cambria Math" w:hAnsi="Cambria Math"/>
                    <w:sz w:val="24"/>
                  </w:rPr>
                  <m:t>1</m:t>
                </m:r>
              </m:num>
              <m:den>
                <m:sSub>
                  <m:sSubPr>
                    <m:ctrlPr>
                      <w:rPr>
                        <w:rStyle w:val="Heading2Char"/>
                        <w:rFonts w:ascii="Cambria Math" w:hAnsi="Cambria Math"/>
                        <w:b w:val="0"/>
                        <w:sz w:val="24"/>
                      </w:rPr>
                    </m:ctrlPr>
                  </m:sSubPr>
                  <m:e>
                    <m:r>
                      <w:rPr>
                        <w:rStyle w:val="Heading2Char"/>
                        <w:rFonts w:ascii="Cambria Math" w:hAnsi="Cambria Math"/>
                        <w:sz w:val="24"/>
                      </w:rPr>
                      <m:t>R</m:t>
                    </m:r>
                  </m:e>
                  <m:sub>
                    <m:r>
                      <w:rPr>
                        <w:rStyle w:val="Heading2Char"/>
                        <w:rFonts w:ascii="Cambria Math" w:hAnsi="Cambria Math"/>
                        <w:sz w:val="24"/>
                      </w:rPr>
                      <m:t>o</m:t>
                    </m:r>
                  </m:sub>
                </m:sSub>
              </m:den>
            </m:f>
            <m:r>
              <m:rPr>
                <m:sty m:val="p"/>
              </m:rPr>
              <w:rPr>
                <w:rStyle w:val="Heading2Char"/>
                <w:rFonts w:ascii="Cambria Math" w:hAnsi="Cambria Math"/>
                <w:sz w:val="24"/>
              </w:rPr>
              <m:t>+</m:t>
            </m:r>
            <m:f>
              <m:fPr>
                <m:ctrlPr>
                  <w:rPr>
                    <w:rStyle w:val="Heading2Char"/>
                    <w:rFonts w:ascii="Cambria Math" w:hAnsi="Cambria Math"/>
                    <w:b w:val="0"/>
                    <w:sz w:val="24"/>
                  </w:rPr>
                </m:ctrlPr>
              </m:fPr>
              <m:num>
                <m:sSubSup>
                  <m:sSubSupPr>
                    <m:ctrlPr>
                      <w:rPr>
                        <w:rStyle w:val="Heading2Char"/>
                        <w:rFonts w:ascii="Cambria Math" w:hAnsi="Cambria Math"/>
                        <w:b w:val="0"/>
                        <w:sz w:val="24"/>
                      </w:rPr>
                    </m:ctrlPr>
                  </m:sSubSupPr>
                  <m:e>
                    <m:r>
                      <w:rPr>
                        <w:rStyle w:val="Heading2Char"/>
                        <w:rFonts w:ascii="Cambria Math" w:hAnsi="Cambria Math"/>
                        <w:sz w:val="24"/>
                      </w:rPr>
                      <m:t>R</m:t>
                    </m:r>
                  </m:e>
                  <m:sub>
                    <m:r>
                      <w:rPr>
                        <w:rStyle w:val="Heading2Char"/>
                        <w:rFonts w:ascii="Cambria Math" w:hAnsi="Cambria Math"/>
                        <w:sz w:val="24"/>
                      </w:rPr>
                      <m:t>o</m:t>
                    </m:r>
                  </m:sub>
                  <m:sup>
                    <m:r>
                      <m:rPr>
                        <m:sty m:val="p"/>
                      </m:rPr>
                      <w:rPr>
                        <w:rStyle w:val="Heading2Char"/>
                        <w:rFonts w:ascii="Cambria Math" w:hAnsi="Cambria Math"/>
                        <w:sz w:val="24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Style w:val="Heading2Char"/>
                    <w:rFonts w:ascii="Cambria Math" w:hAnsi="Cambria Math"/>
                    <w:sz w:val="24"/>
                  </w:rPr>
                  <m:t>-</m:t>
                </m:r>
                <m:sSup>
                  <m:sSupPr>
                    <m:ctrlPr>
                      <w:rPr>
                        <w:rStyle w:val="Heading2Char"/>
                        <w:rFonts w:ascii="Cambria Math" w:hAnsi="Cambria Math"/>
                        <w:b w:val="0"/>
                        <w:sz w:val="24"/>
                      </w:rPr>
                    </m:ctrlPr>
                  </m:sSupPr>
                  <m:e>
                    <m:r>
                      <w:rPr>
                        <w:rStyle w:val="Heading2Char"/>
                        <w:rFonts w:ascii="Cambria Math" w:hAnsi="Cambria Math"/>
                        <w:sz w:val="24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Style w:val="Heading2Char"/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Style w:val="Heading2Char"/>
                    <w:rFonts w:ascii="Cambria Math" w:hAnsi="Cambria Math"/>
                    <w:sz w:val="24"/>
                  </w:rPr>
                  <m:t>2</m:t>
                </m:r>
                <m:sSubSup>
                  <m:sSubSupPr>
                    <m:ctrlPr>
                      <w:rPr>
                        <w:rStyle w:val="Heading2Char"/>
                        <w:rFonts w:ascii="Cambria Math" w:hAnsi="Cambria Math"/>
                        <w:b w:val="0"/>
                        <w:sz w:val="24"/>
                      </w:rPr>
                    </m:ctrlPr>
                  </m:sSubSupPr>
                  <m:e>
                    <m:r>
                      <w:rPr>
                        <w:rStyle w:val="Heading2Char"/>
                        <w:rFonts w:ascii="Cambria Math" w:hAnsi="Cambria Math"/>
                        <w:sz w:val="24"/>
                      </w:rPr>
                      <m:t>R</m:t>
                    </m:r>
                  </m:e>
                  <m:sub>
                    <m:r>
                      <w:rPr>
                        <w:rStyle w:val="Heading2Char"/>
                        <w:rFonts w:ascii="Cambria Math" w:hAnsi="Cambria Math"/>
                        <w:sz w:val="24"/>
                      </w:rPr>
                      <m:t>o</m:t>
                    </m:r>
                  </m:sub>
                  <m:sup>
                    <m:r>
                      <m:rPr>
                        <m:sty m:val="p"/>
                      </m:rPr>
                      <w:rPr>
                        <w:rStyle w:val="Heading2Char"/>
                        <w:rFonts w:ascii="Cambria Math" w:hAnsi="Cambria Math"/>
                        <w:sz w:val="24"/>
                      </w:rPr>
                      <m:t>3</m:t>
                    </m:r>
                  </m:sup>
                </m:sSubSup>
              </m:den>
            </m:f>
          </m:e>
        </m:d>
        <m:r>
          <m:rPr>
            <m:sty m:val="p"/>
          </m:rPr>
          <w:rPr>
            <w:rStyle w:val="Heading2Char"/>
            <w:rFonts w:ascii="Cambria Math" w:hAnsi="Cambria Math"/>
            <w:sz w:val="24"/>
          </w:rPr>
          <m:t>=</m:t>
        </m:r>
        <m:f>
          <m:fPr>
            <m:ctrlPr>
              <w:rPr>
                <w:rStyle w:val="Heading2Char"/>
                <w:rFonts w:ascii="Cambria Math" w:hAnsi="Cambria Math"/>
                <w:b w:val="0"/>
                <w:sz w:val="24"/>
              </w:rPr>
            </m:ctrlPr>
          </m:fPr>
          <m:num>
            <m:r>
              <w:rPr>
                <w:rStyle w:val="Heading2Char"/>
                <w:rFonts w:ascii="Cambria Math" w:hAnsi="Cambria Math"/>
                <w:sz w:val="24"/>
              </w:rPr>
              <m:t>ρ</m:t>
            </m:r>
            <m:sSubSup>
              <m:sSubSupPr>
                <m:ctrlPr>
                  <w:rPr>
                    <w:rStyle w:val="Heading2Char"/>
                    <w:rFonts w:ascii="Cambria Math" w:hAnsi="Cambria Math"/>
                    <w:b w:val="0"/>
                    <w:sz w:val="24"/>
                  </w:rPr>
                </m:ctrlPr>
              </m:sSubSupPr>
              <m:e>
                <m:r>
                  <w:rPr>
                    <w:rStyle w:val="Heading2Char"/>
                    <w:rFonts w:ascii="Cambria Math" w:hAnsi="Cambria Math"/>
                    <w:sz w:val="24"/>
                  </w:rPr>
                  <m:t>R</m:t>
                </m:r>
              </m:e>
              <m:sub>
                <m:r>
                  <w:rPr>
                    <w:rStyle w:val="Heading2Char"/>
                    <w:rFonts w:ascii="Cambria Math" w:hAnsi="Cambria Math"/>
                    <w:sz w:val="24"/>
                  </w:rPr>
                  <m:t>o</m:t>
                </m:r>
              </m:sub>
              <m:sup>
                <m:r>
                  <m:rPr>
                    <m:sty m:val="p"/>
                  </m:rPr>
                  <w:rPr>
                    <w:rStyle w:val="Heading2Char"/>
                    <w:rFonts w:ascii="Cambria Math" w:hAnsi="Cambria Math"/>
                    <w:sz w:val="24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Style w:val="Heading2Char"/>
                <w:rFonts w:ascii="Cambria Math" w:hAnsi="Cambria Math"/>
                <w:sz w:val="24"/>
              </w:rPr>
              <m:t>3</m:t>
            </m:r>
            <m:sSub>
              <m:sSubPr>
                <m:ctrlPr>
                  <w:rPr>
                    <w:rStyle w:val="Heading2Char"/>
                    <w:rFonts w:ascii="Cambria Math" w:hAnsi="Cambria Math"/>
                    <w:b w:val="0"/>
                    <w:sz w:val="24"/>
                  </w:rPr>
                </m:ctrlPr>
              </m:sSubPr>
              <m:e>
                <m:r>
                  <w:rPr>
                    <w:rStyle w:val="Heading2Char"/>
                    <w:rFonts w:ascii="Cambria Math" w:hAnsi="Cambria Math"/>
                    <w:sz w:val="24"/>
                  </w:rPr>
                  <m:t>ε</m:t>
                </m:r>
              </m:e>
              <m:sub>
                <m:r>
                  <w:rPr>
                    <w:rStyle w:val="Heading2Char"/>
                    <w:rFonts w:ascii="Cambria Math" w:hAnsi="Cambria Math"/>
                    <w:sz w:val="24"/>
                  </w:rPr>
                  <m:t>o</m:t>
                </m:r>
              </m:sub>
            </m:sSub>
          </m:den>
        </m:f>
        <m:r>
          <m:rPr>
            <m:sty m:val="p"/>
          </m:rPr>
          <w:rPr>
            <w:rStyle w:val="Heading2Char"/>
            <w:rFonts w:ascii="Cambria Math" w:hAnsi="Cambria Math"/>
            <w:sz w:val="24"/>
          </w:rPr>
          <m:t>+</m:t>
        </m:r>
        <m:f>
          <m:fPr>
            <m:ctrlPr>
              <w:rPr>
                <w:rStyle w:val="Heading2Char"/>
                <w:rFonts w:ascii="Cambria Math" w:hAnsi="Cambria Math"/>
                <w:b w:val="0"/>
                <w:sz w:val="24"/>
              </w:rPr>
            </m:ctrlPr>
          </m:fPr>
          <m:num>
            <m:r>
              <w:rPr>
                <w:rStyle w:val="Heading2Char"/>
                <w:rFonts w:ascii="Cambria Math" w:hAnsi="Cambria Math"/>
                <w:sz w:val="24"/>
              </w:rPr>
              <m:t>ρ</m:t>
            </m:r>
            <m:r>
              <m:rPr>
                <m:sty m:val="p"/>
              </m:rPr>
              <w:rPr>
                <w:rStyle w:val="Heading2Char"/>
                <w:rFonts w:ascii="Cambria Math" w:hAnsi="Cambria Math"/>
                <w:sz w:val="24"/>
              </w:rPr>
              <m:t>(</m:t>
            </m:r>
            <m:sSubSup>
              <m:sSubSupPr>
                <m:ctrlPr>
                  <w:rPr>
                    <w:rStyle w:val="Heading2Char"/>
                    <w:rFonts w:ascii="Cambria Math" w:hAnsi="Cambria Math"/>
                    <w:b w:val="0"/>
                    <w:sz w:val="24"/>
                  </w:rPr>
                </m:ctrlPr>
              </m:sSubSupPr>
              <m:e>
                <m:r>
                  <w:rPr>
                    <w:rStyle w:val="Heading2Char"/>
                    <w:rFonts w:ascii="Cambria Math" w:hAnsi="Cambria Math"/>
                    <w:sz w:val="24"/>
                  </w:rPr>
                  <m:t>R</m:t>
                </m:r>
              </m:e>
              <m:sub>
                <m:r>
                  <w:rPr>
                    <w:rStyle w:val="Heading2Char"/>
                    <w:rFonts w:ascii="Cambria Math" w:hAnsi="Cambria Math"/>
                    <w:sz w:val="24"/>
                  </w:rPr>
                  <m:t>o</m:t>
                </m:r>
              </m:sub>
              <m:sup>
                <m:r>
                  <m:rPr>
                    <m:sty m:val="p"/>
                  </m:rPr>
                  <w:rPr>
                    <w:rStyle w:val="Heading2Char"/>
                    <w:rFonts w:ascii="Cambria Math" w:hAnsi="Cambria Math"/>
                    <w:sz w:val="24"/>
                  </w:rPr>
                  <m:t>2</m:t>
                </m:r>
              </m:sup>
            </m:sSubSup>
            <m:r>
              <m:rPr>
                <m:sty m:val="p"/>
              </m:rPr>
              <w:rPr>
                <w:rStyle w:val="Heading2Char"/>
                <w:rFonts w:ascii="Cambria Math" w:hAnsi="Cambria Math"/>
                <w:sz w:val="24"/>
              </w:rPr>
              <m:t>-</m:t>
            </m:r>
            <m:sSup>
              <m:sSupPr>
                <m:ctrlPr>
                  <w:rPr>
                    <w:rStyle w:val="Heading2Char"/>
                    <w:rFonts w:ascii="Cambria Math" w:hAnsi="Cambria Math"/>
                    <w:b w:val="0"/>
                    <w:sz w:val="24"/>
                  </w:rPr>
                </m:ctrlPr>
              </m:sSupPr>
              <m:e>
                <m:r>
                  <w:rPr>
                    <w:rStyle w:val="Heading2Char"/>
                    <w:rFonts w:ascii="Cambria Math" w:hAnsi="Cambria Math"/>
                    <w:sz w:val="24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Style w:val="Heading2Char"/>
                    <w:rFonts w:ascii="Cambria Math" w:hAnsi="Cambria Math"/>
                    <w:sz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Style w:val="Heading2Char"/>
                <w:rFonts w:ascii="Cambria Math" w:hAnsi="Cambria Math"/>
                <w:sz w:val="24"/>
              </w:rPr>
              <m:t>)</m:t>
            </m:r>
          </m:num>
          <m:den>
            <m:r>
              <m:rPr>
                <m:sty m:val="p"/>
              </m:rPr>
              <w:rPr>
                <w:rStyle w:val="Heading2Char"/>
                <w:rFonts w:ascii="Cambria Math" w:hAnsi="Cambria Math"/>
                <w:sz w:val="24"/>
              </w:rPr>
              <m:t>6</m:t>
            </m:r>
            <m:sSub>
              <m:sSubPr>
                <m:ctrlPr>
                  <w:rPr>
                    <w:rStyle w:val="Heading2Char"/>
                    <w:rFonts w:ascii="Cambria Math" w:hAnsi="Cambria Math"/>
                    <w:b w:val="0"/>
                    <w:sz w:val="24"/>
                  </w:rPr>
                </m:ctrlPr>
              </m:sSubPr>
              <m:e>
                <m:r>
                  <w:rPr>
                    <w:rStyle w:val="Heading2Char"/>
                    <w:rFonts w:ascii="Cambria Math" w:hAnsi="Cambria Math"/>
                    <w:sz w:val="24"/>
                  </w:rPr>
                  <m:t>ε</m:t>
                </m:r>
              </m:e>
              <m:sub>
                <m:r>
                  <w:rPr>
                    <w:rStyle w:val="Heading2Char"/>
                    <w:rFonts w:ascii="Cambria Math" w:hAnsi="Cambria Math"/>
                    <w:sz w:val="24"/>
                  </w:rPr>
                  <m:t>o</m:t>
                </m:r>
              </m:sub>
            </m:sSub>
          </m:den>
        </m:f>
      </m:oMath>
    </w:p>
    <w:p w14:paraId="6FE77460" w14:textId="21EF2537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08080B">
        <w:rPr>
          <w:szCs w:val="24"/>
        </w:rPr>
        <w:t>э</w:t>
      </w:r>
      <w:r w:rsidRPr="00B51F8B">
        <w:rPr>
          <w:szCs w:val="24"/>
        </w:rPr>
        <w:t>лектростатика, напряженность и потенциал поля заряда, равномерно распределенного по объему шара</w:t>
      </w:r>
      <w:r w:rsidR="00D10875">
        <w:rPr>
          <w:szCs w:val="24"/>
        </w:rPr>
        <w:t>;</w:t>
      </w:r>
    </w:p>
    <w:p w14:paraId="1D688548" w14:textId="716C7D3B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диус шара [м</w:t>
      </w:r>
      <w:r w:rsidR="00FE656F">
        <w:rPr>
          <w:szCs w:val="24"/>
        </w:rPr>
        <w:t>],</w:t>
      </w:r>
    </w:p>
    <w:p w14:paraId="4DCDDF1E" w14:textId="18DA45F3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ρ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лотность шара [кг/м</w:t>
      </w:r>
      <w:r w:rsidRPr="00B51F8B">
        <w:rPr>
          <w:szCs w:val="24"/>
          <w:vertAlign w:val="superscript"/>
        </w:rPr>
        <w:t>3</w:t>
      </w:r>
      <w:r w:rsidR="00FE656F">
        <w:rPr>
          <w:szCs w:val="24"/>
        </w:rPr>
        <w:t>],</w:t>
      </w:r>
    </w:p>
    <w:p w14:paraId="6DF55212" w14:textId="697555B9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диус вспомогательной сферы [м</w:t>
      </w:r>
      <w:r w:rsidR="00FE656F">
        <w:rPr>
          <w:szCs w:val="24"/>
        </w:rPr>
        <w:t>],</w:t>
      </w:r>
    </w:p>
    <w:p w14:paraId="775A6403" w14:textId="59F13A54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ɛ</w:t>
      </w:r>
      <w:r w:rsidRPr="00B51F8B">
        <w:rPr>
          <w:szCs w:val="24"/>
          <w:vertAlign w:val="subscript"/>
        </w:rPr>
        <w:t>0</w:t>
      </w:r>
      <w:r w:rsidR="00485533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лектрическая постоянная [Кл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</w:t>
      </w:r>
      <w:r w:rsidR="00796E1A">
        <w:rPr>
          <w:szCs w:val="24"/>
        </w:rPr>
        <w:t>Н•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61BBC172" w14:textId="363F0E16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E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напряженность электростатического поля [Н/Кл</w:t>
      </w:r>
      <w:r w:rsidR="00FE656F">
        <w:rPr>
          <w:szCs w:val="24"/>
        </w:rPr>
        <w:t>],</w:t>
      </w:r>
    </w:p>
    <w:p w14:paraId="7AF92414" w14:textId="69387064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φ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отенциал электростатического поля [В</w:t>
      </w:r>
      <w:r w:rsidR="0008080B">
        <w:rPr>
          <w:szCs w:val="24"/>
        </w:rPr>
        <w:t xml:space="preserve"> </w:t>
      </w:r>
      <w:r w:rsidRPr="00B51F8B">
        <w:rPr>
          <w:szCs w:val="24"/>
        </w:rPr>
        <w:t>=</w:t>
      </w:r>
      <w:r w:rsidR="0008080B">
        <w:rPr>
          <w:szCs w:val="24"/>
        </w:rPr>
        <w:t xml:space="preserve"> </w:t>
      </w:r>
      <w:r w:rsidRPr="00B51F8B">
        <w:rPr>
          <w:szCs w:val="24"/>
        </w:rPr>
        <w:t>Дж/Кл</w:t>
      </w:r>
      <w:r w:rsidR="00FE656F">
        <w:rPr>
          <w:szCs w:val="24"/>
        </w:rPr>
        <w:t>],</w:t>
      </w:r>
    </w:p>
    <w:p w14:paraId="42EA0229" w14:textId="3E6084DE" w:rsidR="00C70D0C" w:rsidRPr="00FE656F" w:rsidRDefault="00C70D0C" w:rsidP="00B51F8B">
      <w:pPr>
        <w:tabs>
          <w:tab w:val="left" w:pos="5954"/>
        </w:tabs>
        <w:rPr>
          <w:szCs w:val="24"/>
          <w:lang w:val="en-US"/>
        </w:rPr>
      </w:pP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точечный заряд [Кл</w:t>
      </w:r>
      <w:r w:rsidR="00FE656F">
        <w:rPr>
          <w:szCs w:val="24"/>
        </w:rPr>
        <w:t>]</w:t>
      </w:r>
      <w:r w:rsidR="00FE656F">
        <w:rPr>
          <w:szCs w:val="24"/>
          <w:lang w:val="en-US"/>
        </w:rPr>
        <w:t>;</w:t>
      </w:r>
    </w:p>
    <w:p w14:paraId="3600FE1B" w14:textId="09EBF950" w:rsidR="00ED1F31" w:rsidRPr="00B51F8B" w:rsidRDefault="00C70D0C" w:rsidP="00B51F8B">
      <w:pPr>
        <w:tabs>
          <w:tab w:val="left" w:pos="5954"/>
        </w:tabs>
        <w:rPr>
          <w:color w:val="000000"/>
          <w:szCs w:val="24"/>
        </w:rPr>
      </w:pPr>
      <w:r w:rsidRPr="00B51F8B">
        <w:rPr>
          <w:szCs w:val="24"/>
        </w:rPr>
        <w:t xml:space="preserve">в) </w:t>
      </w:r>
      <w:r w:rsidRPr="00B51F8B">
        <w:rPr>
          <w:color w:val="000000"/>
          <w:szCs w:val="24"/>
        </w:rPr>
        <w:t>Внутри шара (</w:t>
      </w:r>
      <w:r w:rsidRPr="00B51F8B">
        <w:rPr>
          <w:i/>
          <w:color w:val="000000"/>
          <w:szCs w:val="24"/>
        </w:rPr>
        <w:t>r</w:t>
      </w:r>
      <w:r w:rsidRPr="00B51F8B">
        <w:rPr>
          <w:color w:val="000000"/>
          <w:szCs w:val="24"/>
        </w:rPr>
        <w:t xml:space="preserve"> </w:t>
      </w:r>
      <w:proofErr w:type="gramStart"/>
      <w:r w:rsidR="000F2AA8" w:rsidRPr="000F2AA8">
        <w:rPr>
          <w:color w:val="000000"/>
          <w:szCs w:val="24"/>
        </w:rPr>
        <w:t>&lt;</w:t>
      </w:r>
      <w:r w:rsidRPr="00B51F8B">
        <w:rPr>
          <w:color w:val="000000"/>
          <w:szCs w:val="24"/>
        </w:rPr>
        <w:t xml:space="preserve"> </w:t>
      </w:r>
      <w:proofErr w:type="spellStart"/>
      <w:r w:rsidRPr="00B51F8B">
        <w:rPr>
          <w:i/>
          <w:color w:val="000000"/>
          <w:szCs w:val="24"/>
        </w:rPr>
        <w:t>R</w:t>
      </w:r>
      <w:r w:rsidRPr="00B51F8B">
        <w:rPr>
          <w:color w:val="000000"/>
          <w:szCs w:val="24"/>
          <w:vertAlign w:val="subscript"/>
        </w:rPr>
        <w:t>o</w:t>
      </w:r>
      <w:proofErr w:type="spellEnd"/>
      <w:proofErr w:type="gramEnd"/>
      <w:r w:rsidRPr="00B51F8B">
        <w:rPr>
          <w:color w:val="000000"/>
          <w:szCs w:val="24"/>
        </w:rPr>
        <w:t xml:space="preserve">) вспомогательная сфера радиуса </w:t>
      </w:r>
      <w:r w:rsidRPr="00B51F8B">
        <w:rPr>
          <w:i/>
          <w:color w:val="000000"/>
          <w:szCs w:val="24"/>
        </w:rPr>
        <w:t>r</w:t>
      </w:r>
      <w:r w:rsidRPr="00B51F8B">
        <w:rPr>
          <w:color w:val="000000"/>
          <w:szCs w:val="24"/>
        </w:rPr>
        <w:t xml:space="preserve"> охватывает заряд и согласно теореме Гаусса имеем данную формулу, </w:t>
      </w:r>
      <w:r w:rsidR="00647BDD">
        <w:rPr>
          <w:color w:val="000000"/>
          <w:szCs w:val="24"/>
        </w:rPr>
        <w:t>т. е</w:t>
      </w:r>
      <w:r w:rsidRPr="00B51F8B">
        <w:rPr>
          <w:color w:val="000000"/>
          <w:szCs w:val="24"/>
        </w:rPr>
        <w:t>. внутри шара напряженность поля меняется линейно с расстоянием.</w:t>
      </w:r>
      <w:r w:rsidR="00557B8D">
        <w:rPr>
          <w:color w:val="000000"/>
          <w:szCs w:val="24"/>
        </w:rPr>
        <w:br/>
      </w:r>
    </w:p>
    <w:p w14:paraId="5F21256D" w14:textId="1BBCFFD8" w:rsidR="008F5D1A" w:rsidRPr="00F2023E" w:rsidRDefault="00661B34" w:rsidP="00F2023E">
      <w:pPr>
        <w:pStyle w:val="Heading2"/>
      </w:pPr>
      <w:r w:rsidRPr="00F2023E">
        <w:t>(1</w:t>
      </w:r>
      <w:r w:rsidR="00EC70A7" w:rsidRPr="00F2023E">
        <w:t>4</w:t>
      </w:r>
      <w:r w:rsidR="008F5D1A" w:rsidRPr="00F2023E">
        <w:t>)</w:t>
      </w:r>
      <w:r w:rsidR="000A1FCC" w:rsidRPr="00F2023E">
        <w:t xml:space="preserve"> </w:t>
      </w:r>
      <m:oMath>
        <m: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Q</m:t>
            </m:r>
          </m:num>
          <m:den>
            <m:r>
              <w:rPr>
                <w:rFonts w:ascii="Cambria Math" w:hAnsi="Cambria Math"/>
              </w:rPr>
              <m:t>φ</m:t>
            </m:r>
          </m:den>
        </m:f>
      </m:oMath>
    </w:p>
    <w:p w14:paraId="15A5BBB7" w14:textId="03C591C8" w:rsidR="00BE44D5" w:rsidRPr="00B51F8B" w:rsidRDefault="00BE44D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электростатика, </w:t>
      </w:r>
      <w:r w:rsidR="006945D8" w:rsidRPr="00B51F8B">
        <w:rPr>
          <w:szCs w:val="24"/>
        </w:rPr>
        <w:t>электроемкость (емкость) уединенного проводника</w:t>
      </w:r>
      <w:r w:rsidR="00D10875">
        <w:rPr>
          <w:szCs w:val="24"/>
        </w:rPr>
        <w:t>;</w:t>
      </w:r>
    </w:p>
    <w:p w14:paraId="121F0B4A" w14:textId="682654A2" w:rsidR="00BE44D5" w:rsidRPr="00B51F8B" w:rsidRDefault="00BE44D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C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6945D8" w:rsidRPr="00B51F8B">
        <w:rPr>
          <w:szCs w:val="24"/>
        </w:rPr>
        <w:t>электроемкость (емкость) уединенного проводника</w:t>
      </w:r>
      <w:r w:rsidRPr="00B51F8B">
        <w:rPr>
          <w:szCs w:val="24"/>
        </w:rPr>
        <w:t xml:space="preserve"> [Ф</w:t>
      </w:r>
      <w:r w:rsidR="00FE656F">
        <w:rPr>
          <w:szCs w:val="24"/>
        </w:rPr>
        <w:t>],</w:t>
      </w:r>
    </w:p>
    <w:p w14:paraId="4C00C503" w14:textId="3D3FD545" w:rsidR="006945D8" w:rsidRPr="00B51F8B" w:rsidRDefault="006945D8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="00BE44D5"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C237DF" w:rsidRPr="00B51F8B">
        <w:rPr>
          <w:szCs w:val="24"/>
        </w:rPr>
        <w:t xml:space="preserve">заряд уединенного проводника </w:t>
      </w:r>
      <w:r w:rsidR="00BE44D5" w:rsidRPr="00B51F8B">
        <w:rPr>
          <w:szCs w:val="24"/>
        </w:rPr>
        <w:t>[</w:t>
      </w:r>
      <w:r w:rsidR="00C237DF" w:rsidRPr="00B51F8B">
        <w:rPr>
          <w:szCs w:val="24"/>
        </w:rPr>
        <w:t>Кл</w:t>
      </w:r>
      <w:r w:rsidR="00FE656F">
        <w:rPr>
          <w:szCs w:val="24"/>
        </w:rPr>
        <w:t>],</w:t>
      </w:r>
    </w:p>
    <w:p w14:paraId="5492E798" w14:textId="0BBB09A3" w:rsidR="00BE44D5" w:rsidRPr="00FE656F" w:rsidRDefault="006945D8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ϕ</w:t>
      </w:r>
      <w:r w:rsidR="00F2023E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отенциал уединенного проводника [</w:t>
      </w:r>
      <w:r w:rsidR="00C237DF" w:rsidRPr="00B51F8B">
        <w:rPr>
          <w:szCs w:val="24"/>
        </w:rPr>
        <w:t>В</w:t>
      </w:r>
      <w:r w:rsidR="00FE656F">
        <w:rPr>
          <w:szCs w:val="24"/>
        </w:rPr>
        <w:t>]</w:t>
      </w:r>
      <w:r w:rsidR="00FE656F" w:rsidRPr="00FE656F">
        <w:rPr>
          <w:szCs w:val="24"/>
        </w:rPr>
        <w:t>;</w:t>
      </w:r>
    </w:p>
    <w:p w14:paraId="22CB9474" w14:textId="7875A3AF" w:rsidR="00BE44D5" w:rsidRPr="00B51F8B" w:rsidRDefault="00BE44D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Для вычисления </w:t>
      </w:r>
      <w:r w:rsidR="00C237DF" w:rsidRPr="00B51F8B">
        <w:rPr>
          <w:szCs w:val="24"/>
        </w:rPr>
        <w:t>электроемкости уединенного проводника</w:t>
      </w:r>
      <w:r w:rsidR="00D10875">
        <w:rPr>
          <w:szCs w:val="24"/>
        </w:rPr>
        <w:t>.</w:t>
      </w:r>
    </w:p>
    <w:p w14:paraId="770ADEA2" w14:textId="54155FFE" w:rsidR="00566205" w:rsidRPr="00B51F8B" w:rsidRDefault="0056620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Уединенный проводник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то проводник, удаленный от других проводников, тел и зарядов.</w:t>
      </w:r>
    </w:p>
    <w:p w14:paraId="770BEB67" w14:textId="77777777" w:rsidR="00C237DF" w:rsidRPr="00B51F8B" w:rsidRDefault="0056620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Электрическая емкость уединенного проводника численно равна заряду, который надо сообщить проводнику для того, чтобы изменить его потенциал на единицу.</w:t>
      </w:r>
    </w:p>
    <w:p w14:paraId="1F52C6AE" w14:textId="310430E4" w:rsidR="00566205" w:rsidRPr="00B51F8B" w:rsidRDefault="0056620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Емкость проводника зависит от его размера и формы, но не зависит от материала, агрегатного состояния, формы и размеров полостей внутри проводника.</w:t>
      </w:r>
      <w:r w:rsidR="00557B8D">
        <w:rPr>
          <w:szCs w:val="24"/>
        </w:rPr>
        <w:br/>
      </w:r>
    </w:p>
    <w:p w14:paraId="459CC938" w14:textId="7AF14CAC" w:rsidR="00ED1F31" w:rsidRPr="00B51F8B" w:rsidRDefault="00661B34" w:rsidP="000A1FCC">
      <w:pPr>
        <w:pStyle w:val="Heading2"/>
      </w:pPr>
      <w:r w:rsidRPr="00B51F8B">
        <w:t>(1</w:t>
      </w:r>
      <w:r w:rsidR="00EC70A7" w:rsidRPr="00B51F8B">
        <w:t>5</w:t>
      </w:r>
      <w:r w:rsidRPr="00B51F8B">
        <w:t xml:space="preserve">) </w:t>
      </w:r>
      <m:oMath>
        <m: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Q</m:t>
            </m:r>
          </m:num>
          <m:den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</w:p>
    <w:p w14:paraId="2AE0322D" w14:textId="38CC3C7C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08080B">
        <w:rPr>
          <w:szCs w:val="24"/>
        </w:rPr>
        <w:t>э</w:t>
      </w:r>
      <w:r w:rsidRPr="00B51F8B">
        <w:rPr>
          <w:szCs w:val="24"/>
        </w:rPr>
        <w:t>лектростатика, емкость конденсатора</w:t>
      </w:r>
      <w:r w:rsidR="00D10875">
        <w:rPr>
          <w:szCs w:val="24"/>
        </w:rPr>
        <w:t>;</w:t>
      </w:r>
    </w:p>
    <w:p w14:paraId="75F1B11A" w14:textId="0101F64C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точечный заряд [Кл</w:t>
      </w:r>
      <w:r w:rsidR="00FE656F">
        <w:rPr>
          <w:szCs w:val="24"/>
        </w:rPr>
        <w:t>],</w:t>
      </w:r>
    </w:p>
    <w:p w14:paraId="54241A98" w14:textId="4C740966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C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емкость конденсатора [Ф</w:t>
      </w:r>
      <w:r w:rsidR="00FE656F">
        <w:rPr>
          <w:szCs w:val="24"/>
        </w:rPr>
        <w:t>],</w:t>
      </w:r>
    </w:p>
    <w:p w14:paraId="081D25A5" w14:textId="0B5E806B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lastRenderedPageBreak/>
        <w:t>φ</w:t>
      </w:r>
      <w:r w:rsidRPr="003127FD">
        <w:rPr>
          <w:szCs w:val="24"/>
          <w:vertAlign w:val="subscript"/>
        </w:rPr>
        <w:t>1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отенциал электростатического поля [В</w:t>
      </w:r>
      <w:r w:rsidR="00FE656F">
        <w:rPr>
          <w:szCs w:val="24"/>
        </w:rPr>
        <w:t>],</w:t>
      </w:r>
    </w:p>
    <w:p w14:paraId="6139D80C" w14:textId="6916C029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φ</w:t>
      </w:r>
      <w:r w:rsidRPr="003127FD">
        <w:rPr>
          <w:szCs w:val="24"/>
          <w:vertAlign w:val="subscript"/>
        </w:rPr>
        <w:t>2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отенциал электростатического поля [В</w:t>
      </w:r>
      <w:r w:rsidR="00FE656F">
        <w:rPr>
          <w:szCs w:val="24"/>
        </w:rPr>
        <w:t>],</w:t>
      </w:r>
    </w:p>
    <w:p w14:paraId="03222B8A" w14:textId="7BD4D520" w:rsidR="00C70D0C" w:rsidRPr="00FE656F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φ</w:t>
      </w:r>
      <w:r w:rsidRPr="003127FD">
        <w:rPr>
          <w:szCs w:val="24"/>
          <w:vertAlign w:val="subscript"/>
        </w:rPr>
        <w:t>1</w:t>
      </w:r>
      <w:r w:rsidR="003127FD">
        <w:rPr>
          <w:szCs w:val="24"/>
        </w:rPr>
        <w:t xml:space="preserve"> </w:t>
      </w:r>
      <w:r w:rsidR="00517400">
        <w:rPr>
          <w:szCs w:val="24"/>
        </w:rPr>
        <w:t>−</w:t>
      </w:r>
      <w:r w:rsidR="003127FD">
        <w:rPr>
          <w:szCs w:val="24"/>
        </w:rPr>
        <w:t xml:space="preserve"> </w:t>
      </w:r>
      <w:r w:rsidRPr="00B51F8B">
        <w:rPr>
          <w:szCs w:val="24"/>
        </w:rPr>
        <w:t>φ</w:t>
      </w:r>
      <w:r w:rsidRPr="003127FD">
        <w:rPr>
          <w:szCs w:val="24"/>
          <w:vertAlign w:val="subscript"/>
        </w:rPr>
        <w:t>2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зность потенциалов [В</w:t>
      </w:r>
      <w:r w:rsidR="00FE656F">
        <w:rPr>
          <w:szCs w:val="24"/>
        </w:rPr>
        <w:t>]</w:t>
      </w:r>
      <w:r w:rsidR="00FE656F" w:rsidRPr="00FE656F">
        <w:rPr>
          <w:szCs w:val="24"/>
        </w:rPr>
        <w:t>;</w:t>
      </w:r>
    </w:p>
    <w:p w14:paraId="50ED052E" w14:textId="53107102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емкости конденсатора</w:t>
      </w:r>
      <w:r w:rsidR="00D10875">
        <w:rPr>
          <w:szCs w:val="24"/>
        </w:rPr>
        <w:t>.</w:t>
      </w:r>
    </w:p>
    <w:p w14:paraId="2FEC8A75" w14:textId="04379D1B" w:rsidR="00ED1F31" w:rsidRPr="00B51F8B" w:rsidRDefault="00290074" w:rsidP="00B51F8B">
      <w:pPr>
        <w:tabs>
          <w:tab w:val="left" w:pos="5954"/>
        </w:tabs>
        <w:rPr>
          <w:szCs w:val="24"/>
        </w:rPr>
      </w:pPr>
      <w:r w:rsidRPr="00557B8D">
        <w:rPr>
          <w:bCs/>
          <w:i/>
          <w:iCs/>
          <w:szCs w:val="24"/>
        </w:rPr>
        <w:t>Емкость конденсатора</w:t>
      </w:r>
      <w:r w:rsidRPr="00B51F8B">
        <w:rPr>
          <w:szCs w:val="24"/>
        </w:rPr>
        <w:t xml:space="preserve"> — это</w:t>
      </w:r>
      <w:r w:rsidR="00C70D0C" w:rsidRPr="00B51F8B">
        <w:rPr>
          <w:szCs w:val="24"/>
        </w:rPr>
        <w:t xml:space="preserve"> величина, равная отношению заряда Q, накопленного в конденсаторе, к разности потенциалов (</w:t>
      </w:r>
      <w:r w:rsidR="00FE656F" w:rsidRPr="00B51F8B">
        <w:rPr>
          <w:szCs w:val="24"/>
        </w:rPr>
        <w:t>φ</w:t>
      </w:r>
      <w:r w:rsidR="00C70D0C" w:rsidRPr="00B51F8B">
        <w:rPr>
          <w:szCs w:val="24"/>
          <w:vertAlign w:val="subscript"/>
        </w:rPr>
        <w:t>1</w:t>
      </w:r>
      <w:r w:rsidR="00FE656F" w:rsidRPr="00FE656F">
        <w:rPr>
          <w:szCs w:val="24"/>
        </w:rPr>
        <w:t xml:space="preserve"> </w:t>
      </w:r>
      <w:r w:rsidR="00517400">
        <w:rPr>
          <w:szCs w:val="24"/>
        </w:rPr>
        <w:t>−</w:t>
      </w:r>
      <w:r w:rsidR="00FE656F" w:rsidRPr="00FE656F">
        <w:rPr>
          <w:szCs w:val="24"/>
        </w:rPr>
        <w:t xml:space="preserve"> </w:t>
      </w:r>
      <w:r w:rsidR="00FE656F" w:rsidRPr="00B51F8B">
        <w:rPr>
          <w:szCs w:val="24"/>
        </w:rPr>
        <w:t>φ</w:t>
      </w:r>
      <w:r w:rsidR="00C70D0C" w:rsidRPr="00B51F8B">
        <w:rPr>
          <w:szCs w:val="24"/>
          <w:vertAlign w:val="subscript"/>
        </w:rPr>
        <w:t>2</w:t>
      </w:r>
      <w:r w:rsidR="00C70D0C" w:rsidRPr="00B51F8B">
        <w:rPr>
          <w:szCs w:val="24"/>
        </w:rPr>
        <w:t>) между обкладками.</w:t>
      </w:r>
      <w:r w:rsidR="00557B8D">
        <w:rPr>
          <w:szCs w:val="24"/>
        </w:rPr>
        <w:br/>
      </w:r>
    </w:p>
    <w:p w14:paraId="208885B2" w14:textId="0E295639" w:rsidR="00ED1F31" w:rsidRPr="000A1FCC" w:rsidRDefault="00661B34" w:rsidP="000A1FCC">
      <w:pPr>
        <w:pStyle w:val="Heading2"/>
      </w:pPr>
      <w:r w:rsidRPr="000A1FCC">
        <w:t>(1</w:t>
      </w:r>
      <w:r w:rsidR="00EC70A7" w:rsidRPr="000A1FCC">
        <w:t>6</w:t>
      </w:r>
      <w:r w:rsidRPr="000A1FCC">
        <w:t xml:space="preserve">) </w:t>
      </w:r>
      <m:oMath>
        <m: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ε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  <m:r>
              <w:rPr>
                <w:rFonts w:ascii="Cambria Math" w:hAnsi="Cambria Math"/>
              </w:rPr>
              <m:t>S</m:t>
            </m:r>
          </m:num>
          <m:den>
            <m:r>
              <w:rPr>
                <w:rFonts w:ascii="Cambria Math" w:hAnsi="Cambria Math"/>
              </w:rPr>
              <m:t>d</m:t>
            </m:r>
          </m:den>
        </m:f>
      </m:oMath>
    </w:p>
    <w:p w14:paraId="307DB350" w14:textId="3F7640AF" w:rsidR="00BE44D5" w:rsidRPr="00B51F8B" w:rsidRDefault="00BE44D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электростатика, емкость </w:t>
      </w:r>
      <w:r w:rsidR="006945D8" w:rsidRPr="00B51F8B">
        <w:rPr>
          <w:szCs w:val="24"/>
        </w:rPr>
        <w:t xml:space="preserve">плоского </w:t>
      </w:r>
      <w:r w:rsidRPr="00B51F8B">
        <w:rPr>
          <w:szCs w:val="24"/>
        </w:rPr>
        <w:t>конденсатор</w:t>
      </w:r>
      <w:r w:rsidR="006945D8" w:rsidRPr="00B51F8B">
        <w:rPr>
          <w:szCs w:val="24"/>
        </w:rPr>
        <w:t>а</w:t>
      </w:r>
      <w:r w:rsidR="00CD26E8">
        <w:rPr>
          <w:szCs w:val="24"/>
        </w:rPr>
        <w:t>;</w:t>
      </w:r>
    </w:p>
    <w:p w14:paraId="6154DFFF" w14:textId="7D739E31" w:rsidR="00BE44D5" w:rsidRPr="00B51F8B" w:rsidRDefault="00BE44D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C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емкость конденсаторов [Ф</w:t>
      </w:r>
      <w:r w:rsidR="00FE656F">
        <w:rPr>
          <w:szCs w:val="24"/>
        </w:rPr>
        <w:t>],</w:t>
      </w:r>
    </w:p>
    <w:p w14:paraId="102234F9" w14:textId="31981903" w:rsidR="006945D8" w:rsidRPr="00B51F8B" w:rsidRDefault="006945D8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S</w:t>
      </w:r>
      <w:r w:rsidR="00BE44D5"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площадь одной пластины </w:t>
      </w:r>
      <w:r w:rsidR="00BE44D5" w:rsidRPr="00B51F8B">
        <w:rPr>
          <w:szCs w:val="24"/>
        </w:rPr>
        <w:t>[</w:t>
      </w:r>
      <w:r w:rsidR="00C237DF" w:rsidRPr="00B51F8B">
        <w:rPr>
          <w:szCs w:val="24"/>
        </w:rPr>
        <w:t>м</w:t>
      </w:r>
      <w:r w:rsidR="00C237DF"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0B56E730" w14:textId="4761F956" w:rsidR="00BE44D5" w:rsidRPr="00B51F8B" w:rsidRDefault="006945D8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d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сстояние между пластинами [</w:t>
      </w:r>
      <w:r w:rsidR="00C237DF" w:rsidRPr="00B51F8B">
        <w:rPr>
          <w:szCs w:val="24"/>
        </w:rPr>
        <w:t>м</w:t>
      </w:r>
      <w:r w:rsidR="00FE656F">
        <w:rPr>
          <w:szCs w:val="24"/>
        </w:rPr>
        <w:t>],</w:t>
      </w:r>
    </w:p>
    <w:p w14:paraId="1FEFCECB" w14:textId="6BB512C2" w:rsidR="006945D8" w:rsidRPr="00B51F8B" w:rsidRDefault="006945D8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ε</w:t>
      </w:r>
      <w:r w:rsidRPr="00B51F8B">
        <w:rPr>
          <w:szCs w:val="24"/>
          <w:vertAlign w:val="subscript"/>
        </w:rPr>
        <w:t>0</w:t>
      </w:r>
      <w:r w:rsidR="00485533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лектрическая постоянная [Кл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</w:t>
      </w:r>
      <w:r w:rsidR="00796E1A">
        <w:rPr>
          <w:szCs w:val="24"/>
        </w:rPr>
        <w:t>Н•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4DDCF79E" w14:textId="142BA7AE" w:rsidR="006945D8" w:rsidRPr="005C1FA6" w:rsidRDefault="006945D8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ε</w:t>
      </w:r>
      <w:r w:rsidR="00F2023E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диэлектрическая проницаемость </w:t>
      </w:r>
      <w:r w:rsidR="006A4A43" w:rsidRPr="00B51F8B">
        <w:rPr>
          <w:szCs w:val="24"/>
        </w:rPr>
        <w:t xml:space="preserve">среды </w:t>
      </w:r>
      <w:r w:rsidR="00114EAC">
        <w:rPr>
          <w:szCs w:val="24"/>
        </w:rPr>
        <w:t>[−</w:t>
      </w:r>
      <w:r w:rsidR="00FE656F">
        <w:rPr>
          <w:szCs w:val="24"/>
        </w:rPr>
        <w:t>]</w:t>
      </w:r>
      <w:r w:rsidR="00B261E9" w:rsidRPr="005C1FA6">
        <w:rPr>
          <w:szCs w:val="24"/>
        </w:rPr>
        <w:t>;</w:t>
      </w:r>
    </w:p>
    <w:p w14:paraId="3114593E" w14:textId="34AC2097" w:rsidR="00BE44D5" w:rsidRPr="00B51F8B" w:rsidRDefault="00BE44D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Для вычисления емкости </w:t>
      </w:r>
      <w:r w:rsidR="006945D8" w:rsidRPr="00B51F8B">
        <w:rPr>
          <w:szCs w:val="24"/>
        </w:rPr>
        <w:t>плоского конденсатора</w:t>
      </w:r>
      <w:r w:rsidR="00CD26E8">
        <w:rPr>
          <w:szCs w:val="24"/>
        </w:rPr>
        <w:t>.</w:t>
      </w:r>
    </w:p>
    <w:p w14:paraId="74B06820" w14:textId="0080871D" w:rsidR="00BE44D5" w:rsidRPr="00B51F8B" w:rsidRDefault="00BE44D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Конденсатор </w:t>
      </w:r>
      <w:r w:rsidR="006A4A43" w:rsidRPr="00B51F8B">
        <w:rPr>
          <w:szCs w:val="24"/>
        </w:rPr>
        <w:t>— это</w:t>
      </w:r>
      <w:r w:rsidRPr="00B51F8B">
        <w:rPr>
          <w:szCs w:val="24"/>
        </w:rPr>
        <w:t xml:space="preserve"> устройство, состоящее из двух проводников (обкладок), разделенных диэлектриком. </w:t>
      </w:r>
    </w:p>
    <w:p w14:paraId="081D5D0B" w14:textId="5D919273" w:rsidR="006945D8" w:rsidRPr="00B51F8B" w:rsidRDefault="00BE44D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Емкость </w:t>
      </w:r>
      <w:r w:rsidR="006A4A43" w:rsidRPr="00B51F8B">
        <w:rPr>
          <w:szCs w:val="24"/>
        </w:rPr>
        <w:t>конденсатора</w:t>
      </w:r>
      <w:r w:rsidR="006A4A43" w:rsidRPr="006A4A43">
        <w:rPr>
          <w:szCs w:val="24"/>
        </w:rPr>
        <w:t xml:space="preserve"> —</w:t>
      </w:r>
      <w:r w:rsidR="006A4A43" w:rsidRPr="00B51F8B">
        <w:rPr>
          <w:szCs w:val="24"/>
        </w:rPr>
        <w:t xml:space="preserve"> это</w:t>
      </w:r>
      <w:r w:rsidRPr="00B51F8B">
        <w:rPr>
          <w:szCs w:val="24"/>
        </w:rPr>
        <w:t xml:space="preserve"> величина, равная отношению заряда Q, накопленного в конденсаторе, к разности </w:t>
      </w:r>
      <w:r w:rsidR="006A4A43" w:rsidRPr="00B51F8B">
        <w:rPr>
          <w:szCs w:val="24"/>
        </w:rPr>
        <w:t>потенциалов между</w:t>
      </w:r>
      <w:r w:rsidRPr="00B51F8B">
        <w:rPr>
          <w:szCs w:val="24"/>
        </w:rPr>
        <w:t xml:space="preserve"> обкладками</w:t>
      </w:r>
      <w:r w:rsidR="00CD26E8">
        <w:rPr>
          <w:szCs w:val="24"/>
        </w:rPr>
        <w:t>.</w:t>
      </w:r>
      <w:r w:rsidR="00557B8D">
        <w:rPr>
          <w:szCs w:val="24"/>
        </w:rPr>
        <w:br/>
      </w:r>
    </w:p>
    <w:p w14:paraId="698733C7" w14:textId="1996DB66" w:rsidR="00ED1F31" w:rsidRPr="00B51F8B" w:rsidRDefault="00661B34" w:rsidP="000A1FCC">
      <w:pPr>
        <w:pStyle w:val="Heading2"/>
      </w:pPr>
      <w:r w:rsidRPr="00B51F8B">
        <w:t>(1</w:t>
      </w:r>
      <w:r w:rsidR="00EC70A7" w:rsidRPr="00B51F8B">
        <w:t>7</w:t>
      </w:r>
      <w:r w:rsidRPr="00B51F8B">
        <w:t xml:space="preserve">) </w:t>
      </w:r>
      <m:oMath>
        <m: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πε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  <m:r>
              <w:rPr>
                <w:rFonts w:ascii="Cambria Math" w:hAnsi="Cambria Math" w:cs="Cambria Math"/>
              </w:rPr>
              <m:t>h</m:t>
            </m:r>
          </m:num>
          <m:den>
            <m:func>
              <m:funcPr>
                <m:ctrlPr>
                  <w:rPr>
                    <w:rFonts w:ascii="Cambria Math" w:hAnsi="Cambria Math"/>
                    <w:b w:val="0"/>
                    <w:bCs/>
                  </w:rPr>
                </m:ctrlPr>
              </m:funcPr>
              <m:fName>
                <m:r>
                  <w:rPr>
                    <w:rFonts w:ascii="Cambria Math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b w:val="0"/>
                        <w:bCs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</m:e>
            </m:func>
          </m:den>
        </m:f>
      </m:oMath>
    </w:p>
    <w:p w14:paraId="02DA4FC2" w14:textId="5082A810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CD26E8">
        <w:rPr>
          <w:szCs w:val="24"/>
        </w:rPr>
        <w:t>э</w:t>
      </w:r>
      <w:r w:rsidRPr="00B51F8B">
        <w:rPr>
          <w:szCs w:val="24"/>
        </w:rPr>
        <w:t>лектростатика, емкость цилиндрического конденсатора</w:t>
      </w:r>
      <w:r w:rsidR="00CD26E8">
        <w:rPr>
          <w:szCs w:val="24"/>
        </w:rPr>
        <w:t>;</w:t>
      </w:r>
    </w:p>
    <w:p w14:paraId="0C327FA0" w14:textId="52D249DB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C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емкость цилиндрического конденсатора [Ф</w:t>
      </w:r>
      <w:r w:rsidR="00FE656F">
        <w:rPr>
          <w:szCs w:val="24"/>
        </w:rPr>
        <w:t>],</w:t>
      </w:r>
    </w:p>
    <w:p w14:paraId="0856CECF" w14:textId="03994240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h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высота цилиндров [м</w:t>
      </w:r>
      <w:r w:rsidR="00FE656F">
        <w:rPr>
          <w:szCs w:val="24"/>
        </w:rPr>
        <w:t>],</w:t>
      </w:r>
    </w:p>
    <w:p w14:paraId="05488FB8" w14:textId="7A65ED0E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</w:rPr>
        <w:t>r</w:t>
      </w:r>
      <w:r w:rsidRPr="00B51F8B">
        <w:rPr>
          <w:szCs w:val="24"/>
          <w:vertAlign w:val="subscript"/>
        </w:rPr>
        <w:t>1</w:t>
      </w:r>
      <w:r w:rsidRPr="00B51F8B">
        <w:rPr>
          <w:szCs w:val="24"/>
        </w:rPr>
        <w:t xml:space="preserve">, </w:t>
      </w:r>
      <w:r w:rsidRPr="00B51F8B">
        <w:rPr>
          <w:i/>
          <w:szCs w:val="24"/>
          <w:lang w:val="en-US"/>
        </w:rPr>
        <w:t>r</w:t>
      </w:r>
      <w:r w:rsidRPr="00B51F8B">
        <w:rPr>
          <w:szCs w:val="24"/>
          <w:vertAlign w:val="subscript"/>
        </w:rPr>
        <w:t>2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диусы цилиндров [м</w:t>
      </w:r>
      <w:r w:rsidR="00FE656F">
        <w:rPr>
          <w:szCs w:val="24"/>
        </w:rPr>
        <w:t>],</w:t>
      </w:r>
    </w:p>
    <w:p w14:paraId="4BBE36BA" w14:textId="59B77926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ɛ</w:t>
      </w:r>
      <w:r w:rsidRPr="00B51F8B">
        <w:rPr>
          <w:szCs w:val="24"/>
          <w:vertAlign w:val="subscript"/>
        </w:rPr>
        <w:t>0</w:t>
      </w:r>
      <w:r w:rsidR="00485533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лектрическая постоянная [Кл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</w:t>
      </w:r>
      <w:r w:rsidR="00796E1A">
        <w:rPr>
          <w:szCs w:val="24"/>
        </w:rPr>
        <w:t>Н•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5B4648F0" w14:textId="674B6F67" w:rsidR="00C70D0C" w:rsidRPr="00B261E9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ɛ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диэлектрическая проницаемость среды [безразмерная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326905C4" w14:textId="4F6FCD90" w:rsidR="00C70D0C" w:rsidRPr="00B51F8B" w:rsidRDefault="00C70D0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емкости цилиндрического конденсатора</w:t>
      </w:r>
      <w:r w:rsidR="00D10875">
        <w:rPr>
          <w:szCs w:val="24"/>
        </w:rPr>
        <w:t>.</w:t>
      </w:r>
    </w:p>
    <w:p w14:paraId="020EFD3C" w14:textId="0F2DDBFE" w:rsidR="00ED1F31" w:rsidRPr="00B51F8B" w:rsidRDefault="00C70D0C" w:rsidP="00B51F8B">
      <w:pPr>
        <w:tabs>
          <w:tab w:val="left" w:pos="5954"/>
        </w:tabs>
        <w:rPr>
          <w:szCs w:val="24"/>
        </w:rPr>
      </w:pPr>
      <w:r w:rsidRPr="004E3437">
        <w:rPr>
          <w:bCs/>
          <w:i/>
          <w:szCs w:val="24"/>
        </w:rPr>
        <w:t>Цилиндрический конденсатор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остоит из двух коаксиальных цилиндров</w:t>
      </w:r>
      <w:r w:rsidR="00D10875">
        <w:rPr>
          <w:szCs w:val="24"/>
        </w:rPr>
        <w:t>.</w:t>
      </w:r>
      <w:r w:rsidR="00557B8D">
        <w:rPr>
          <w:szCs w:val="24"/>
        </w:rPr>
        <w:br/>
      </w:r>
    </w:p>
    <w:p w14:paraId="14158FC9" w14:textId="3B8F8EF8" w:rsidR="00ED1F31" w:rsidRPr="00B51F8B" w:rsidRDefault="00661B34" w:rsidP="000A1FCC">
      <w:pPr>
        <w:pStyle w:val="Heading2"/>
      </w:pPr>
      <w:r w:rsidRPr="00B51F8B">
        <w:t>(</w:t>
      </w:r>
      <w:r w:rsidR="00BF33C1" w:rsidRPr="00B51F8B">
        <w:t>1</w:t>
      </w:r>
      <w:r w:rsidR="00EC70A7" w:rsidRPr="00B51F8B">
        <w:t>8</w:t>
      </w:r>
      <w:r w:rsidRPr="00B51F8B">
        <w:t xml:space="preserve">) </w:t>
      </w:r>
      <m:oMath>
        <m:r>
          <w:rPr>
            <w:rFonts w:ascii="Cambria Math" w:hAnsi="Cambria Math"/>
          </w:rPr>
          <m:t>С</m:t>
        </m:r>
        <m:r>
          <m:rPr>
            <m:sty m:val="b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4</m:t>
            </m:r>
            <m:r>
              <m:rPr>
                <m:sty m:val="bi"/>
              </m:rPr>
              <w:rPr>
                <w:rFonts w:ascii="Cambria Math" w:hAnsi="Cambria Math"/>
              </w:rPr>
              <m:t>πε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ε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</w:p>
    <w:p w14:paraId="1A39D336" w14:textId="2EA433CA" w:rsidR="00BE44D5" w:rsidRPr="00B51F8B" w:rsidRDefault="00BE44D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электростатика, емкость сферического конденсатора</w:t>
      </w:r>
      <w:r w:rsidR="00D10875">
        <w:rPr>
          <w:szCs w:val="24"/>
        </w:rPr>
        <w:t>;</w:t>
      </w:r>
    </w:p>
    <w:p w14:paraId="37688A25" w14:textId="745C6727" w:rsidR="00BE44D5" w:rsidRPr="00B51F8B" w:rsidRDefault="00BE44D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C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емкость конденсаторов [Ф</w:t>
      </w:r>
      <w:r w:rsidR="00FE656F">
        <w:rPr>
          <w:szCs w:val="24"/>
        </w:rPr>
        <w:t>],</w:t>
      </w:r>
    </w:p>
    <w:p w14:paraId="40888AE1" w14:textId="283A00AD" w:rsidR="006945D8" w:rsidRPr="00B51F8B" w:rsidRDefault="006945D8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="00F2023E" w:rsidRPr="00F2023E">
        <w:rPr>
          <w:szCs w:val="24"/>
          <w:vertAlign w:val="subscript"/>
        </w:rPr>
        <w:t>1</w:t>
      </w:r>
      <w:r w:rsidR="00BE44D5" w:rsidRPr="00B51F8B">
        <w:rPr>
          <w:szCs w:val="24"/>
        </w:rPr>
        <w:t xml:space="preserve"> </w:t>
      </w:r>
      <w:r w:rsidRPr="00B51F8B">
        <w:rPr>
          <w:szCs w:val="24"/>
        </w:rPr>
        <w:t xml:space="preserve">и </w:t>
      </w:r>
      <w:r w:rsidRPr="00B51F8B">
        <w:rPr>
          <w:szCs w:val="24"/>
          <w:lang w:val="en-US"/>
        </w:rPr>
        <w:t>r</w:t>
      </w:r>
      <w:r w:rsidRPr="00F2023E">
        <w:rPr>
          <w:szCs w:val="24"/>
          <w:vertAlign w:val="subscript"/>
        </w:rPr>
        <w:t>2</w:t>
      </w:r>
      <w:r w:rsidR="00485533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радиусы сфер </w:t>
      </w:r>
      <w:r w:rsidR="00BE44D5" w:rsidRPr="00B51F8B">
        <w:rPr>
          <w:szCs w:val="24"/>
        </w:rPr>
        <w:t>[Ф</w:t>
      </w:r>
      <w:r w:rsidR="00FE656F">
        <w:rPr>
          <w:szCs w:val="24"/>
        </w:rPr>
        <w:t>],</w:t>
      </w:r>
    </w:p>
    <w:p w14:paraId="5144A09F" w14:textId="20D7C35D" w:rsidR="00BE44D5" w:rsidRPr="00B51F8B" w:rsidRDefault="00BE44D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ε</w:t>
      </w:r>
      <w:r w:rsidRPr="00B51F8B">
        <w:rPr>
          <w:szCs w:val="24"/>
          <w:vertAlign w:val="subscript"/>
        </w:rPr>
        <w:t>0</w:t>
      </w:r>
      <w:r w:rsidR="00485533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лектрическая постоянная [Кл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</w:t>
      </w:r>
      <w:r w:rsidR="00796E1A">
        <w:rPr>
          <w:szCs w:val="24"/>
        </w:rPr>
        <w:t>Н•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50D2C728" w14:textId="47DB4E0C" w:rsidR="00BE44D5" w:rsidRPr="005C1FA6" w:rsidRDefault="00BE44D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ε</w:t>
      </w:r>
      <w:r w:rsidR="00485533" w:rsidRPr="00D10875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6945D8" w:rsidRPr="00B51F8B">
        <w:rPr>
          <w:szCs w:val="24"/>
        </w:rPr>
        <w:t>диэлектрическая проницаемость среды</w:t>
      </w:r>
      <w:r w:rsidRPr="00B51F8B">
        <w:rPr>
          <w:szCs w:val="24"/>
        </w:rPr>
        <w:t xml:space="preserve"> </w:t>
      </w:r>
      <w:r w:rsidR="00114EAC">
        <w:rPr>
          <w:szCs w:val="24"/>
        </w:rPr>
        <w:t>[−</w:t>
      </w:r>
      <w:r w:rsidR="00FE656F">
        <w:rPr>
          <w:szCs w:val="24"/>
        </w:rPr>
        <w:t>]</w:t>
      </w:r>
      <w:r w:rsidR="00B261E9" w:rsidRPr="005C1FA6">
        <w:rPr>
          <w:szCs w:val="24"/>
        </w:rPr>
        <w:t>;</w:t>
      </w:r>
    </w:p>
    <w:p w14:paraId="412F29BD" w14:textId="41F65AD8" w:rsidR="00BE44D5" w:rsidRPr="00B51F8B" w:rsidRDefault="00BE44D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емкости сферического конденсатора</w:t>
      </w:r>
      <w:r w:rsidR="00D10875">
        <w:rPr>
          <w:szCs w:val="24"/>
        </w:rPr>
        <w:t>.</w:t>
      </w:r>
    </w:p>
    <w:p w14:paraId="49611A31" w14:textId="7B5333C7" w:rsidR="00BE44D5" w:rsidRPr="00B51F8B" w:rsidRDefault="00BE44D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Конденсатор </w:t>
      </w:r>
      <w:r w:rsidR="000A1FCC" w:rsidRPr="00B51F8B">
        <w:rPr>
          <w:szCs w:val="24"/>
        </w:rPr>
        <w:t>— это</w:t>
      </w:r>
      <w:r w:rsidRPr="00B51F8B">
        <w:rPr>
          <w:szCs w:val="24"/>
        </w:rPr>
        <w:t xml:space="preserve"> устройство, состоящее из двух проводников (обкладок), разделенных диэлектриком.</w:t>
      </w:r>
    </w:p>
    <w:p w14:paraId="235EC5B1" w14:textId="0098A734" w:rsidR="006945D8" w:rsidRPr="00B51F8B" w:rsidRDefault="00BE44D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Емкость конденсатора </w:t>
      </w:r>
      <w:r w:rsidR="00230387" w:rsidRPr="00B51F8B">
        <w:rPr>
          <w:szCs w:val="24"/>
        </w:rPr>
        <w:t>— это</w:t>
      </w:r>
      <w:r w:rsidRPr="00B51F8B">
        <w:rPr>
          <w:szCs w:val="24"/>
        </w:rPr>
        <w:t xml:space="preserve"> величина, равная отношению заряда Q, накопленного в конденсаторе, к разности </w:t>
      </w:r>
      <w:r w:rsidR="00290074" w:rsidRPr="00B51F8B">
        <w:rPr>
          <w:szCs w:val="24"/>
        </w:rPr>
        <w:t>потенциалов между</w:t>
      </w:r>
      <w:r w:rsidRPr="00B51F8B">
        <w:rPr>
          <w:szCs w:val="24"/>
        </w:rPr>
        <w:t xml:space="preserve"> обкладками</w:t>
      </w:r>
      <w:r w:rsidR="00D10875">
        <w:rPr>
          <w:szCs w:val="24"/>
        </w:rPr>
        <w:t>.</w:t>
      </w:r>
      <w:r w:rsidR="00557B8D">
        <w:rPr>
          <w:szCs w:val="24"/>
        </w:rPr>
        <w:br/>
      </w:r>
    </w:p>
    <w:p w14:paraId="05D2EAA0" w14:textId="1F351D34" w:rsidR="00ED1F31" w:rsidRPr="00CD26E8" w:rsidRDefault="00661B34" w:rsidP="00CD26E8">
      <w:pPr>
        <w:pStyle w:val="Heading2"/>
      </w:pPr>
      <w:r w:rsidRPr="00CD26E8">
        <w:t>(</w:t>
      </w:r>
      <w:r w:rsidR="00EC70A7" w:rsidRPr="00CD26E8">
        <w:t>19</w:t>
      </w:r>
      <w:r w:rsidRPr="00CD26E8">
        <w:t xml:space="preserve">) </w:t>
      </w:r>
      <m:oMath>
        <m:r>
          <m:rPr>
            <m:sty m:val="p"/>
          </m:rPr>
          <w:rPr>
            <w:rFonts w:ascii="Cambria Math" w:hAnsi="Cambria Math"/>
          </w:rPr>
          <m:t>С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b w:val="0"/>
                <w:bCs/>
              </w:rPr>
            </m:ctrlPr>
          </m:naryPr>
          <m:sub>
            <m:r>
              <w:rPr>
                <w:rFonts w:ascii="Cambria Math" w:hAnsi="Cambria Math"/>
              </w:rPr>
              <m:t>i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</m:oMath>
    </w:p>
    <w:p w14:paraId="077FAF01" w14:textId="060B2E18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D10875">
        <w:rPr>
          <w:szCs w:val="24"/>
        </w:rPr>
        <w:t>э</w:t>
      </w:r>
      <w:r w:rsidRPr="00B51F8B">
        <w:rPr>
          <w:szCs w:val="24"/>
        </w:rPr>
        <w:t>лектростатика, емкость параллельно соединенных конденсаторов</w:t>
      </w:r>
      <w:r w:rsidR="00D10875">
        <w:rPr>
          <w:szCs w:val="24"/>
        </w:rPr>
        <w:t>;</w:t>
      </w:r>
    </w:p>
    <w:p w14:paraId="486979A7" w14:textId="0FDF91CF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C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емкость конденсатора [Ф</w:t>
      </w:r>
      <w:r w:rsidR="00FE656F">
        <w:rPr>
          <w:szCs w:val="24"/>
        </w:rPr>
        <w:t>],</w:t>
      </w:r>
    </w:p>
    <w:p w14:paraId="116CCFAA" w14:textId="228BD9CC" w:rsidR="006265EF" w:rsidRPr="00B261E9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С</w:t>
      </w:r>
      <w:proofErr w:type="spellStart"/>
      <w:r w:rsidRPr="00B51F8B">
        <w:rPr>
          <w:szCs w:val="24"/>
          <w:vertAlign w:val="subscript"/>
          <w:lang w:val="en-US"/>
        </w:rPr>
        <w:t>i</w:t>
      </w:r>
      <w:proofErr w:type="spellEnd"/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емкость каждого параллельно соединенного конденсатора [Ф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166777FD" w14:textId="75F3FAEC" w:rsidR="00ED1F31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параллельно соединенных конденсаторов</w:t>
      </w:r>
      <w:r w:rsidR="00D10875">
        <w:rPr>
          <w:szCs w:val="24"/>
        </w:rPr>
        <w:t>.</w:t>
      </w:r>
      <w:r w:rsidR="00557B8D">
        <w:rPr>
          <w:szCs w:val="24"/>
        </w:rPr>
        <w:br/>
      </w:r>
    </w:p>
    <w:p w14:paraId="1A72E67A" w14:textId="62508B0E" w:rsidR="00ED1F31" w:rsidRPr="00CD26E8" w:rsidRDefault="00661B34" w:rsidP="00CD26E8">
      <w:pPr>
        <w:pStyle w:val="Heading2"/>
      </w:pPr>
      <w:r w:rsidRPr="00CD26E8">
        <w:t>(2</w:t>
      </w:r>
      <w:r w:rsidR="00EC70A7" w:rsidRPr="00CD26E8">
        <w:t>0</w:t>
      </w:r>
      <w:r w:rsidRPr="00CD26E8">
        <w:t xml:space="preserve">) </w:t>
      </w:r>
      <m:oMath>
        <m:r>
          <m:rPr>
            <m:sty m:val="b"/>
          </m:rPr>
          <w:rPr>
            <w:rFonts w:ascii="Cambria Math" w:hAnsi="Cambria Math"/>
          </w:rPr>
          <m:t>С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  <m:sup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sub>
                </m:sSub>
              </m:den>
            </m:f>
          </m:e>
        </m:nary>
      </m:oMath>
    </w:p>
    <w:p w14:paraId="45008753" w14:textId="2BEE3662" w:rsidR="0087580F" w:rsidRPr="00B51F8B" w:rsidRDefault="0087580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электростатика, </w:t>
      </w:r>
      <w:r w:rsidR="00BE44D5" w:rsidRPr="00B51F8B">
        <w:rPr>
          <w:szCs w:val="24"/>
        </w:rPr>
        <w:t>емкость конденсаторов для последовательного соединения</w:t>
      </w:r>
      <w:r w:rsidR="00D10875">
        <w:rPr>
          <w:szCs w:val="24"/>
        </w:rPr>
        <w:t>;</w:t>
      </w:r>
    </w:p>
    <w:p w14:paraId="40544D0D" w14:textId="3EBB5D91" w:rsidR="0087580F" w:rsidRPr="00B51F8B" w:rsidRDefault="0087580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lastRenderedPageBreak/>
        <w:t xml:space="preserve">б) </w:t>
      </w:r>
      <w:r w:rsidRPr="00B51F8B">
        <w:rPr>
          <w:szCs w:val="24"/>
          <w:lang w:val="en-US"/>
        </w:rPr>
        <w:t>C</w:t>
      </w:r>
      <w:r w:rsidR="00BE44D5"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BE44D5" w:rsidRPr="00B51F8B">
        <w:rPr>
          <w:szCs w:val="24"/>
        </w:rPr>
        <w:t xml:space="preserve">суммарная </w:t>
      </w:r>
      <w:r w:rsidRPr="00B51F8B">
        <w:rPr>
          <w:szCs w:val="24"/>
        </w:rPr>
        <w:t xml:space="preserve">емкость </w:t>
      </w:r>
      <w:r w:rsidR="00BE44D5" w:rsidRPr="00B51F8B">
        <w:rPr>
          <w:szCs w:val="24"/>
        </w:rPr>
        <w:t xml:space="preserve">конденсаторов </w:t>
      </w:r>
      <w:r w:rsidRPr="00B51F8B">
        <w:rPr>
          <w:szCs w:val="24"/>
        </w:rPr>
        <w:t>[</w:t>
      </w:r>
      <w:r w:rsidR="00BE44D5" w:rsidRPr="00B51F8B">
        <w:rPr>
          <w:szCs w:val="24"/>
        </w:rPr>
        <w:t>Ф</w:t>
      </w:r>
      <w:r w:rsidR="00FE656F">
        <w:rPr>
          <w:szCs w:val="24"/>
        </w:rPr>
        <w:t>],</w:t>
      </w:r>
    </w:p>
    <w:p w14:paraId="7D1CB3A7" w14:textId="2C245DC7" w:rsidR="00BE44D5" w:rsidRPr="00B261E9" w:rsidRDefault="00BE44D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C</w:t>
      </w:r>
      <w:r w:rsidR="00DB5730" w:rsidRPr="00B51F8B">
        <w:rPr>
          <w:szCs w:val="24"/>
          <w:vertAlign w:val="subscript"/>
          <w:lang w:val="en-US"/>
        </w:rPr>
        <w:t>i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емкость каждого конденсатора</w:t>
      </w:r>
      <w:r w:rsidR="00485533" w:rsidRPr="00485533">
        <w:rPr>
          <w:szCs w:val="24"/>
        </w:rPr>
        <w:t xml:space="preserve"> </w:t>
      </w:r>
      <w:r w:rsidRPr="00B51F8B">
        <w:rPr>
          <w:szCs w:val="24"/>
        </w:rPr>
        <w:t>[Ф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5124F5E4" w14:textId="0667AB93" w:rsidR="0087580F" w:rsidRPr="00B51F8B" w:rsidRDefault="0087580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Для вычисления </w:t>
      </w:r>
      <w:r w:rsidR="00BE44D5" w:rsidRPr="00B51F8B">
        <w:rPr>
          <w:szCs w:val="24"/>
        </w:rPr>
        <w:t>емкости кон</w:t>
      </w:r>
      <w:r w:rsidR="00F35B0D" w:rsidRPr="00B51F8B">
        <w:rPr>
          <w:szCs w:val="24"/>
        </w:rPr>
        <w:t>денсаторов при последовательном соединении</w:t>
      </w:r>
      <w:r w:rsidR="00D10875">
        <w:rPr>
          <w:szCs w:val="24"/>
        </w:rPr>
        <w:t>.</w:t>
      </w:r>
    </w:p>
    <w:p w14:paraId="11FA1F25" w14:textId="3ED015EE" w:rsidR="00566205" w:rsidRPr="00B51F8B" w:rsidRDefault="0056620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Конденсатор </w:t>
      </w:r>
      <w:r w:rsidR="006A4A43" w:rsidRPr="00B51F8B">
        <w:rPr>
          <w:szCs w:val="24"/>
        </w:rPr>
        <w:t>— это</w:t>
      </w:r>
      <w:r w:rsidRPr="00B51F8B">
        <w:rPr>
          <w:szCs w:val="24"/>
        </w:rPr>
        <w:t xml:space="preserve"> устройство, состоящее из двух проводников (обкладок), разделенных диэлектриком. </w:t>
      </w:r>
    </w:p>
    <w:p w14:paraId="438996D2" w14:textId="1401069F" w:rsidR="00566205" w:rsidRPr="00B51F8B" w:rsidRDefault="0056620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Емкость </w:t>
      </w:r>
      <w:r w:rsidR="006A4A43" w:rsidRPr="00B51F8B">
        <w:rPr>
          <w:szCs w:val="24"/>
        </w:rPr>
        <w:t>конденсатора</w:t>
      </w:r>
      <w:r w:rsidR="006A4A43" w:rsidRPr="006A4A43">
        <w:rPr>
          <w:szCs w:val="24"/>
        </w:rPr>
        <w:t xml:space="preserve"> —</w:t>
      </w:r>
      <w:r w:rsidR="006A4A43" w:rsidRPr="00B51F8B">
        <w:rPr>
          <w:szCs w:val="24"/>
        </w:rPr>
        <w:t xml:space="preserve"> это</w:t>
      </w:r>
      <w:r w:rsidRPr="00B51F8B">
        <w:rPr>
          <w:szCs w:val="24"/>
        </w:rPr>
        <w:t xml:space="preserve"> величина, равная отношению заряда Q, накопленного в конденсаторе, к разности </w:t>
      </w:r>
      <w:r w:rsidR="006A4A43" w:rsidRPr="00B51F8B">
        <w:rPr>
          <w:szCs w:val="24"/>
        </w:rPr>
        <w:t>потенциалов между</w:t>
      </w:r>
      <w:r w:rsidRPr="00B51F8B">
        <w:rPr>
          <w:szCs w:val="24"/>
        </w:rPr>
        <w:t xml:space="preserve"> обкладками</w:t>
      </w:r>
      <w:r w:rsidR="00D10875">
        <w:rPr>
          <w:szCs w:val="24"/>
        </w:rPr>
        <w:t>.</w:t>
      </w:r>
      <w:r w:rsidR="00557B8D">
        <w:rPr>
          <w:szCs w:val="24"/>
        </w:rPr>
        <w:br/>
      </w:r>
    </w:p>
    <w:p w14:paraId="106BE1F7" w14:textId="7ED61B8F" w:rsidR="00ED1F31" w:rsidRPr="00B51F8B" w:rsidRDefault="00661B34" w:rsidP="000A1FCC">
      <w:pPr>
        <w:pStyle w:val="Heading2"/>
      </w:pPr>
      <w:r w:rsidRPr="00B51F8B">
        <w:t>(2</w:t>
      </w:r>
      <w:r w:rsidR="00EC70A7" w:rsidRPr="00B51F8B">
        <w:t>1</w:t>
      </w:r>
      <w:r w:rsidRPr="00B51F8B">
        <w:t xml:space="preserve">) </w:t>
      </w:r>
      <m:oMath>
        <m: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nary>
          <m:naryPr>
            <m:chr m:val="∑"/>
            <m:supHide m:val="1"/>
            <m:ctrlPr>
              <w:rPr>
                <w:rFonts w:ascii="Cambria Math" w:hAnsi="Cambria Math"/>
                <w:b w:val="0"/>
                <w:bCs/>
              </w:rPr>
            </m:ctrlPr>
          </m:naryPr>
          <m:sub>
            <m:r>
              <w:rPr>
                <w:rFonts w:ascii="Cambria Math" w:hAnsi="Cambria Math"/>
              </w:rPr>
              <m:t>i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Q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  <m:sSub>
          <m:sSubPr>
            <m:ctrlPr>
              <w:rPr>
                <w:rFonts w:ascii="Cambria Math" w:hAnsi="Cambria Math"/>
                <w:b w:val="0"/>
                <w:bCs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</w:p>
    <w:p w14:paraId="15C874E2" w14:textId="522DE784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D02139">
        <w:rPr>
          <w:szCs w:val="24"/>
        </w:rPr>
        <w:t>э</w:t>
      </w:r>
      <w:r w:rsidRPr="00B51F8B">
        <w:rPr>
          <w:szCs w:val="24"/>
        </w:rPr>
        <w:t>лектростатика, потенциальная энергия системы неподвижных точечных зарядов</w:t>
      </w:r>
      <w:r w:rsidR="00D10875">
        <w:rPr>
          <w:szCs w:val="24"/>
        </w:rPr>
        <w:t>;</w:t>
      </w:r>
      <w:r w:rsidRPr="00B51F8B">
        <w:rPr>
          <w:b/>
          <w:i/>
          <w:szCs w:val="24"/>
        </w:rPr>
        <w:t xml:space="preserve"> </w:t>
      </w:r>
    </w:p>
    <w:p w14:paraId="4638C5C3" w14:textId="4D5C79A6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W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отенциальная энергия [Дж</w:t>
      </w:r>
      <w:r w:rsidR="00FE656F">
        <w:rPr>
          <w:szCs w:val="24"/>
        </w:rPr>
        <w:t>],</w:t>
      </w:r>
    </w:p>
    <w:p w14:paraId="0B07A482" w14:textId="5A8F78E8" w:rsidR="006265EF" w:rsidRPr="00B51F8B" w:rsidRDefault="00CD26E8" w:rsidP="00B51F8B">
      <w:pPr>
        <w:tabs>
          <w:tab w:val="left" w:pos="5954"/>
        </w:tabs>
        <w:rPr>
          <w:szCs w:val="24"/>
        </w:rPr>
      </w:pPr>
      <w:proofErr w:type="spellStart"/>
      <w:r w:rsidRPr="00CD26E8">
        <w:rPr>
          <w:rFonts w:cs="Calibri"/>
          <w:i/>
          <w:szCs w:val="24"/>
        </w:rPr>
        <w:t>ϕ</w:t>
      </w:r>
      <w:r w:rsidR="006265EF" w:rsidRPr="00B51F8B">
        <w:rPr>
          <w:i/>
          <w:szCs w:val="24"/>
          <w:vertAlign w:val="subscript"/>
        </w:rPr>
        <w:t>i</w:t>
      </w:r>
      <w:proofErr w:type="spellEnd"/>
      <w:r w:rsidR="00485533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6265EF" w:rsidRPr="00B51F8B">
        <w:rPr>
          <w:szCs w:val="24"/>
        </w:rPr>
        <w:t xml:space="preserve">потенциал, создаваемый в точке, где находится заряд </w:t>
      </w:r>
      <w:proofErr w:type="spellStart"/>
      <w:r w:rsidR="006265EF" w:rsidRPr="00B51F8B">
        <w:rPr>
          <w:i/>
          <w:szCs w:val="24"/>
        </w:rPr>
        <w:t>Q</w:t>
      </w:r>
      <w:r w:rsidR="006265EF" w:rsidRPr="00B51F8B">
        <w:rPr>
          <w:i/>
          <w:szCs w:val="24"/>
          <w:vertAlign w:val="subscript"/>
        </w:rPr>
        <w:t>i</w:t>
      </w:r>
      <w:proofErr w:type="spellEnd"/>
      <w:r w:rsidR="006265EF" w:rsidRPr="00B51F8B">
        <w:rPr>
          <w:szCs w:val="24"/>
        </w:rPr>
        <w:t xml:space="preserve">, всеми зарядами, кроме </w:t>
      </w:r>
      <w:r w:rsidR="006265EF" w:rsidRPr="00B51F8B">
        <w:rPr>
          <w:i/>
          <w:szCs w:val="24"/>
        </w:rPr>
        <w:t>i</w:t>
      </w:r>
      <w:r w:rsidR="006265EF" w:rsidRPr="00B51F8B">
        <w:rPr>
          <w:szCs w:val="24"/>
        </w:rPr>
        <w:t>-</w:t>
      </w:r>
      <w:proofErr w:type="spellStart"/>
      <w:r w:rsidR="006265EF" w:rsidRPr="00B51F8B">
        <w:rPr>
          <w:szCs w:val="24"/>
        </w:rPr>
        <w:t>го</w:t>
      </w:r>
      <w:proofErr w:type="spellEnd"/>
      <w:r w:rsidR="006265EF" w:rsidRPr="00B51F8B">
        <w:rPr>
          <w:szCs w:val="24"/>
        </w:rPr>
        <w:t xml:space="preserve"> [В</w:t>
      </w:r>
      <w:r w:rsidR="00FE656F">
        <w:rPr>
          <w:szCs w:val="24"/>
        </w:rPr>
        <w:t>],</w:t>
      </w:r>
    </w:p>
    <w:p w14:paraId="3F3EBA76" w14:textId="3164E124" w:rsidR="006265EF" w:rsidRPr="005C1FA6" w:rsidRDefault="006265EF" w:rsidP="00B51F8B">
      <w:pPr>
        <w:tabs>
          <w:tab w:val="left" w:pos="5954"/>
        </w:tabs>
        <w:rPr>
          <w:szCs w:val="24"/>
        </w:rPr>
      </w:pPr>
      <w:proofErr w:type="spellStart"/>
      <w:r w:rsidRPr="00B51F8B">
        <w:rPr>
          <w:i/>
          <w:szCs w:val="24"/>
        </w:rPr>
        <w:t>Q</w:t>
      </w:r>
      <w:r w:rsidRPr="00B51F8B">
        <w:rPr>
          <w:i/>
          <w:szCs w:val="24"/>
          <w:vertAlign w:val="subscript"/>
        </w:rPr>
        <w:t>i</w:t>
      </w:r>
      <w:proofErr w:type="spellEnd"/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точечный заряд [Кл</w:t>
      </w:r>
      <w:r w:rsidR="00FE656F">
        <w:rPr>
          <w:szCs w:val="24"/>
        </w:rPr>
        <w:t>]</w:t>
      </w:r>
      <w:r w:rsidR="00B261E9" w:rsidRPr="005C1FA6">
        <w:rPr>
          <w:szCs w:val="24"/>
        </w:rPr>
        <w:t>;</w:t>
      </w:r>
    </w:p>
    <w:p w14:paraId="64841349" w14:textId="3BFE49E6" w:rsidR="00ED1F31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потенциальной энергии системы неподвижных точечных зарядов</w:t>
      </w:r>
      <w:r w:rsidR="00D10875">
        <w:rPr>
          <w:szCs w:val="24"/>
        </w:rPr>
        <w:t>.</w:t>
      </w:r>
      <w:r w:rsidR="00557B8D">
        <w:rPr>
          <w:szCs w:val="24"/>
        </w:rPr>
        <w:br/>
      </w:r>
    </w:p>
    <w:p w14:paraId="39E4D03B" w14:textId="240B82D0" w:rsidR="00ED1F31" w:rsidRPr="00B51F8B" w:rsidRDefault="00BF33C1" w:rsidP="004E3437">
      <w:pPr>
        <w:tabs>
          <w:tab w:val="left" w:pos="5954"/>
        </w:tabs>
        <w:rPr>
          <w:b/>
          <w:szCs w:val="24"/>
        </w:rPr>
      </w:pPr>
      <w:r w:rsidRPr="004E3437">
        <w:rPr>
          <w:rStyle w:val="Heading2Char"/>
        </w:rPr>
        <w:t>(2</w:t>
      </w:r>
      <w:r w:rsidR="00EC70A7" w:rsidRPr="004E3437">
        <w:rPr>
          <w:rStyle w:val="Heading2Char"/>
        </w:rPr>
        <w:t>2</w:t>
      </w:r>
      <w:r w:rsidRPr="004E3437">
        <w:rPr>
          <w:rStyle w:val="Heading2Char"/>
        </w:rPr>
        <w:t xml:space="preserve">) </w:t>
      </w:r>
      <m:oMath>
        <m:r>
          <w:rPr>
            <w:rStyle w:val="Heading2Char"/>
            <w:rFonts w:ascii="Cambria Math"/>
          </w:rPr>
          <m:t>W=</m:t>
        </m:r>
        <m:f>
          <m:fPr>
            <m:ctrlPr>
              <w:rPr>
                <w:rStyle w:val="Heading2Char"/>
                <w:rFonts w:ascii="Cambria Math"/>
                <w:b w:val="0"/>
                <w:i/>
              </w:rPr>
            </m:ctrlPr>
          </m:fPr>
          <m:num>
            <m:r>
              <w:rPr>
                <w:rStyle w:val="Heading2Char"/>
                <w:rFonts w:ascii="Cambria Math"/>
              </w:rPr>
              <m:t>C</m:t>
            </m:r>
            <m:sSup>
              <m:sSupPr>
                <m:ctrlPr>
                  <w:rPr>
                    <w:rStyle w:val="Heading2Char"/>
                    <w:rFonts w:ascii="Cambria Math"/>
                    <w:b w:val="0"/>
                    <w:i/>
                  </w:rPr>
                </m:ctrlPr>
              </m:sSupPr>
              <m:e>
                <m:r>
                  <w:rPr>
                    <w:rStyle w:val="Heading2Char"/>
                    <w:rFonts w:ascii="Cambria Math"/>
                  </w:rPr>
                  <m:t>φ</m:t>
                </m:r>
              </m:e>
              <m:sup>
                <m:r>
                  <w:rPr>
                    <w:rStyle w:val="Heading2Char"/>
                    <w:rFonts w:ascii="Cambria Math"/>
                  </w:rPr>
                  <m:t>2</m:t>
                </m:r>
              </m:sup>
            </m:sSup>
          </m:num>
          <m:den>
            <m:r>
              <w:rPr>
                <w:rStyle w:val="Heading2Char"/>
                <w:rFonts w:ascii="Cambria Math"/>
              </w:rPr>
              <m:t>2</m:t>
            </m:r>
          </m:den>
        </m:f>
        <m:f>
          <m:fPr>
            <m:ctrlPr>
              <w:rPr>
                <w:rStyle w:val="Heading2Char"/>
                <w:rFonts w:ascii="Cambria Math"/>
                <w:b w:val="0"/>
                <w:i/>
              </w:rPr>
            </m:ctrlPr>
          </m:fPr>
          <m:num>
            <m:r>
              <w:rPr>
                <w:rStyle w:val="Heading2Char"/>
                <w:rFonts w:ascii="Cambria Math"/>
              </w:rPr>
              <m:t>Qφ</m:t>
            </m:r>
          </m:num>
          <m:den>
            <m:r>
              <w:rPr>
                <w:rStyle w:val="Heading2Char"/>
                <w:rFonts w:ascii="Cambria Math"/>
              </w:rPr>
              <m:t>2</m:t>
            </m:r>
          </m:den>
        </m:f>
        <m:f>
          <m:fPr>
            <m:ctrlPr>
              <w:rPr>
                <w:rStyle w:val="Heading2Char"/>
                <w:rFonts w:ascii="Cambria Math"/>
                <w:b w:val="0"/>
                <w:i/>
              </w:rPr>
            </m:ctrlPr>
          </m:fPr>
          <m:num>
            <m:sSup>
              <m:sSupPr>
                <m:ctrlPr>
                  <w:rPr>
                    <w:rStyle w:val="Heading2Char"/>
                    <w:rFonts w:ascii="Cambria Math"/>
                    <w:b w:val="0"/>
                    <w:i/>
                  </w:rPr>
                </m:ctrlPr>
              </m:sSupPr>
              <m:e>
                <m:r>
                  <w:rPr>
                    <w:rStyle w:val="Heading2Char"/>
                    <w:rFonts w:ascii="Cambria Math"/>
                  </w:rPr>
                  <m:t>Q</m:t>
                </m:r>
              </m:e>
              <m:sup>
                <m:r>
                  <w:rPr>
                    <w:rStyle w:val="Heading2Char"/>
                    <w:rFonts w:ascii="Cambria Math"/>
                  </w:rPr>
                  <m:t>2</m:t>
                </m:r>
              </m:sup>
            </m:sSup>
          </m:num>
          <m:den>
            <m:r>
              <w:rPr>
                <w:rStyle w:val="Heading2Char"/>
                <w:rFonts w:ascii="Cambria Math"/>
              </w:rPr>
              <m:t>2C</m:t>
            </m:r>
          </m:den>
        </m:f>
      </m:oMath>
      <w:r w:rsidR="004E3437" w:rsidRPr="004E3437">
        <w:rPr>
          <w:b/>
          <w:szCs w:val="24"/>
        </w:rPr>
        <w:t xml:space="preserve"> </w:t>
      </w:r>
      <w:r w:rsidR="007B69FA" w:rsidRPr="004E3437">
        <w:rPr>
          <w:bCs/>
          <w:i/>
          <w:iCs/>
          <w:szCs w:val="24"/>
        </w:rPr>
        <w:t>(вообще здесь между дробями должно стоять =)</w:t>
      </w:r>
    </w:p>
    <w:p w14:paraId="1A1532D0" w14:textId="2565D38C" w:rsidR="0087580F" w:rsidRPr="00B51F8B" w:rsidRDefault="0087580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электростатика, потенциальная энергия заряженного уединенного проводника</w:t>
      </w:r>
      <w:r w:rsidR="00D10875">
        <w:rPr>
          <w:szCs w:val="24"/>
        </w:rPr>
        <w:t>;</w:t>
      </w:r>
    </w:p>
    <w:p w14:paraId="3A4B2510" w14:textId="76E92106" w:rsidR="0087580F" w:rsidRPr="00B51F8B" w:rsidRDefault="0087580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W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отенциальная энергия заряженного уединенного проводника [</w:t>
      </w:r>
      <w:r w:rsidR="007318CA" w:rsidRPr="00B51F8B">
        <w:rPr>
          <w:szCs w:val="24"/>
        </w:rPr>
        <w:t>Дж</w:t>
      </w:r>
      <w:r w:rsidR="00FE656F">
        <w:rPr>
          <w:szCs w:val="24"/>
        </w:rPr>
        <w:t>],</w:t>
      </w:r>
    </w:p>
    <w:p w14:paraId="6FD9A5EF" w14:textId="16DC8D90" w:rsidR="0087580F" w:rsidRPr="00B51F8B" w:rsidRDefault="0087580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C</w:t>
      </w:r>
      <w:r w:rsidR="00485533" w:rsidRPr="00485533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емкость уединенного проводника [</w:t>
      </w:r>
      <w:r w:rsidR="007318CA" w:rsidRPr="00B51F8B">
        <w:rPr>
          <w:szCs w:val="24"/>
        </w:rPr>
        <w:t>Ф</w:t>
      </w:r>
      <w:r w:rsidR="00FE656F">
        <w:rPr>
          <w:szCs w:val="24"/>
        </w:rPr>
        <w:t>],</w:t>
      </w:r>
    </w:p>
    <w:p w14:paraId="0BBFBAD6" w14:textId="06334528" w:rsidR="0087580F" w:rsidRPr="00B51F8B" w:rsidRDefault="0087580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ϕ</w:t>
      </w:r>
      <w:r w:rsidR="00485533" w:rsidRPr="00485533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отенциал уединенного проводника [</w:t>
      </w:r>
      <w:r w:rsidR="007318CA" w:rsidRPr="00B51F8B">
        <w:rPr>
          <w:szCs w:val="24"/>
        </w:rPr>
        <w:t>В</w:t>
      </w:r>
      <w:r w:rsidR="00FE656F">
        <w:rPr>
          <w:szCs w:val="24"/>
        </w:rPr>
        <w:t>],</w:t>
      </w:r>
    </w:p>
    <w:p w14:paraId="556F64B4" w14:textId="43A48297" w:rsidR="0087580F" w:rsidRPr="00B261E9" w:rsidRDefault="0087580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заряд уединенного проводника [</w:t>
      </w:r>
      <w:r w:rsidR="007318CA" w:rsidRPr="00B51F8B">
        <w:rPr>
          <w:szCs w:val="24"/>
        </w:rPr>
        <w:t>Кл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2D7739BD" w14:textId="14946BDF" w:rsidR="0087580F" w:rsidRPr="00B51F8B" w:rsidRDefault="0087580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Для вычисления </w:t>
      </w:r>
      <w:r w:rsidR="007318CA" w:rsidRPr="00B51F8B">
        <w:rPr>
          <w:szCs w:val="24"/>
        </w:rPr>
        <w:t>потенциальной энергии заряженного уединенного проводника</w:t>
      </w:r>
      <w:r w:rsidR="00D10875">
        <w:rPr>
          <w:szCs w:val="24"/>
        </w:rPr>
        <w:t>.</w:t>
      </w:r>
    </w:p>
    <w:p w14:paraId="51EED429" w14:textId="2D5D4096" w:rsidR="007B69FA" w:rsidRPr="00B51F8B" w:rsidRDefault="007B69FA" w:rsidP="00B51F8B">
      <w:pPr>
        <w:tabs>
          <w:tab w:val="left" w:pos="5954"/>
        </w:tabs>
        <w:rPr>
          <w:color w:val="000000"/>
          <w:szCs w:val="24"/>
        </w:rPr>
      </w:pPr>
      <w:r w:rsidRPr="00B51F8B">
        <w:rPr>
          <w:color w:val="000000"/>
          <w:szCs w:val="24"/>
        </w:rPr>
        <w:t>Энергия заряженного проводника равна той работе, которую надо совершить, чтобы зарядить его.</w:t>
      </w:r>
      <w:r w:rsidR="00557B8D">
        <w:rPr>
          <w:color w:val="000000"/>
          <w:szCs w:val="24"/>
        </w:rPr>
        <w:br/>
      </w:r>
    </w:p>
    <w:p w14:paraId="524E1431" w14:textId="78BD08CD" w:rsidR="00ED1F31" w:rsidRPr="00B51F8B" w:rsidRDefault="00661B34" w:rsidP="004E3437">
      <w:pPr>
        <w:pStyle w:val="Heading2"/>
      </w:pPr>
      <w:r w:rsidRPr="00B51F8B">
        <w:t>(2</w:t>
      </w:r>
      <w:r w:rsidR="00EC70A7" w:rsidRPr="00B51F8B">
        <w:t>3</w:t>
      </w:r>
      <w:r w:rsidRPr="00B51F8B">
        <w:t xml:space="preserve">) </w:t>
      </w:r>
      <m:oMath>
        <m: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C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(Δ</m:t>
            </m:r>
            <m:r>
              <w:rPr>
                <w:rFonts w:ascii="Cambria Math" w:hAnsi="Cambria Math"/>
              </w:rPr>
              <m:t>φ</m:t>
            </m:r>
            <m:sSup>
              <m:sSupPr>
                <m:ctrlPr>
                  <w:rPr>
                    <w:rFonts w:ascii="Cambria Math" w:hAnsi="Cambria Math"/>
                    <w:b w:val="0"/>
                    <w:bCs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Q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</w:rPr>
              <m:t>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 w:val="0"/>
                    <w:b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C</m:t>
            </m:r>
          </m:den>
        </m:f>
      </m:oMath>
    </w:p>
    <w:p w14:paraId="186979D7" w14:textId="64936DCE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D02139">
        <w:rPr>
          <w:szCs w:val="24"/>
        </w:rPr>
        <w:t>э</w:t>
      </w:r>
      <w:r w:rsidRPr="00B51F8B">
        <w:rPr>
          <w:szCs w:val="24"/>
        </w:rPr>
        <w:t>лектростатика, потенциальная энергия заряженного конденсатора</w:t>
      </w:r>
      <w:r w:rsidR="00D10875">
        <w:rPr>
          <w:szCs w:val="24"/>
        </w:rPr>
        <w:t>;</w:t>
      </w:r>
    </w:p>
    <w:p w14:paraId="2173DF03" w14:textId="19AEEB15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W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отенциальная энергия [Дж</w:t>
      </w:r>
      <w:r w:rsidR="00FE656F">
        <w:rPr>
          <w:szCs w:val="24"/>
        </w:rPr>
        <w:t>],</w:t>
      </w:r>
    </w:p>
    <w:p w14:paraId="753F2883" w14:textId="7133C38F" w:rsidR="006265EF" w:rsidRPr="00B51F8B" w:rsidRDefault="00D02139" w:rsidP="00B51F8B">
      <w:pPr>
        <w:tabs>
          <w:tab w:val="left" w:pos="5954"/>
        </w:tabs>
        <w:rPr>
          <w:szCs w:val="24"/>
        </w:rPr>
      </w:pPr>
      <w:r>
        <w:rPr>
          <w:rFonts w:cs="Calibri"/>
          <w:szCs w:val="24"/>
          <w:lang w:val="en-US"/>
        </w:rPr>
        <w:t>Δ</w:t>
      </w:r>
      <w:r>
        <w:rPr>
          <w:rFonts w:cs="Calibri"/>
          <w:szCs w:val="24"/>
        </w:rPr>
        <w:t>ϕ</w:t>
      </w:r>
      <w:r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6265EF" w:rsidRPr="00B51F8B">
        <w:rPr>
          <w:szCs w:val="24"/>
        </w:rPr>
        <w:t>разность потенциалов между обкладками конденсатора [В</w:t>
      </w:r>
      <w:r w:rsidR="00FE656F">
        <w:rPr>
          <w:szCs w:val="24"/>
        </w:rPr>
        <w:t>],</w:t>
      </w:r>
    </w:p>
    <w:p w14:paraId="13023329" w14:textId="25C65A79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заряд конденсатора [Кл</w:t>
      </w:r>
      <w:r w:rsidR="00FE656F">
        <w:rPr>
          <w:szCs w:val="24"/>
        </w:rPr>
        <w:t>],</w:t>
      </w:r>
    </w:p>
    <w:p w14:paraId="56717240" w14:textId="4B30AC7B" w:rsidR="006265EF" w:rsidRPr="005C1FA6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C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емкость конденсатора [Ф</w:t>
      </w:r>
      <w:r w:rsidR="00FE656F">
        <w:rPr>
          <w:szCs w:val="24"/>
        </w:rPr>
        <w:t>]</w:t>
      </w:r>
      <w:r w:rsidR="00B261E9" w:rsidRPr="005C1FA6">
        <w:rPr>
          <w:szCs w:val="24"/>
        </w:rPr>
        <w:t>;</w:t>
      </w:r>
    </w:p>
    <w:p w14:paraId="5938F098" w14:textId="1390645E" w:rsidR="00ED1F31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потенциальной энергии заряженного конденсатора</w:t>
      </w:r>
      <w:r w:rsidR="00D10875">
        <w:rPr>
          <w:szCs w:val="24"/>
        </w:rPr>
        <w:t>.</w:t>
      </w:r>
      <w:r w:rsidR="00557B8D">
        <w:rPr>
          <w:szCs w:val="24"/>
        </w:rPr>
        <w:br/>
      </w:r>
    </w:p>
    <w:p w14:paraId="7872CDE8" w14:textId="1BC0B209" w:rsidR="00ED1F31" w:rsidRPr="00FE656F" w:rsidRDefault="00661B34" w:rsidP="00D02139">
      <w:pPr>
        <w:pStyle w:val="Heading2"/>
        <w:rPr>
          <w:lang w:val="en-US"/>
        </w:rPr>
      </w:pPr>
      <w:r w:rsidRPr="00FE656F">
        <w:rPr>
          <w:lang w:val="en-US"/>
        </w:rPr>
        <w:t>(2</w:t>
      </w:r>
      <w:r w:rsidR="00EC70A7" w:rsidRPr="00FE656F">
        <w:rPr>
          <w:lang w:val="en-US"/>
        </w:rPr>
        <w:t>4</w:t>
      </w:r>
      <w:r w:rsidRPr="00FE656F">
        <w:rPr>
          <w:lang w:val="en-US"/>
        </w:rPr>
        <w:t xml:space="preserve">) </w:t>
      </w:r>
      <m:oMath>
        <m: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ε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  <m:sSup>
              <m:sSupPr>
                <m:ctrlPr>
                  <w:rPr>
                    <w:rFonts w:ascii="Cambria Math" w:hAnsi="Cambria Math"/>
                    <w:b w:val="0"/>
                    <w:b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r>
              <m:rPr>
                <m:nor/>
              </m:rPr>
              <w:rPr>
                <w:b w:val="0"/>
                <w:bCs/>
                <w:i/>
                <w:iCs/>
                <w:lang w:val="en-US"/>
              </w:rPr>
              <m:t>Sd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ε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  <m:sSup>
              <m:sSupPr>
                <m:ctrlPr>
                  <w:rPr>
                    <w:rFonts w:ascii="Cambria Math" w:hAnsi="Cambria Math"/>
                    <w:b w:val="0"/>
                    <w:b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V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2</m:t>
            </m:r>
          </m:den>
        </m:f>
      </m:oMath>
    </w:p>
    <w:p w14:paraId="6752438D" w14:textId="016C6358" w:rsidR="0087580F" w:rsidRPr="00B51F8B" w:rsidRDefault="0087580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электростатика, потенциальная энергия электростатического поля</w:t>
      </w:r>
      <w:r w:rsidR="00D10875">
        <w:rPr>
          <w:szCs w:val="24"/>
        </w:rPr>
        <w:t>;</w:t>
      </w:r>
    </w:p>
    <w:p w14:paraId="59F6653E" w14:textId="7B49B04E" w:rsidR="0087580F" w:rsidRPr="00B51F8B" w:rsidRDefault="0087580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W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отенциальная энергия электростатического поля [</w:t>
      </w:r>
      <w:r w:rsidR="00356F88" w:rsidRPr="00B51F8B">
        <w:rPr>
          <w:szCs w:val="24"/>
        </w:rPr>
        <w:t>Дж</w:t>
      </w:r>
      <w:r w:rsidR="00FE656F">
        <w:rPr>
          <w:szCs w:val="24"/>
        </w:rPr>
        <w:t>],</w:t>
      </w:r>
    </w:p>
    <w:p w14:paraId="5C96E060" w14:textId="1F7AD1AD" w:rsidR="0087580F" w:rsidRPr="00B51F8B" w:rsidRDefault="0087580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ε</w:t>
      </w:r>
      <w:r w:rsidRPr="00B51F8B">
        <w:rPr>
          <w:szCs w:val="24"/>
          <w:vertAlign w:val="subscript"/>
        </w:rPr>
        <w:t>0</w:t>
      </w:r>
      <w:r w:rsidR="00485533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лектрическая постоянная [Кл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</w:t>
      </w:r>
      <w:r w:rsidR="00796E1A">
        <w:rPr>
          <w:szCs w:val="24"/>
        </w:rPr>
        <w:t>Н•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232AAF73" w14:textId="0701164D" w:rsidR="0087580F" w:rsidRPr="00B51F8B" w:rsidRDefault="0087580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ε</w:t>
      </w:r>
      <w:r w:rsidR="00485533" w:rsidRPr="000F2AA8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C237DF" w:rsidRPr="00B51F8B">
        <w:rPr>
          <w:szCs w:val="24"/>
        </w:rPr>
        <w:t xml:space="preserve">диэлектрическая проницаемость </w:t>
      </w:r>
      <w:r w:rsidR="00485533" w:rsidRPr="00B51F8B">
        <w:rPr>
          <w:szCs w:val="24"/>
        </w:rPr>
        <w:t xml:space="preserve">среды </w:t>
      </w:r>
      <w:r w:rsidR="00114EAC">
        <w:rPr>
          <w:szCs w:val="24"/>
        </w:rPr>
        <w:t>[−</w:t>
      </w:r>
      <w:r w:rsidR="00FE656F">
        <w:rPr>
          <w:szCs w:val="24"/>
        </w:rPr>
        <w:t>],</w:t>
      </w:r>
    </w:p>
    <w:p w14:paraId="379989D2" w14:textId="4462CD51" w:rsidR="0087580F" w:rsidRPr="00B51F8B" w:rsidRDefault="0087580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E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напряженность электростатического поля [</w:t>
      </w:r>
      <w:r w:rsidR="00356F88" w:rsidRPr="00B51F8B">
        <w:rPr>
          <w:szCs w:val="24"/>
        </w:rPr>
        <w:t>Н/Кл = Дж/</w:t>
      </w:r>
      <w:proofErr w:type="spellStart"/>
      <w:r w:rsidR="000F2AA8">
        <w:rPr>
          <w:szCs w:val="24"/>
        </w:rPr>
        <w:t>Кл•м</w:t>
      </w:r>
      <w:proofErr w:type="spellEnd"/>
      <w:r w:rsidR="00356F88" w:rsidRPr="00B51F8B">
        <w:rPr>
          <w:szCs w:val="24"/>
        </w:rPr>
        <w:t xml:space="preserve"> = В/м</w:t>
      </w:r>
      <w:r w:rsidR="00FE656F">
        <w:rPr>
          <w:szCs w:val="24"/>
        </w:rPr>
        <w:t>],</w:t>
      </w:r>
    </w:p>
    <w:p w14:paraId="18491C3A" w14:textId="410EE492" w:rsidR="0087580F" w:rsidRPr="00B51F8B" w:rsidRDefault="0087580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S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лощадь одной пластины конденсатора [</w:t>
      </w:r>
      <w:r w:rsidR="00356F88" w:rsidRPr="00B51F8B">
        <w:rPr>
          <w:szCs w:val="24"/>
        </w:rPr>
        <w:t>м</w:t>
      </w:r>
      <w:r w:rsidR="00356F88"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47CC95DE" w14:textId="4CCF0686" w:rsidR="0087580F" w:rsidRPr="00B51F8B" w:rsidRDefault="0087580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d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сстояние между пластинами [</w:t>
      </w:r>
      <w:r w:rsidR="00356F88" w:rsidRPr="00B51F8B">
        <w:rPr>
          <w:szCs w:val="24"/>
        </w:rPr>
        <w:t>м</w:t>
      </w:r>
      <w:r w:rsidR="00FE656F">
        <w:rPr>
          <w:szCs w:val="24"/>
        </w:rPr>
        <w:t>],</w:t>
      </w:r>
    </w:p>
    <w:p w14:paraId="0E9E335A" w14:textId="656CC558" w:rsidR="0087580F" w:rsidRPr="00B261E9" w:rsidRDefault="0087580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V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объем, где находится поле [</w:t>
      </w:r>
      <w:r w:rsidR="00356F88" w:rsidRPr="00B51F8B">
        <w:rPr>
          <w:szCs w:val="24"/>
        </w:rPr>
        <w:t>м</w:t>
      </w:r>
      <w:r w:rsidR="00356F88" w:rsidRPr="00B51F8B">
        <w:rPr>
          <w:szCs w:val="24"/>
          <w:vertAlign w:val="superscript"/>
        </w:rPr>
        <w:t>3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2BA7ACBC" w14:textId="256727BE" w:rsidR="00ED1F31" w:rsidRPr="004E3437" w:rsidRDefault="0087580F" w:rsidP="00B51F8B">
      <w:pPr>
        <w:tabs>
          <w:tab w:val="left" w:pos="5954"/>
        </w:tabs>
        <w:rPr>
          <w:b/>
          <w:szCs w:val="24"/>
        </w:rPr>
      </w:pPr>
      <w:r w:rsidRPr="00B51F8B">
        <w:rPr>
          <w:szCs w:val="24"/>
        </w:rPr>
        <w:t xml:space="preserve">в) Для вычисления </w:t>
      </w:r>
      <w:r w:rsidR="00356F88" w:rsidRPr="00B51F8B">
        <w:rPr>
          <w:szCs w:val="24"/>
        </w:rPr>
        <w:t>потенциальной энергии электростатического поля</w:t>
      </w:r>
      <w:r w:rsidR="00D10875">
        <w:rPr>
          <w:szCs w:val="24"/>
        </w:rPr>
        <w:t>.</w:t>
      </w:r>
      <w:r w:rsidR="00557B8D">
        <w:rPr>
          <w:szCs w:val="24"/>
        </w:rPr>
        <w:br/>
      </w:r>
    </w:p>
    <w:p w14:paraId="5A9A6031" w14:textId="0110F05C" w:rsidR="00E573B5" w:rsidRPr="00B51F8B" w:rsidRDefault="00661B34" w:rsidP="004E3437">
      <w:pPr>
        <w:pStyle w:val="Heading2"/>
      </w:pPr>
      <w:r w:rsidRPr="00B51F8B">
        <w:t>(2</w:t>
      </w:r>
      <w:r w:rsidR="00EC70A7" w:rsidRPr="00B51F8B">
        <w:t>5</w:t>
      </w:r>
      <w:r w:rsidRPr="00B51F8B">
        <w:t>)</w:t>
      </w:r>
      <w:r w:rsidR="00E573B5" w:rsidRPr="00B51F8B">
        <w:t xml:space="preserve"> </w:t>
      </w:r>
      <m:oMath>
        <m: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W</m:t>
            </m:r>
          </m:num>
          <m:den>
            <m:r>
              <w:rPr>
                <w:rFonts w:ascii="Cambria Math" w:hAnsi="Cambria Math"/>
              </w:rPr>
              <m:t>V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ε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  <m:sSup>
              <m:sSupPr>
                <m:ctrlPr>
                  <w:rPr>
                    <w:rFonts w:ascii="Cambria Math" w:hAnsi="Cambria Math"/>
                    <w:b w:val="0"/>
                    <w:b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</w:p>
    <w:p w14:paraId="6F6924F8" w14:textId="3B6A1B2C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D10875">
        <w:rPr>
          <w:szCs w:val="24"/>
        </w:rPr>
        <w:t>э</w:t>
      </w:r>
      <w:r w:rsidRPr="00B51F8B">
        <w:rPr>
          <w:szCs w:val="24"/>
        </w:rPr>
        <w:t>лектростатика, объемная плотность энергии электростатического поля (энергия единицы объема</w:t>
      </w:r>
      <w:proofErr w:type="gramStart"/>
      <w:r w:rsidRPr="00B51F8B">
        <w:rPr>
          <w:szCs w:val="24"/>
        </w:rPr>
        <w:t>)</w:t>
      </w:r>
      <w:r w:rsidR="00D10875" w:rsidRPr="00D10875">
        <w:rPr>
          <w:szCs w:val="24"/>
        </w:rPr>
        <w:t xml:space="preserve"> </w:t>
      </w:r>
      <w:r w:rsidR="00D10875">
        <w:rPr>
          <w:szCs w:val="24"/>
        </w:rPr>
        <w:t>;</w:t>
      </w:r>
      <w:proofErr w:type="gramEnd"/>
    </w:p>
    <w:p w14:paraId="2FBC30E3" w14:textId="00B667BC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W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отенциальная энергия [Дж</w:t>
      </w:r>
      <w:r w:rsidR="00FE656F">
        <w:rPr>
          <w:szCs w:val="24"/>
        </w:rPr>
        <w:t>],</w:t>
      </w:r>
    </w:p>
    <w:p w14:paraId="61AC326E" w14:textId="1A00DAE5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V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объем [м</w:t>
      </w:r>
      <w:r w:rsidRPr="00B51F8B">
        <w:rPr>
          <w:szCs w:val="24"/>
          <w:vertAlign w:val="superscript"/>
        </w:rPr>
        <w:t>3</w:t>
      </w:r>
      <w:r w:rsidR="00FE656F">
        <w:rPr>
          <w:szCs w:val="24"/>
        </w:rPr>
        <w:t>],</w:t>
      </w:r>
    </w:p>
    <w:p w14:paraId="2617881E" w14:textId="2730D2A4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ɛ</w:t>
      </w:r>
      <w:r w:rsidRPr="00B51F8B">
        <w:rPr>
          <w:szCs w:val="24"/>
          <w:vertAlign w:val="subscript"/>
        </w:rPr>
        <w:t>0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лектрическая постоянная [Кл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</w:t>
      </w:r>
      <w:r w:rsidR="00796E1A">
        <w:rPr>
          <w:szCs w:val="24"/>
        </w:rPr>
        <w:t>Н•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6FCDBEC9" w14:textId="0088007C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lastRenderedPageBreak/>
        <w:t xml:space="preserve">ɛ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диэлектрическая проницаемость среды [безразмерная</w:t>
      </w:r>
      <w:r w:rsidR="00FE656F">
        <w:rPr>
          <w:szCs w:val="24"/>
        </w:rPr>
        <w:t>],</w:t>
      </w:r>
    </w:p>
    <w:p w14:paraId="431D27B2" w14:textId="6AF6655F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E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напряженность электростатического поля [Н/Кл</w:t>
      </w:r>
      <w:r w:rsidR="00FE656F">
        <w:rPr>
          <w:szCs w:val="24"/>
        </w:rPr>
        <w:t>],</w:t>
      </w:r>
    </w:p>
    <w:p w14:paraId="5088A91C" w14:textId="3C7E20FC" w:rsidR="006265EF" w:rsidRPr="00B261E9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  <w:lang w:val="en-US"/>
        </w:rPr>
        <w:t>w</w:t>
      </w:r>
      <w:r w:rsidRPr="00B51F8B">
        <w:rPr>
          <w:i/>
          <w:szCs w:val="24"/>
        </w:rPr>
        <w:t xml:space="preserve"> </w:t>
      </w:r>
      <w:r w:rsidR="00517400">
        <w:rPr>
          <w:i/>
          <w:szCs w:val="24"/>
        </w:rPr>
        <w:t xml:space="preserve">— </w:t>
      </w:r>
      <w:r w:rsidRPr="00B51F8B">
        <w:rPr>
          <w:szCs w:val="24"/>
        </w:rPr>
        <w:t>объемная плотность энергии электростатического поля [Н/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7106F4F3" w14:textId="47881913" w:rsidR="004E3437" w:rsidRDefault="006265EF" w:rsidP="004E3437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объемной плотности энергии электростатического поля (энергия единицы объема)</w:t>
      </w:r>
      <w:r w:rsidR="00D10875">
        <w:rPr>
          <w:szCs w:val="24"/>
        </w:rPr>
        <w:t>.</w:t>
      </w:r>
    </w:p>
    <w:p w14:paraId="75087769" w14:textId="77777777" w:rsidR="004E3437" w:rsidRPr="004E3437" w:rsidRDefault="004E3437" w:rsidP="004E3437">
      <w:pPr>
        <w:tabs>
          <w:tab w:val="left" w:pos="5954"/>
        </w:tabs>
        <w:rPr>
          <w:szCs w:val="24"/>
        </w:rPr>
      </w:pPr>
    </w:p>
    <w:p w14:paraId="1B75646A" w14:textId="5B2D3995" w:rsidR="00544A4F" w:rsidRPr="00AB4689" w:rsidRDefault="00FF0824" w:rsidP="00FF0824">
      <w:pPr>
        <w:pStyle w:val="Heading1"/>
        <w:jc w:val="center"/>
      </w:pPr>
      <w:r w:rsidRPr="00AB4689">
        <w:t>Основные формулы</w:t>
      </w:r>
      <w:r w:rsidR="00544A4F" w:rsidRPr="00AB4689">
        <w:t xml:space="preserve"> электродинамики</w:t>
      </w:r>
    </w:p>
    <w:p w14:paraId="0199E6B1" w14:textId="4C48E128" w:rsidR="00ED1F31" w:rsidRPr="000B42DE" w:rsidRDefault="00544A4F" w:rsidP="004E3437">
      <w:pPr>
        <w:pStyle w:val="Heading2"/>
        <w:rPr>
          <w:b w:val="0"/>
          <w:bCs/>
        </w:rPr>
      </w:pPr>
      <w:r w:rsidRPr="00B51F8B">
        <w:t>(26)</w:t>
      </w:r>
      <w:r w:rsidRPr="000B42DE">
        <w:rPr>
          <w:b w:val="0"/>
          <w:bCs/>
        </w:rPr>
        <w:t xml:space="preserve"> </w:t>
      </w:r>
      <m:oMath>
        <m:r>
          <w:rPr>
            <w:rFonts w:ascii="Cambria Math" w:hAnsi="Cambria Math"/>
            <w:lang w:val="en-US"/>
          </w:rPr>
          <m:t>I</m:t>
        </m:r>
        <m:r>
          <m:rPr>
            <m:sty m:val="p"/>
          </m:rPr>
          <w:rPr>
            <w:rFonts w:ascii="Cambria Math" w:hAnsi="Cambria Math"/>
          </w:rPr>
          <m:t xml:space="preserve"> = </m:t>
        </m:r>
        <m:f>
          <m:f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Q</m:t>
            </m:r>
          </m:num>
          <m:den>
            <m:r>
              <w:rPr>
                <w:rFonts w:ascii="Cambria Math" w:hAnsi="Cambria Math"/>
                <w:lang w:val="en-US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nqSvt</m:t>
        </m:r>
      </m:oMath>
    </w:p>
    <w:p w14:paraId="0833BFEA" w14:textId="4B36B65C" w:rsidR="003F7270" w:rsidRPr="00FE656F" w:rsidRDefault="003F727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электродинамика, </w:t>
      </w:r>
      <w:r w:rsidR="0027099F" w:rsidRPr="00B51F8B">
        <w:rPr>
          <w:szCs w:val="24"/>
        </w:rPr>
        <w:t>сила тока</w:t>
      </w:r>
      <w:r w:rsidR="00D10875">
        <w:rPr>
          <w:szCs w:val="24"/>
        </w:rPr>
        <w:t>;</w:t>
      </w:r>
    </w:p>
    <w:p w14:paraId="44561C8C" w14:textId="6404A4D4" w:rsidR="0027099F" w:rsidRPr="00B51F8B" w:rsidRDefault="003F727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="0027099F" w:rsidRPr="00B51F8B">
        <w:rPr>
          <w:szCs w:val="24"/>
          <w:lang w:val="en-US"/>
        </w:rPr>
        <w:t>Q</w:t>
      </w:r>
      <w:r w:rsidR="0027099F"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27099F" w:rsidRPr="00B51F8B">
        <w:rPr>
          <w:szCs w:val="24"/>
        </w:rPr>
        <w:t>сила тока [</w:t>
      </w:r>
      <w:r w:rsidR="0027099F" w:rsidRPr="00B51F8B">
        <w:rPr>
          <w:szCs w:val="24"/>
          <w:lang w:val="en-US"/>
        </w:rPr>
        <w:t>A</w:t>
      </w:r>
      <w:r w:rsidR="00FE656F">
        <w:rPr>
          <w:szCs w:val="24"/>
        </w:rPr>
        <w:t>],</w:t>
      </w:r>
    </w:p>
    <w:p w14:paraId="3691F01A" w14:textId="6CA9550B" w:rsidR="003F7270" w:rsidRPr="00B51F8B" w:rsidRDefault="003F727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лектрический заряд [Кл</w:t>
      </w:r>
      <w:r w:rsidR="00FE656F">
        <w:rPr>
          <w:szCs w:val="24"/>
        </w:rPr>
        <w:t>],</w:t>
      </w:r>
    </w:p>
    <w:p w14:paraId="17B4F14F" w14:textId="5B2CE7CB" w:rsidR="003F7270" w:rsidRPr="00B51F8B" w:rsidRDefault="003F727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t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время [с</w:t>
      </w:r>
      <w:r w:rsidR="00FE656F">
        <w:rPr>
          <w:szCs w:val="24"/>
        </w:rPr>
        <w:t>],</w:t>
      </w:r>
    </w:p>
    <w:p w14:paraId="139A31B4" w14:textId="7E94BD40" w:rsidR="003F7270" w:rsidRPr="00B51F8B" w:rsidRDefault="003F727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n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концентрация носителей тока [1/м</w:t>
      </w:r>
      <w:r w:rsidRPr="00B51F8B">
        <w:rPr>
          <w:szCs w:val="24"/>
          <w:vertAlign w:val="superscript"/>
        </w:rPr>
        <w:t>3</w:t>
      </w:r>
      <w:r w:rsidR="00FE656F">
        <w:rPr>
          <w:szCs w:val="24"/>
        </w:rPr>
        <w:t>],</w:t>
      </w:r>
    </w:p>
    <w:p w14:paraId="1D717D3E" w14:textId="03DD3EFF" w:rsidR="003F7270" w:rsidRPr="00B51F8B" w:rsidRDefault="003F727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заряд носителя [Кл</w:t>
      </w:r>
      <w:r w:rsidR="00FE656F">
        <w:rPr>
          <w:szCs w:val="24"/>
        </w:rPr>
        <w:t>],</w:t>
      </w:r>
    </w:p>
    <w:p w14:paraId="25DE6581" w14:textId="2B048E83" w:rsidR="003F7270" w:rsidRPr="00B51F8B" w:rsidRDefault="003F727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S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оперечное сечение проводника [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5FE8BF42" w14:textId="79351602" w:rsidR="003F7270" w:rsidRPr="00B261E9" w:rsidRDefault="003F727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V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корость упорядоченного движения зарядов [м/с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7EFE260F" w14:textId="77777777" w:rsidR="0027099F" w:rsidRPr="00B51F8B" w:rsidRDefault="003F727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Для вычисления </w:t>
      </w:r>
      <w:r w:rsidR="00356F88" w:rsidRPr="00B51F8B">
        <w:rPr>
          <w:szCs w:val="24"/>
        </w:rPr>
        <w:t>силы тока.</w:t>
      </w:r>
    </w:p>
    <w:p w14:paraId="7706FA8B" w14:textId="77777777" w:rsidR="00566205" w:rsidRPr="00B51F8B" w:rsidRDefault="0056620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Электрическим током называется любое направленное (упорядоченное) движение электрических зарядов. </w:t>
      </w:r>
      <w:r w:rsidR="00356F88" w:rsidRPr="00B51F8B">
        <w:rPr>
          <w:szCs w:val="24"/>
        </w:rPr>
        <w:t xml:space="preserve">За направление электрического тока принимается направление движения положительных зарядов. </w:t>
      </w:r>
    </w:p>
    <w:p w14:paraId="61C69251" w14:textId="77777777" w:rsidR="00566205" w:rsidRPr="00B51F8B" w:rsidRDefault="00356F88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С</w:t>
      </w:r>
      <w:r w:rsidR="00566205" w:rsidRPr="00B51F8B">
        <w:rPr>
          <w:szCs w:val="24"/>
        </w:rPr>
        <w:t xml:space="preserve">ила тока I (скалярная величина) </w:t>
      </w:r>
      <w:r w:rsidR="00F35B0D" w:rsidRPr="00B51F8B">
        <w:rPr>
          <w:szCs w:val="24"/>
        </w:rPr>
        <w:t>служит к</w:t>
      </w:r>
      <w:r w:rsidRPr="00B51F8B">
        <w:rPr>
          <w:szCs w:val="24"/>
        </w:rPr>
        <w:t>оличественной мерой электрического тока и определяется данным выражением (формулой).</w:t>
      </w:r>
    </w:p>
    <w:p w14:paraId="19E815F4" w14:textId="77777777" w:rsidR="00566205" w:rsidRPr="00B51F8B" w:rsidRDefault="0056620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Если сила тока и его направление не изменяются во времени, то ток называется постоянным. </w:t>
      </w:r>
    </w:p>
    <w:p w14:paraId="280487D6" w14:textId="6B02F15D" w:rsidR="00ED1F31" w:rsidRPr="00B51F8B" w:rsidRDefault="0056620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1А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ила тока, когда через поперечное сечение проводника за 1 с протекает 1 Кл электричества.</w:t>
      </w:r>
      <w:r w:rsidR="00557B8D">
        <w:rPr>
          <w:szCs w:val="24"/>
        </w:rPr>
        <w:br/>
      </w:r>
    </w:p>
    <w:p w14:paraId="50DBE7BF" w14:textId="408D81F3" w:rsidR="00ED1F31" w:rsidRPr="00B51F8B" w:rsidRDefault="00544A4F" w:rsidP="004E3437">
      <w:pPr>
        <w:pStyle w:val="Heading2"/>
      </w:pPr>
      <w:r w:rsidRPr="00B51F8B">
        <w:t xml:space="preserve">(27) </w:t>
      </w:r>
      <m:oMath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r>
              <w:rPr>
                <w:rFonts w:ascii="Cambria Math" w:hAnsi="Cambria Math"/>
              </w:rPr>
              <m:t>j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nq</m:t>
        </m:r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</m:oMath>
    </w:p>
    <w:p w14:paraId="1F565D69" w14:textId="26BCE345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2D5E90">
        <w:rPr>
          <w:szCs w:val="24"/>
        </w:rPr>
        <w:t>э</w:t>
      </w:r>
      <w:r w:rsidRPr="00B51F8B">
        <w:rPr>
          <w:szCs w:val="24"/>
        </w:rPr>
        <w:t>лектродинамика, плотность тока</w:t>
      </w:r>
      <w:r w:rsidR="00D10875">
        <w:rPr>
          <w:szCs w:val="24"/>
        </w:rPr>
        <w:t>;</w:t>
      </w:r>
    </w:p>
    <w:p w14:paraId="4F4A4283" w14:textId="5E66038A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i/>
          <w:szCs w:val="24"/>
          <w:lang w:val="en-US"/>
        </w:rPr>
        <w:t>n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концентрация носителей тока [1/м</w:t>
      </w:r>
      <w:r w:rsidRPr="00B51F8B">
        <w:rPr>
          <w:szCs w:val="24"/>
          <w:vertAlign w:val="superscript"/>
        </w:rPr>
        <w:t>3</w:t>
      </w:r>
      <w:r w:rsidR="00FE656F">
        <w:rPr>
          <w:szCs w:val="24"/>
        </w:rPr>
        <w:t>],</w:t>
      </w:r>
      <w:r w:rsidRPr="00B51F8B">
        <w:rPr>
          <w:szCs w:val="24"/>
        </w:rPr>
        <w:t xml:space="preserve"> </w:t>
      </w:r>
    </w:p>
    <w:p w14:paraId="6EE66C5C" w14:textId="1EB625BB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заряд носителя [Кл</w:t>
      </w:r>
      <w:r w:rsidR="00FE656F">
        <w:rPr>
          <w:szCs w:val="24"/>
        </w:rPr>
        <w:t>],</w:t>
      </w:r>
      <w:r w:rsidRPr="00B51F8B">
        <w:rPr>
          <w:szCs w:val="24"/>
        </w:rPr>
        <w:t xml:space="preserve">  </w:t>
      </w:r>
    </w:p>
    <w:p w14:paraId="18D7FE49" w14:textId="38133466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</w:rPr>
        <w:t>V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корость упорядоченного движения зарядов [м/с</w:t>
      </w:r>
      <w:r w:rsidR="00FE656F">
        <w:rPr>
          <w:szCs w:val="24"/>
        </w:rPr>
        <w:t>],</w:t>
      </w:r>
    </w:p>
    <w:p w14:paraId="3142E98C" w14:textId="2E6A3BF0" w:rsidR="006265EF" w:rsidRPr="00B261E9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j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лотность тока [А/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6F066E15" w14:textId="0E4426CC" w:rsidR="006265EF" w:rsidRPr="00B51F8B" w:rsidRDefault="006265EF" w:rsidP="00D10875">
      <w:pPr>
        <w:tabs>
          <w:tab w:val="left" w:pos="5954"/>
        </w:tabs>
        <w:rPr>
          <w:b/>
          <w:szCs w:val="24"/>
        </w:rPr>
      </w:pPr>
      <w:r w:rsidRPr="00B51F8B">
        <w:rPr>
          <w:szCs w:val="24"/>
        </w:rPr>
        <w:t>в) Плотность тока</w:t>
      </w:r>
      <w:r w:rsidRPr="00B51F8B">
        <w:rPr>
          <w:b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j</m:t>
            </m:r>
          </m:e>
        </m:acc>
      </m:oMath>
      <w:r w:rsidRPr="00B51F8B">
        <w:rPr>
          <w:b/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вектор, численно равный силе тока, проходящего через единицу площади поперечного сечения проводника, перпендикулярного направлению тока </w:t>
      </w:r>
      <m:oMath>
        <m:r>
          <w:rPr>
            <w:rFonts w:ascii="Cambria Math"/>
            <w:szCs w:val="24"/>
          </w:rPr>
          <m:t>j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/>
                <w:szCs w:val="24"/>
              </w:rPr>
              <m:t>dI</m:t>
            </m:r>
          </m:num>
          <m:den>
            <m:r>
              <w:rPr>
                <w:rFonts w:ascii="Cambria Math"/>
                <w:szCs w:val="24"/>
              </w:rPr>
              <m:t>dS</m:t>
            </m:r>
          </m:den>
        </m:f>
      </m:oMath>
      <w:r w:rsidRPr="00B51F8B">
        <w:rPr>
          <w:szCs w:val="24"/>
        </w:rPr>
        <w:t xml:space="preserve">, и направление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j</m:t>
            </m:r>
          </m:e>
        </m:acc>
      </m:oMath>
      <w:r w:rsidRPr="00B51F8B">
        <w:rPr>
          <w:szCs w:val="24"/>
        </w:rPr>
        <w:t xml:space="preserve"> совпадает с направлением упорядоченного движения положительных заряд</w:t>
      </w:r>
      <w:r w:rsidRPr="00B51F8B">
        <w:rPr>
          <w:b/>
          <w:szCs w:val="24"/>
        </w:rPr>
        <w:t xml:space="preserve">. </w:t>
      </w:r>
    </w:p>
    <w:p w14:paraId="64BA0DBE" w14:textId="3EDC9565" w:rsidR="00ED1F31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Плотность тока является количественной мерой электрического тока.</w:t>
      </w:r>
      <w:r w:rsidR="00557B8D">
        <w:rPr>
          <w:szCs w:val="24"/>
        </w:rPr>
        <w:br/>
      </w:r>
    </w:p>
    <w:p w14:paraId="50AE2470" w14:textId="39FDC2AA" w:rsidR="00ED1F31" w:rsidRPr="00517400" w:rsidRDefault="00544A4F" w:rsidP="00E0248F">
      <w:pPr>
        <w:pStyle w:val="Heading2"/>
      </w:pPr>
      <w:r w:rsidRPr="00B51F8B">
        <w:t>(28)</w:t>
      </w:r>
      <w:r w:rsidRPr="000B42DE">
        <w:rPr>
          <w:b w:val="0"/>
          <w:bCs/>
        </w:rPr>
        <w:t xml:space="preserve"> </w:t>
      </w:r>
      <m:oMath>
        <m:r>
          <w:rPr>
            <w:rFonts w:ascii="Cambria Math" w:hAnsi="Cambria Math"/>
          </w:rPr>
          <m:t>j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dI</m:t>
            </m:r>
          </m:num>
          <m:den>
            <m:r>
              <w:rPr>
                <w:rFonts w:ascii="Cambria Math" w:hAnsi="Cambria Math"/>
              </w:rPr>
              <m:t>dS</m:t>
            </m:r>
          </m:den>
        </m:f>
      </m:oMath>
    </w:p>
    <w:p w14:paraId="43B8C48A" w14:textId="679110D0" w:rsidR="00F569BB" w:rsidRPr="00B51F8B" w:rsidRDefault="00F569B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электродинамика, плотность тока</w:t>
      </w:r>
      <w:r w:rsidR="00D10875">
        <w:rPr>
          <w:szCs w:val="24"/>
        </w:rPr>
        <w:t>;</w:t>
      </w:r>
    </w:p>
    <w:p w14:paraId="2258B288" w14:textId="441FBC61" w:rsidR="00F569BB" w:rsidRPr="00B51F8B" w:rsidRDefault="00F569B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j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лотность тока [А/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3FC5E16D" w14:textId="30BF42B8" w:rsidR="00F569BB" w:rsidRPr="00B51F8B" w:rsidRDefault="00F569BB" w:rsidP="00B51F8B">
      <w:pPr>
        <w:tabs>
          <w:tab w:val="left" w:pos="5954"/>
        </w:tabs>
        <w:rPr>
          <w:szCs w:val="24"/>
        </w:rPr>
      </w:pPr>
      <w:proofErr w:type="spellStart"/>
      <w:r w:rsidRPr="00B51F8B">
        <w:rPr>
          <w:szCs w:val="24"/>
          <w:lang w:val="en-US"/>
        </w:rPr>
        <w:t>dS</w:t>
      </w:r>
      <w:proofErr w:type="spellEnd"/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лощадь поперечного сечения проводника [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2565DA28" w14:textId="19F5F5B3" w:rsidR="00F569BB" w:rsidRPr="005C1FA6" w:rsidRDefault="00F569BB" w:rsidP="00B51F8B">
      <w:pPr>
        <w:tabs>
          <w:tab w:val="left" w:pos="5954"/>
        </w:tabs>
        <w:rPr>
          <w:szCs w:val="24"/>
        </w:rPr>
      </w:pPr>
      <w:proofErr w:type="spellStart"/>
      <w:r w:rsidRPr="00B51F8B">
        <w:rPr>
          <w:szCs w:val="24"/>
          <w:lang w:val="en-US"/>
        </w:rPr>
        <w:t>dI</w:t>
      </w:r>
      <w:proofErr w:type="spellEnd"/>
      <w:r w:rsidR="003127FD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ила тока [А</w:t>
      </w:r>
      <w:r w:rsidR="00FE656F">
        <w:rPr>
          <w:szCs w:val="24"/>
        </w:rPr>
        <w:t>]</w:t>
      </w:r>
      <w:r w:rsidR="00B261E9" w:rsidRPr="005C1FA6">
        <w:rPr>
          <w:szCs w:val="24"/>
        </w:rPr>
        <w:t>;</w:t>
      </w:r>
    </w:p>
    <w:p w14:paraId="4F6EF5EA" w14:textId="522D9040" w:rsidR="00F569BB" w:rsidRPr="00B51F8B" w:rsidRDefault="00F569B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работы, совершаемой источником тока и электростатическим полем при перемещении 1 кулона положительного заряда на участке цепи 1</w:t>
      </w:r>
      <w:r w:rsidR="000032D6">
        <w:rPr>
          <w:szCs w:val="24"/>
        </w:rPr>
        <w:t>–2</w:t>
      </w:r>
      <w:r w:rsidR="002D5E90">
        <w:rPr>
          <w:szCs w:val="24"/>
        </w:rPr>
        <w:t>.</w:t>
      </w:r>
    </w:p>
    <w:p w14:paraId="6EDCF37D" w14:textId="3903B89F" w:rsidR="00F569BB" w:rsidRPr="00B51F8B" w:rsidRDefault="00F569B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Плотность тока является количественной мерой электрического тока</w:t>
      </w:r>
      <w:r w:rsidR="002D5E90">
        <w:rPr>
          <w:szCs w:val="24"/>
        </w:rPr>
        <w:t>.</w:t>
      </w:r>
    </w:p>
    <w:p w14:paraId="1F5E201A" w14:textId="6E9D32CB" w:rsidR="00ED1F31" w:rsidRPr="00E0248F" w:rsidRDefault="00B659C9" w:rsidP="002D5E90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Плотность тока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j</m:t>
            </m:r>
          </m:e>
        </m:acc>
      </m:oMath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вектор, численно равный силе тока, проходящего через единицу площади поперечного сечения проводника, перпендикулярного направлению тока </w:t>
      </w:r>
      <m:oMath>
        <m:r>
          <w:rPr>
            <w:rFonts w:ascii="Cambria Math"/>
            <w:szCs w:val="24"/>
          </w:rPr>
          <m:t>j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/>
                <w:szCs w:val="24"/>
              </w:rPr>
              <m:t>dI</m:t>
            </m:r>
          </m:num>
          <m:den>
            <m:r>
              <w:rPr>
                <w:rFonts w:ascii="Cambria Math"/>
                <w:szCs w:val="24"/>
              </w:rPr>
              <m:t>dS</m:t>
            </m:r>
          </m:den>
        </m:f>
      </m:oMath>
      <w:r w:rsidRPr="00B51F8B">
        <w:rPr>
          <w:szCs w:val="24"/>
        </w:rPr>
        <w:t xml:space="preserve">, и направление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j</m:t>
            </m:r>
          </m:e>
        </m:acc>
      </m:oMath>
      <w:r w:rsidR="00510ADC" w:rsidRPr="00B51F8B">
        <w:rPr>
          <w:szCs w:val="24"/>
        </w:rPr>
        <w:t xml:space="preserve"> совпадает с направлением </w:t>
      </w:r>
      <w:r w:rsidRPr="00B51F8B">
        <w:rPr>
          <w:szCs w:val="24"/>
        </w:rPr>
        <w:t>упорядоченного движения положительных зарядов.</w:t>
      </w:r>
      <w:r w:rsidR="00557B8D">
        <w:rPr>
          <w:szCs w:val="24"/>
        </w:rPr>
        <w:br/>
      </w:r>
    </w:p>
    <w:p w14:paraId="79025384" w14:textId="0FEC4797" w:rsidR="00ED1F31" w:rsidRPr="00485533" w:rsidRDefault="00544A4F" w:rsidP="00485533">
      <w:pPr>
        <w:pStyle w:val="Heading2"/>
      </w:pPr>
      <w:r w:rsidRPr="00485533">
        <w:lastRenderedPageBreak/>
        <w:t xml:space="preserve">(29) 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supHide m:val="1"/>
            <m:ctrlPr>
              <w:rPr>
                <w:rFonts w:ascii="Cambria Math" w:hAnsi="Cambria Math"/>
                <w:b w:val="0"/>
                <w:bCs/>
              </w:rPr>
            </m:ctrlPr>
          </m:naryPr>
          <m:sub>
            <m:r>
              <w:rPr>
                <w:rFonts w:ascii="Cambria Math" w:hAnsi="Cambria Math"/>
              </w:rPr>
              <m:t>S</m:t>
            </m:r>
          </m:sub>
          <m:sup/>
          <m:e>
            <m:acc>
              <m:accPr>
                <m:chr m:val="⃗"/>
                <m:ctrlPr>
                  <w:rPr>
                    <w:rFonts w:ascii="Cambria Math" w:hAnsi="Cambria Math"/>
                    <w:b w:val="0"/>
                    <w:bCs/>
                  </w:rPr>
                </m:ctrlPr>
              </m:accPr>
              <m:e>
                <m:r>
                  <w:rPr>
                    <w:rFonts w:ascii="Cambria Math" w:hAnsi="Cambria Math"/>
                  </w:rPr>
                  <m:t>j</m:t>
                </m:r>
              </m:e>
            </m:acc>
          </m:e>
        </m:nary>
        <m:r>
          <w:rPr>
            <w:rFonts w:ascii="Cambria Math" w:hAnsi="Cambria Math"/>
          </w:rPr>
          <m:t>d</m:t>
        </m:r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r>
              <w:rPr>
                <w:rFonts w:ascii="Cambria Math" w:hAnsi="Cambria Math"/>
              </w:rPr>
              <m:t>S</m:t>
            </m:r>
          </m:e>
        </m:acc>
      </m:oMath>
    </w:p>
    <w:p w14:paraId="694AF97E" w14:textId="65EA3607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электродинамика, сила тока через произвольную поверхность </w:t>
      </w:r>
      <w:r w:rsidRPr="00B51F8B">
        <w:rPr>
          <w:szCs w:val="24"/>
          <w:lang w:val="en-US"/>
        </w:rPr>
        <w:t>S</w:t>
      </w:r>
      <w:r w:rsidR="00D10875">
        <w:rPr>
          <w:szCs w:val="24"/>
        </w:rPr>
        <w:t>;</w:t>
      </w:r>
    </w:p>
    <w:p w14:paraId="7C52516D" w14:textId="6CF949C5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i/>
          <w:szCs w:val="24"/>
        </w:rPr>
        <w:t>S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лощадь поперечного сечения проводника (м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),</w:t>
      </w:r>
    </w:p>
    <w:p w14:paraId="7D0AD00F" w14:textId="4AD886C9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I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ила тока [А</w:t>
      </w:r>
      <w:r w:rsidR="00FE656F">
        <w:rPr>
          <w:szCs w:val="24"/>
        </w:rPr>
        <w:t>],</w:t>
      </w:r>
    </w:p>
    <w:p w14:paraId="22DCCD42" w14:textId="19C88CC1" w:rsidR="006265EF" w:rsidRPr="00B261E9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j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лотность тока [А/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2250855E" w14:textId="1D2AB91A" w:rsidR="00ED1F31" w:rsidRPr="00E0248F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для вычисления силы тока через произвольную поверхность </w:t>
      </w:r>
      <w:r w:rsidRPr="00B51F8B">
        <w:rPr>
          <w:i/>
          <w:szCs w:val="24"/>
        </w:rPr>
        <w:t>S</w:t>
      </w:r>
      <w:r w:rsidRPr="00B51F8B">
        <w:rPr>
          <w:szCs w:val="24"/>
        </w:rPr>
        <w:t>.</w:t>
      </w:r>
      <w:r w:rsidR="00557B8D">
        <w:rPr>
          <w:szCs w:val="24"/>
        </w:rPr>
        <w:br/>
      </w:r>
    </w:p>
    <w:p w14:paraId="06192545" w14:textId="18B1FFD9" w:rsidR="00ED1F31" w:rsidRPr="00B51F8B" w:rsidRDefault="00544A4F" w:rsidP="00E0248F">
      <w:pPr>
        <w:pStyle w:val="Heading2"/>
      </w:pPr>
      <w:r w:rsidRPr="00B51F8B">
        <w:t xml:space="preserve">(30) </w:t>
      </w:r>
      <m:oMath>
        <m:sSub>
          <m:sSubPr>
            <m:ctrlPr>
              <w:rPr>
                <w:rFonts w:ascii="Cambria Math" w:hAnsi="Cambria Math"/>
                <w:b w:val="0"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ст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εQ</m:t>
        </m:r>
      </m:oMath>
    </w:p>
    <w:p w14:paraId="0DB76B70" w14:textId="22C36754" w:rsidR="00090C13" w:rsidRPr="00B51F8B" w:rsidRDefault="00090C13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электро</w:t>
      </w:r>
      <w:r w:rsidR="00F569BB" w:rsidRPr="00B51F8B">
        <w:rPr>
          <w:szCs w:val="24"/>
        </w:rPr>
        <w:t>динамика</w:t>
      </w:r>
      <w:r w:rsidRPr="00B51F8B">
        <w:rPr>
          <w:szCs w:val="24"/>
        </w:rPr>
        <w:t>, работа по перемещению электрических зарядов внутри источника тока, которую совершают сторонние силы источника тока</w:t>
      </w:r>
      <w:r w:rsidR="00D10875">
        <w:rPr>
          <w:szCs w:val="24"/>
        </w:rPr>
        <w:t>;</w:t>
      </w:r>
    </w:p>
    <w:p w14:paraId="50A150F9" w14:textId="0C53581D" w:rsidR="00090C13" w:rsidRPr="00B51F8B" w:rsidRDefault="00090C13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А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бота по перемещению электрических зарядов внутри источника тока [Дж</w:t>
      </w:r>
      <w:r w:rsidR="00FE656F">
        <w:rPr>
          <w:szCs w:val="24"/>
        </w:rPr>
        <w:t>],</w:t>
      </w:r>
    </w:p>
    <w:p w14:paraId="57AC3D84" w14:textId="56602DE6" w:rsidR="00090C13" w:rsidRPr="00B51F8B" w:rsidRDefault="00485533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ε</w:t>
      </w:r>
      <w:r w:rsidRPr="00B51F8B">
        <w:rPr>
          <w:szCs w:val="24"/>
          <w:vertAlign w:val="subscript"/>
        </w:rPr>
        <w:t xml:space="preserve"> </w:t>
      </w:r>
      <w:r w:rsidRPr="00B51F8B">
        <w:rPr>
          <w:szCs w:val="24"/>
        </w:rPr>
        <w:t>—</w:t>
      </w:r>
      <w:r w:rsidR="00517400">
        <w:rPr>
          <w:szCs w:val="24"/>
        </w:rPr>
        <w:t xml:space="preserve"> </w:t>
      </w:r>
      <w:r w:rsidR="00090C13" w:rsidRPr="00B51F8B">
        <w:rPr>
          <w:szCs w:val="24"/>
        </w:rPr>
        <w:t>ЭДС</w:t>
      </w:r>
      <w:r w:rsidR="0037266A" w:rsidRPr="00B51F8B">
        <w:rPr>
          <w:szCs w:val="24"/>
        </w:rPr>
        <w:t xml:space="preserve"> источника тока</w:t>
      </w:r>
      <w:r w:rsidR="00090C13" w:rsidRPr="00B51F8B">
        <w:rPr>
          <w:szCs w:val="24"/>
        </w:rPr>
        <w:t xml:space="preserve"> [В</w:t>
      </w:r>
      <w:r w:rsidR="00FE656F">
        <w:rPr>
          <w:szCs w:val="24"/>
        </w:rPr>
        <w:t>],</w:t>
      </w:r>
    </w:p>
    <w:p w14:paraId="05C0E1B9" w14:textId="68C2409F" w:rsidR="00090C13" w:rsidRPr="00B261E9" w:rsidRDefault="00090C13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="00485533" w:rsidRPr="00485533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37266A" w:rsidRPr="00B51F8B">
        <w:rPr>
          <w:szCs w:val="24"/>
        </w:rPr>
        <w:t>количество перенесенного электрического заряда</w:t>
      </w:r>
      <w:r w:rsidRPr="00B51F8B">
        <w:rPr>
          <w:szCs w:val="24"/>
        </w:rPr>
        <w:t xml:space="preserve"> [Кл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448B37CE" w14:textId="3D5FD835" w:rsidR="00090C13" w:rsidRPr="00E0248F" w:rsidRDefault="00090C13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Для вычисления работы </w:t>
      </w:r>
      <w:r w:rsidR="0037266A" w:rsidRPr="00B51F8B">
        <w:rPr>
          <w:szCs w:val="24"/>
        </w:rPr>
        <w:t>по перемещению электрических зарядов внутри источника тока, которую совершают сторонние силы источника тока (химические реакции в гальванических элементах и механические силы в генераторах)</w:t>
      </w:r>
      <w:r w:rsidR="00D10875">
        <w:rPr>
          <w:szCs w:val="24"/>
        </w:rPr>
        <w:t>.</w:t>
      </w:r>
      <w:r w:rsidR="00557B8D">
        <w:rPr>
          <w:szCs w:val="24"/>
        </w:rPr>
        <w:br/>
      </w:r>
    </w:p>
    <w:p w14:paraId="2BE8A79D" w14:textId="086812F0" w:rsidR="00ED1F31" w:rsidRPr="00B51F8B" w:rsidRDefault="00544A4F" w:rsidP="00E0248F">
      <w:pPr>
        <w:pStyle w:val="Heading2"/>
      </w:pPr>
      <w:r w:rsidRPr="00B51F8B">
        <w:t xml:space="preserve">(31) </w:t>
      </w:r>
      <m:oMath>
        <m:r>
          <w:rPr>
            <w:rFonts w:ascii="Cambria Math" w:hAnsi="Cambria Math"/>
          </w:rPr>
          <m:t>ε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А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ст</m:t>
                </m:r>
              </m:sub>
            </m:sSub>
          </m:num>
          <m:den>
            <m:r>
              <w:rPr>
                <w:rFonts w:ascii="Cambria Math" w:hAnsi="Cambria Math"/>
              </w:rPr>
              <m:t>Q</m:t>
            </m:r>
          </m:den>
        </m:f>
      </m:oMath>
    </w:p>
    <w:p w14:paraId="1772FA58" w14:textId="68E4C382" w:rsidR="006265EF" w:rsidRPr="00AB4689" w:rsidRDefault="006265EF" w:rsidP="00B51F8B">
      <w:pPr>
        <w:tabs>
          <w:tab w:val="left" w:pos="5954"/>
        </w:tabs>
        <w:rPr>
          <w:szCs w:val="24"/>
        </w:rPr>
      </w:pPr>
      <w:r w:rsidRPr="00AB4689">
        <w:rPr>
          <w:szCs w:val="24"/>
        </w:rPr>
        <w:t xml:space="preserve">а) </w:t>
      </w:r>
      <w:r w:rsidR="00D10875">
        <w:rPr>
          <w:szCs w:val="24"/>
        </w:rPr>
        <w:t>э</w:t>
      </w:r>
      <w:r w:rsidRPr="00AB4689">
        <w:rPr>
          <w:szCs w:val="24"/>
        </w:rPr>
        <w:t>лектродинамика, ЭДС источника тока</w:t>
      </w:r>
      <w:r w:rsidR="00D10875">
        <w:rPr>
          <w:szCs w:val="24"/>
        </w:rPr>
        <w:t>;</w:t>
      </w:r>
    </w:p>
    <w:p w14:paraId="30FAC04F" w14:textId="49CA7454" w:rsidR="006265EF" w:rsidRPr="00AB4689" w:rsidRDefault="006265EF" w:rsidP="00B51F8B">
      <w:pPr>
        <w:tabs>
          <w:tab w:val="left" w:pos="5954"/>
        </w:tabs>
        <w:rPr>
          <w:szCs w:val="24"/>
        </w:rPr>
      </w:pPr>
      <w:r w:rsidRPr="00AB4689">
        <w:rPr>
          <w:szCs w:val="24"/>
        </w:rPr>
        <w:t xml:space="preserve">б) </w:t>
      </w:r>
      <w:r w:rsidR="00AB4689">
        <w:rPr>
          <w:szCs w:val="24"/>
        </w:rPr>
        <w:t xml:space="preserve">ε </w:t>
      </w:r>
      <w:r w:rsidR="00517400">
        <w:rPr>
          <w:szCs w:val="24"/>
        </w:rPr>
        <w:t xml:space="preserve">— </w:t>
      </w:r>
      <w:r w:rsidRPr="00AB4689">
        <w:rPr>
          <w:szCs w:val="24"/>
        </w:rPr>
        <w:t>электродвижущая сила (ЭДС) источника тока [В</w:t>
      </w:r>
      <w:r w:rsidR="00FE656F">
        <w:rPr>
          <w:szCs w:val="24"/>
        </w:rPr>
        <w:t>],</w:t>
      </w:r>
    </w:p>
    <w:p w14:paraId="1EB07556" w14:textId="2E26B202" w:rsidR="006265EF" w:rsidRPr="00AB4689" w:rsidRDefault="006265EF" w:rsidP="00B51F8B">
      <w:pPr>
        <w:tabs>
          <w:tab w:val="left" w:pos="5954"/>
        </w:tabs>
        <w:rPr>
          <w:szCs w:val="24"/>
        </w:rPr>
      </w:pPr>
      <w:proofErr w:type="spellStart"/>
      <w:r w:rsidRPr="00AB4689">
        <w:rPr>
          <w:szCs w:val="24"/>
        </w:rPr>
        <w:t>А</w:t>
      </w:r>
      <w:r w:rsidRPr="00AB4689">
        <w:rPr>
          <w:szCs w:val="24"/>
          <w:vertAlign w:val="subscript"/>
        </w:rPr>
        <w:t>ст</w:t>
      </w:r>
      <w:proofErr w:type="spellEnd"/>
      <w:r w:rsidRPr="00AB4689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AB4689">
        <w:rPr>
          <w:szCs w:val="24"/>
        </w:rPr>
        <w:t>работа по перемещению электрических зарядов [Дж</w:t>
      </w:r>
      <w:r w:rsidR="00FE656F">
        <w:rPr>
          <w:szCs w:val="24"/>
        </w:rPr>
        <w:t>],</w:t>
      </w:r>
    </w:p>
    <w:p w14:paraId="72922786" w14:textId="5444CEF8" w:rsidR="006265EF" w:rsidRPr="00B261E9" w:rsidRDefault="006265EF" w:rsidP="00B51F8B">
      <w:pPr>
        <w:tabs>
          <w:tab w:val="left" w:pos="5954"/>
        </w:tabs>
        <w:rPr>
          <w:szCs w:val="24"/>
        </w:rPr>
      </w:pPr>
      <w:r w:rsidRPr="00AB4689">
        <w:rPr>
          <w:szCs w:val="24"/>
        </w:rPr>
        <w:t xml:space="preserve">Q </w:t>
      </w:r>
      <w:r w:rsidR="00517400">
        <w:rPr>
          <w:szCs w:val="24"/>
        </w:rPr>
        <w:t xml:space="preserve">— </w:t>
      </w:r>
      <w:r w:rsidRPr="00AB4689">
        <w:rPr>
          <w:szCs w:val="24"/>
        </w:rPr>
        <w:t>количество перенесенного электрического заряда [Кл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1A206CED" w14:textId="27D10330" w:rsidR="00ED1F31" w:rsidRPr="00E0248F" w:rsidRDefault="006265EF" w:rsidP="00E0248F">
      <w:pPr>
        <w:tabs>
          <w:tab w:val="left" w:pos="5954"/>
        </w:tabs>
        <w:rPr>
          <w:rStyle w:val="Heading2Char"/>
        </w:rPr>
      </w:pPr>
      <w:r w:rsidRPr="00AB4689">
        <w:rPr>
          <w:szCs w:val="24"/>
        </w:rPr>
        <w:t xml:space="preserve">в) ЭДС </w:t>
      </w:r>
      <w:r w:rsidR="00FF0824" w:rsidRPr="00AB4689">
        <w:rPr>
          <w:szCs w:val="24"/>
        </w:rPr>
        <w:t>— это</w:t>
      </w:r>
      <w:r w:rsidRPr="00AB4689">
        <w:rPr>
          <w:szCs w:val="24"/>
        </w:rPr>
        <w:t xml:space="preserve"> физическая величина (скаляр), численно равная работе сторонних сил источника тока, совершаемой ими при перемещении 1 </w:t>
      </w:r>
      <w:r w:rsidR="00FF0824" w:rsidRPr="00AB4689">
        <w:rPr>
          <w:szCs w:val="24"/>
        </w:rPr>
        <w:t>кулона положительного</w:t>
      </w:r>
      <w:r w:rsidRPr="00AB4689">
        <w:rPr>
          <w:szCs w:val="24"/>
        </w:rPr>
        <w:t xml:space="preserve"> заряда внутри источника тока</w:t>
      </w:r>
      <w:r w:rsidR="002D5E90">
        <w:rPr>
          <w:szCs w:val="24"/>
        </w:rPr>
        <w:t>.</w:t>
      </w:r>
      <w:r w:rsidR="00557B8D">
        <w:rPr>
          <w:szCs w:val="24"/>
        </w:rPr>
        <w:br/>
      </w:r>
      <w:r w:rsidR="00557B8D">
        <w:rPr>
          <w:szCs w:val="24"/>
        </w:rPr>
        <w:br/>
      </w:r>
      <w:r w:rsidR="00544A4F" w:rsidRPr="00E0248F">
        <w:rPr>
          <w:rStyle w:val="Heading2Char"/>
        </w:rPr>
        <w:t>(32)</w:t>
      </w:r>
      <w:r w:rsidR="00E0248F" w:rsidRPr="00E0248F">
        <w:rPr>
          <w:rStyle w:val="Heading2Char"/>
        </w:rPr>
        <w:t xml:space="preserve"> </w:t>
      </w:r>
      <m:oMath>
        <m:sSub>
          <m:sSubPr>
            <m:ctrlPr>
              <w:rPr>
                <w:rStyle w:val="Heading2Char"/>
                <w:rFonts w:ascii="Cambria Math" w:hAnsi="Cambria Math"/>
                <w:b w:val="0"/>
                <w:i/>
              </w:rPr>
            </m:ctrlPr>
          </m:sSubPr>
          <m:e>
            <m:r>
              <w:rPr>
                <w:rStyle w:val="Heading2Char"/>
                <w:rFonts w:ascii="Cambria Math" w:hAnsi="Cambria Math"/>
              </w:rPr>
              <m:t>A</m:t>
            </m:r>
          </m:e>
          <m:sub>
            <m:r>
              <w:rPr>
                <w:rStyle w:val="Heading2Char"/>
                <w:rFonts w:ascii="Cambria Math" w:hAnsi="Cambria Math"/>
              </w:rPr>
              <m:t>12</m:t>
            </m:r>
          </m:sub>
        </m:sSub>
        <m:r>
          <w:rPr>
            <w:rStyle w:val="Heading2Char"/>
            <w:rFonts w:ascii="Cambria Math" w:hAnsi="Cambria Math"/>
          </w:rPr>
          <m:t>=Q</m:t>
        </m:r>
        <m:sSub>
          <m:sSubPr>
            <m:ctrlPr>
              <w:rPr>
                <w:rStyle w:val="Heading2Char"/>
                <w:rFonts w:ascii="Cambria Math" w:hAnsi="Cambria Math"/>
                <w:b w:val="0"/>
                <w:i/>
              </w:rPr>
            </m:ctrlPr>
          </m:sSubPr>
          <m:e>
            <m:r>
              <w:rPr>
                <w:rStyle w:val="Heading2Char"/>
                <w:rFonts w:ascii="Cambria Math" w:hAnsi="Cambria Math"/>
              </w:rPr>
              <m:t>ε</m:t>
            </m:r>
          </m:e>
          <m:sub>
            <m:r>
              <w:rPr>
                <w:rStyle w:val="Heading2Char"/>
                <w:rFonts w:ascii="Cambria Math" w:hAnsi="Cambria Math"/>
              </w:rPr>
              <m:t>12</m:t>
            </m:r>
          </m:sub>
        </m:sSub>
        <m:r>
          <w:rPr>
            <w:rStyle w:val="Heading2Char"/>
            <w:rFonts w:ascii="Cambria Math" w:hAnsi="Cambria Math"/>
          </w:rPr>
          <m:t>+Q(</m:t>
        </m:r>
        <m:sSub>
          <m:sSubPr>
            <m:ctrlPr>
              <w:rPr>
                <w:rStyle w:val="Heading2Char"/>
                <w:rFonts w:ascii="Cambria Math" w:hAnsi="Cambria Math"/>
                <w:b w:val="0"/>
                <w:i/>
              </w:rPr>
            </m:ctrlPr>
          </m:sSubPr>
          <m:e>
            <m:r>
              <w:rPr>
                <w:rStyle w:val="Heading2Char"/>
                <w:rFonts w:ascii="Cambria Math" w:hAnsi="Cambria Math"/>
              </w:rPr>
              <m:t>φ</m:t>
            </m:r>
          </m:e>
          <m:sub>
            <m:r>
              <w:rPr>
                <w:rStyle w:val="Heading2Char"/>
                <w:rFonts w:ascii="Cambria Math" w:hAnsi="Cambria Math"/>
              </w:rPr>
              <m:t>1</m:t>
            </m:r>
          </m:sub>
        </m:sSub>
        <m:r>
          <w:rPr>
            <w:rStyle w:val="Heading2Char"/>
            <w:rFonts w:ascii="Cambria Math" w:hAnsi="Cambria Math"/>
          </w:rPr>
          <m:t>-</m:t>
        </m:r>
        <m:sSub>
          <m:sSubPr>
            <m:ctrlPr>
              <w:rPr>
                <w:rStyle w:val="Heading2Char"/>
                <w:rFonts w:ascii="Cambria Math" w:hAnsi="Cambria Math"/>
                <w:b w:val="0"/>
                <w:i/>
              </w:rPr>
            </m:ctrlPr>
          </m:sSubPr>
          <m:e>
            <m:r>
              <w:rPr>
                <w:rStyle w:val="Heading2Char"/>
                <w:rFonts w:ascii="Cambria Math" w:hAnsi="Cambria Math"/>
              </w:rPr>
              <m:t>φ</m:t>
            </m:r>
          </m:e>
          <m:sub>
            <m:r>
              <w:rPr>
                <w:rStyle w:val="Heading2Char"/>
                <w:rFonts w:ascii="Cambria Math" w:hAnsi="Cambria Math"/>
              </w:rPr>
              <m:t>2</m:t>
            </m:r>
          </m:sub>
        </m:sSub>
        <m:r>
          <w:rPr>
            <w:rStyle w:val="Heading2Char"/>
            <w:rFonts w:ascii="Cambria Math" w:hAnsi="Cambria Math"/>
          </w:rPr>
          <m:t>)=Q</m:t>
        </m:r>
        <m:sSub>
          <m:sSubPr>
            <m:ctrlPr>
              <w:rPr>
                <w:rStyle w:val="Heading2Char"/>
                <w:rFonts w:ascii="Cambria Math" w:hAnsi="Cambria Math"/>
                <w:b w:val="0"/>
                <w:i/>
              </w:rPr>
            </m:ctrlPr>
          </m:sSubPr>
          <m:e>
            <m:r>
              <w:rPr>
                <w:rStyle w:val="Heading2Char"/>
                <w:rFonts w:ascii="Cambria Math" w:hAnsi="Cambria Math"/>
              </w:rPr>
              <m:t>U</m:t>
            </m:r>
          </m:e>
          <m:sub>
            <m:r>
              <w:rPr>
                <w:rStyle w:val="Heading2Char"/>
                <w:rFonts w:ascii="Cambria Math" w:hAnsi="Cambria Math"/>
              </w:rPr>
              <m:t>12</m:t>
            </m:r>
          </m:sub>
        </m:sSub>
      </m:oMath>
    </w:p>
    <w:p w14:paraId="68FF8089" w14:textId="0A6A1B26" w:rsidR="005D7034" w:rsidRPr="00B51F8B" w:rsidRDefault="005D7034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электро</w:t>
      </w:r>
      <w:r w:rsidR="00F569BB" w:rsidRPr="00B51F8B">
        <w:rPr>
          <w:szCs w:val="24"/>
        </w:rPr>
        <w:t>динамика</w:t>
      </w:r>
      <w:r w:rsidRPr="00B51F8B">
        <w:rPr>
          <w:szCs w:val="24"/>
        </w:rPr>
        <w:t>, работа, совершаемая источником тока и электростатическим полем при перемещении 1 кулона положительного заряда на участке цепи 1</w:t>
      </w:r>
      <w:r w:rsidR="000032D6">
        <w:rPr>
          <w:szCs w:val="24"/>
        </w:rPr>
        <w:t>–2</w:t>
      </w:r>
      <w:r w:rsidR="009B586B">
        <w:rPr>
          <w:szCs w:val="24"/>
        </w:rPr>
        <w:t>;</w:t>
      </w:r>
    </w:p>
    <w:p w14:paraId="2CF2E9B4" w14:textId="4DA958DE" w:rsidR="005D7034" w:rsidRPr="00B51F8B" w:rsidRDefault="005D7034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А </w:t>
      </w:r>
      <w:r w:rsidR="00517400">
        <w:rPr>
          <w:szCs w:val="24"/>
        </w:rPr>
        <w:t xml:space="preserve">— </w:t>
      </w:r>
      <w:r w:rsidR="00090C13" w:rsidRPr="00B51F8B">
        <w:rPr>
          <w:szCs w:val="24"/>
        </w:rPr>
        <w:t>работа...</w:t>
      </w:r>
      <w:r w:rsidRPr="00B51F8B">
        <w:rPr>
          <w:szCs w:val="24"/>
        </w:rPr>
        <w:t xml:space="preserve"> [Дж</w:t>
      </w:r>
      <w:r w:rsidR="00FE656F">
        <w:rPr>
          <w:szCs w:val="24"/>
        </w:rPr>
        <w:t>],</w:t>
      </w:r>
    </w:p>
    <w:p w14:paraId="7DFC6160" w14:textId="79A77D93" w:rsidR="005D7034" w:rsidRPr="00B51F8B" w:rsidRDefault="00090C13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ε</w:t>
      </w:r>
      <w:r w:rsidRPr="00B51F8B">
        <w:rPr>
          <w:szCs w:val="24"/>
          <w:vertAlign w:val="subscript"/>
        </w:rPr>
        <w:t xml:space="preserve"> 12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ДС, действующая на участке цепи 1</w:t>
      </w:r>
      <w:r w:rsidR="00485533" w:rsidRPr="00485533">
        <w:rPr>
          <w:szCs w:val="24"/>
        </w:rPr>
        <w:t>–</w:t>
      </w:r>
      <w:r w:rsidRPr="00B51F8B">
        <w:rPr>
          <w:szCs w:val="24"/>
        </w:rPr>
        <w:t>2</w:t>
      </w:r>
      <w:r w:rsidR="005D7034" w:rsidRPr="00B51F8B">
        <w:rPr>
          <w:szCs w:val="24"/>
        </w:rPr>
        <w:t xml:space="preserve"> [</w:t>
      </w:r>
      <w:r w:rsidRPr="00B51F8B">
        <w:rPr>
          <w:szCs w:val="24"/>
        </w:rPr>
        <w:t>В</w:t>
      </w:r>
      <w:r w:rsidR="00FE656F">
        <w:rPr>
          <w:szCs w:val="24"/>
        </w:rPr>
        <w:t>],</w:t>
      </w:r>
    </w:p>
    <w:p w14:paraId="5630888C" w14:textId="14F766FF" w:rsidR="005D7034" w:rsidRPr="00B51F8B" w:rsidRDefault="00090C13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φ</w:t>
      </w:r>
      <w:r w:rsidRPr="00B51F8B">
        <w:rPr>
          <w:szCs w:val="24"/>
          <w:vertAlign w:val="subscript"/>
        </w:rPr>
        <w:t>1</w:t>
      </w:r>
      <w:r w:rsidR="003127FD">
        <w:rPr>
          <w:szCs w:val="24"/>
        </w:rPr>
        <w:t xml:space="preserve"> </w:t>
      </w:r>
      <w:r w:rsidRPr="00B51F8B">
        <w:rPr>
          <w:szCs w:val="24"/>
        </w:rPr>
        <w:t>−</w:t>
      </w:r>
      <w:r w:rsidR="003127FD">
        <w:rPr>
          <w:szCs w:val="24"/>
        </w:rPr>
        <w:t xml:space="preserve"> </w:t>
      </w:r>
      <w:r w:rsidRPr="00B51F8B">
        <w:rPr>
          <w:szCs w:val="24"/>
        </w:rPr>
        <w:t>φ</w:t>
      </w:r>
      <w:r w:rsidRPr="00B51F8B">
        <w:rPr>
          <w:szCs w:val="24"/>
          <w:vertAlign w:val="subscript"/>
        </w:rPr>
        <w:t xml:space="preserve"> 2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зность потенциалов на участке цепи 1</w:t>
      </w:r>
      <w:r w:rsidR="00485533" w:rsidRPr="00485533">
        <w:rPr>
          <w:szCs w:val="24"/>
        </w:rPr>
        <w:t>–</w:t>
      </w:r>
      <w:r w:rsidRPr="00B51F8B">
        <w:rPr>
          <w:szCs w:val="24"/>
        </w:rPr>
        <w:t>2</w:t>
      </w:r>
      <w:r w:rsidR="005D7034" w:rsidRPr="00B51F8B">
        <w:rPr>
          <w:szCs w:val="24"/>
        </w:rPr>
        <w:t xml:space="preserve"> </w:t>
      </w:r>
      <w:r w:rsidRPr="00B51F8B">
        <w:rPr>
          <w:szCs w:val="24"/>
        </w:rPr>
        <w:t>[В</w:t>
      </w:r>
      <w:r w:rsidR="00FE656F">
        <w:rPr>
          <w:szCs w:val="24"/>
        </w:rPr>
        <w:t>],</w:t>
      </w:r>
    </w:p>
    <w:p w14:paraId="1EF359A0" w14:textId="40E4ED33" w:rsidR="00090C13" w:rsidRPr="00517400" w:rsidRDefault="00090C13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U</w:t>
      </w:r>
      <w:r w:rsidRPr="00B51F8B">
        <w:rPr>
          <w:szCs w:val="24"/>
          <w:vertAlign w:val="subscript"/>
        </w:rPr>
        <w:t>12</w:t>
      </w:r>
      <w:r w:rsidRPr="00B51F8B">
        <w:rPr>
          <w:szCs w:val="24"/>
        </w:rPr>
        <w:t xml:space="preserve"> =</w:t>
      </w:r>
      <w:r w:rsidR="003127FD">
        <w:rPr>
          <w:szCs w:val="24"/>
        </w:rPr>
        <w:t xml:space="preserve"> </w:t>
      </w:r>
      <w:r w:rsidRPr="00B51F8B">
        <w:rPr>
          <w:szCs w:val="24"/>
          <w:lang w:val="en-US"/>
        </w:rPr>
        <w:t>ε</w:t>
      </w:r>
      <w:r w:rsidRPr="00B51F8B">
        <w:rPr>
          <w:szCs w:val="24"/>
          <w:vertAlign w:val="subscript"/>
        </w:rPr>
        <w:t xml:space="preserve"> 12</w:t>
      </w:r>
      <w:r w:rsidR="003127FD" w:rsidRPr="003127FD">
        <w:rPr>
          <w:szCs w:val="24"/>
        </w:rPr>
        <w:t xml:space="preserve"> </w:t>
      </w:r>
      <w:r w:rsidRPr="00B51F8B">
        <w:rPr>
          <w:szCs w:val="24"/>
        </w:rPr>
        <w:t>+</w:t>
      </w:r>
      <w:r w:rsidR="003127FD">
        <w:rPr>
          <w:szCs w:val="24"/>
        </w:rPr>
        <w:t xml:space="preserve"> </w:t>
      </w:r>
      <w:r w:rsidRPr="00B51F8B">
        <w:rPr>
          <w:szCs w:val="24"/>
        </w:rPr>
        <w:t>(φ</w:t>
      </w:r>
      <w:r w:rsidRPr="00B51F8B">
        <w:rPr>
          <w:szCs w:val="24"/>
          <w:vertAlign w:val="subscript"/>
        </w:rPr>
        <w:t xml:space="preserve"> 1</w:t>
      </w:r>
      <w:r w:rsidR="003127FD">
        <w:rPr>
          <w:szCs w:val="24"/>
        </w:rPr>
        <w:t xml:space="preserve"> </w:t>
      </w:r>
      <w:r w:rsidRPr="00B51F8B">
        <w:rPr>
          <w:szCs w:val="24"/>
        </w:rPr>
        <w:t>−</w:t>
      </w:r>
      <w:r w:rsidR="003127FD">
        <w:rPr>
          <w:szCs w:val="24"/>
        </w:rPr>
        <w:t xml:space="preserve"> </w:t>
      </w:r>
      <w:r w:rsidRPr="00B51F8B">
        <w:rPr>
          <w:szCs w:val="24"/>
        </w:rPr>
        <w:t>φ</w:t>
      </w:r>
      <w:r w:rsidRPr="00B51F8B">
        <w:rPr>
          <w:szCs w:val="24"/>
          <w:vertAlign w:val="subscript"/>
        </w:rPr>
        <w:t xml:space="preserve"> 2</w:t>
      </w:r>
      <w:r w:rsidRPr="00B51F8B">
        <w:rPr>
          <w:szCs w:val="24"/>
        </w:rPr>
        <w:t xml:space="preserve">)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напряжение на участке цепи 1</w:t>
      </w:r>
      <w:r w:rsidR="00485533" w:rsidRPr="00485533">
        <w:rPr>
          <w:szCs w:val="24"/>
        </w:rPr>
        <w:t>–</w:t>
      </w:r>
      <w:r w:rsidRPr="00B51F8B">
        <w:rPr>
          <w:szCs w:val="24"/>
        </w:rPr>
        <w:t>2 [В</w:t>
      </w:r>
      <w:r w:rsidR="00FE656F">
        <w:rPr>
          <w:szCs w:val="24"/>
        </w:rPr>
        <w:t>],</w:t>
      </w:r>
    </w:p>
    <w:p w14:paraId="78C1FEC7" w14:textId="10DDF804" w:rsidR="005D7034" w:rsidRPr="005C1FA6" w:rsidRDefault="005D7034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="00485533" w:rsidRPr="000032D6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точечный заряд [Кл</w:t>
      </w:r>
      <w:r w:rsidR="00FE656F">
        <w:rPr>
          <w:szCs w:val="24"/>
        </w:rPr>
        <w:t>]</w:t>
      </w:r>
      <w:r w:rsidR="00B261E9" w:rsidRPr="005C1FA6">
        <w:rPr>
          <w:szCs w:val="24"/>
        </w:rPr>
        <w:t>;</w:t>
      </w:r>
    </w:p>
    <w:p w14:paraId="5CF33170" w14:textId="548417DF" w:rsidR="00ED1F31" w:rsidRPr="00E0248F" w:rsidRDefault="005D7034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Для вычисления </w:t>
      </w:r>
      <w:r w:rsidR="00090C13" w:rsidRPr="00B51F8B">
        <w:rPr>
          <w:szCs w:val="24"/>
        </w:rPr>
        <w:t>работы, совершаемой источником тока и электростатическим полем при перемещении 1 кулона положительного заряда на участке цепи 1</w:t>
      </w:r>
      <w:r w:rsidR="000032D6">
        <w:rPr>
          <w:szCs w:val="24"/>
        </w:rPr>
        <w:t>–2</w:t>
      </w:r>
      <w:r w:rsidR="002D5E90">
        <w:rPr>
          <w:szCs w:val="24"/>
        </w:rPr>
        <w:t>.</w:t>
      </w:r>
      <w:r w:rsidR="00557B8D">
        <w:rPr>
          <w:szCs w:val="24"/>
        </w:rPr>
        <w:br/>
      </w:r>
    </w:p>
    <w:p w14:paraId="78BC7E22" w14:textId="37B91B8E" w:rsidR="00ED1F31" w:rsidRPr="00B51F8B" w:rsidRDefault="00544A4F" w:rsidP="00E0248F">
      <w:pPr>
        <w:pStyle w:val="Heading2"/>
      </w:pPr>
      <w:r w:rsidRPr="00B51F8B">
        <w:t xml:space="preserve">(33) </w:t>
      </w:r>
      <w:r w:rsidRPr="00B51F8B">
        <w:rPr>
          <w:position w:val="-24"/>
        </w:rPr>
        <w:object w:dxaOrig="660" w:dyaOrig="620" w14:anchorId="505FAA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0.75pt" o:ole="" fillcolor="window">
            <v:imagedata r:id="rId7" o:title=""/>
          </v:shape>
          <o:OLEObject Type="Embed" ProgID="Equation.DSMT4" ShapeID="_x0000_i1025" DrawAspect="Content" ObjectID="_1639181184" r:id="rId8"/>
        </w:object>
      </w:r>
    </w:p>
    <w:p w14:paraId="723FE67E" w14:textId="59D2EB56" w:rsidR="006265EF" w:rsidRPr="00B51F8B" w:rsidRDefault="006265EF" w:rsidP="00B51F8B">
      <w:pPr>
        <w:tabs>
          <w:tab w:val="left" w:pos="5954"/>
        </w:tabs>
        <w:rPr>
          <w:b/>
          <w:i/>
          <w:szCs w:val="24"/>
        </w:rPr>
      </w:pPr>
      <w:r w:rsidRPr="00B51F8B">
        <w:rPr>
          <w:szCs w:val="24"/>
        </w:rPr>
        <w:t xml:space="preserve">а) </w:t>
      </w:r>
      <w:r w:rsidR="002D5E90">
        <w:rPr>
          <w:szCs w:val="24"/>
        </w:rPr>
        <w:t>электродинамика</w:t>
      </w:r>
      <w:r w:rsidRPr="00B51F8B">
        <w:rPr>
          <w:szCs w:val="24"/>
        </w:rPr>
        <w:t>, закон Ома для однородного участка цепи</w:t>
      </w:r>
      <w:r w:rsidR="009B586B">
        <w:rPr>
          <w:szCs w:val="24"/>
        </w:rPr>
        <w:t>;</w:t>
      </w:r>
    </w:p>
    <w:p w14:paraId="187A71A0" w14:textId="72830D01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i/>
          <w:szCs w:val="24"/>
          <w:lang w:val="en-US"/>
        </w:rPr>
        <w:t>I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ила тока [А</w:t>
      </w:r>
      <w:r w:rsidR="00FE656F">
        <w:rPr>
          <w:szCs w:val="24"/>
        </w:rPr>
        <w:t>],</w:t>
      </w:r>
    </w:p>
    <w:p w14:paraId="2C65D8B9" w14:textId="3EB56A3B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</w:rPr>
        <w:t>U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риложенное напряжение [В</w:t>
      </w:r>
      <w:r w:rsidR="00FE656F">
        <w:rPr>
          <w:szCs w:val="24"/>
        </w:rPr>
        <w:t>],</w:t>
      </w:r>
      <w:r w:rsidRPr="00B51F8B">
        <w:rPr>
          <w:szCs w:val="24"/>
        </w:rPr>
        <w:t xml:space="preserve"> </w:t>
      </w:r>
    </w:p>
    <w:p w14:paraId="5A3803A0" w14:textId="1119B434" w:rsidR="006265EF" w:rsidRPr="005C1FA6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  <w:lang w:val="en-US"/>
        </w:rPr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опротивление проводника [Ом</w:t>
      </w:r>
      <w:r w:rsidR="00FE656F">
        <w:rPr>
          <w:szCs w:val="24"/>
        </w:rPr>
        <w:t>]</w:t>
      </w:r>
      <w:r w:rsidR="00B261E9" w:rsidRPr="005C1FA6">
        <w:rPr>
          <w:szCs w:val="24"/>
        </w:rPr>
        <w:t>;</w:t>
      </w:r>
    </w:p>
    <w:p w14:paraId="31F009D6" w14:textId="77777777" w:rsidR="006265EF" w:rsidRPr="00B51F8B" w:rsidRDefault="006265EF" w:rsidP="00B51F8B">
      <w:pPr>
        <w:tabs>
          <w:tab w:val="left" w:pos="5954"/>
        </w:tabs>
        <w:rPr>
          <w:i/>
          <w:szCs w:val="24"/>
        </w:rPr>
      </w:pPr>
      <w:r w:rsidRPr="00B51F8B">
        <w:rPr>
          <w:szCs w:val="24"/>
        </w:rPr>
        <w:t xml:space="preserve">в) Участок цепи, в котором отсутствует ЭДС, называется </w:t>
      </w:r>
      <w:r w:rsidRPr="00AB4689">
        <w:rPr>
          <w:szCs w:val="24"/>
        </w:rPr>
        <w:t>однородным участком цепи.</w:t>
      </w:r>
    </w:p>
    <w:p w14:paraId="60B6221E" w14:textId="61D34C55" w:rsidR="00ED1F31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1 Ом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опротивление такого проводника, в котором при напряжении 1 В течет постоянный ток 1 А.</w:t>
      </w:r>
      <w:r w:rsidR="00557B8D">
        <w:rPr>
          <w:szCs w:val="24"/>
        </w:rPr>
        <w:br/>
      </w:r>
    </w:p>
    <w:p w14:paraId="4647CEC3" w14:textId="08B8852B" w:rsidR="0053209B" w:rsidRPr="00B51F8B" w:rsidRDefault="00544A4F" w:rsidP="00E0248F">
      <w:pPr>
        <w:pStyle w:val="Heading2"/>
      </w:pPr>
      <w:r w:rsidRPr="00B51F8B">
        <w:t xml:space="preserve">(34) </w:t>
      </w:r>
      <m:oMath>
        <m:r>
          <w:rPr>
            <w:rFonts w:ascii="Cambria Math" w:hAnsi="Cambria Math"/>
          </w:rPr>
          <m:t>ρ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RS</m:t>
            </m:r>
          </m:num>
          <m:den>
            <m:r>
              <m:rPr>
                <m:scr m:val="script"/>
                <m:sty m:val="p"/>
              </m:rPr>
              <w:rPr>
                <w:rFonts w:ascii="Cambria Math" w:hAnsi="Cambria Math"/>
              </w:rPr>
              <m:t>l</m:t>
            </m:r>
          </m:den>
        </m:f>
      </m:oMath>
    </w:p>
    <w:p w14:paraId="4BD3DDF7" w14:textId="6E7E5F01" w:rsidR="001376DF" w:rsidRPr="00B51F8B" w:rsidRDefault="0053209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электродинамика, </w:t>
      </w:r>
      <w:r w:rsidR="001376DF" w:rsidRPr="00B51F8B">
        <w:rPr>
          <w:szCs w:val="24"/>
        </w:rPr>
        <w:t>удельное сопротивление проводника</w:t>
      </w:r>
      <w:r w:rsidR="009B586B">
        <w:rPr>
          <w:szCs w:val="24"/>
        </w:rPr>
        <w:t>;</w:t>
      </w:r>
    </w:p>
    <w:p w14:paraId="19F71F61" w14:textId="79ABD954" w:rsidR="0053209B" w:rsidRPr="00B51F8B" w:rsidRDefault="0053209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ρ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удельное сопротивление проводника [</w:t>
      </w:r>
      <w:proofErr w:type="spellStart"/>
      <w:r w:rsidRPr="00B51F8B">
        <w:rPr>
          <w:szCs w:val="24"/>
        </w:rPr>
        <w:t>Ом</w:t>
      </w:r>
      <w:r w:rsidR="002D5E90">
        <w:rPr>
          <w:szCs w:val="24"/>
        </w:rPr>
        <w:t>•</w:t>
      </w:r>
      <w:r w:rsidRPr="00B51F8B">
        <w:rPr>
          <w:szCs w:val="24"/>
        </w:rPr>
        <w:t>м</w:t>
      </w:r>
      <w:proofErr w:type="spellEnd"/>
      <w:r w:rsidR="00FE656F">
        <w:rPr>
          <w:szCs w:val="24"/>
        </w:rPr>
        <w:t>],</w:t>
      </w:r>
    </w:p>
    <w:p w14:paraId="387B8D21" w14:textId="0CDD4EFA" w:rsidR="0053209B" w:rsidRPr="00B51F8B" w:rsidRDefault="0053209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lastRenderedPageBreak/>
        <w:t>S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лощадь поперечного сечения [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76E1EA00" w14:textId="1ABAEE3E" w:rsidR="0053209B" w:rsidRPr="00B51F8B" w:rsidRDefault="0053209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опротивление проводника [Ом</w:t>
      </w:r>
      <w:r w:rsidR="00FE656F">
        <w:rPr>
          <w:szCs w:val="24"/>
        </w:rPr>
        <w:t>],</w:t>
      </w:r>
    </w:p>
    <w:p w14:paraId="53DAF8FC" w14:textId="2E16D00C" w:rsidR="0053209B" w:rsidRPr="005C1FA6" w:rsidRDefault="0053209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l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длина проводника [В</w:t>
      </w:r>
      <w:r w:rsidR="00FE656F">
        <w:rPr>
          <w:szCs w:val="24"/>
        </w:rPr>
        <w:t>]</w:t>
      </w:r>
      <w:r w:rsidR="00B261E9" w:rsidRPr="005C1FA6">
        <w:rPr>
          <w:szCs w:val="24"/>
        </w:rPr>
        <w:t>;</w:t>
      </w:r>
    </w:p>
    <w:p w14:paraId="128EC679" w14:textId="24F21339" w:rsidR="00ED1F31" w:rsidRPr="00B51F8B" w:rsidRDefault="0053209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Для вычисления </w:t>
      </w:r>
      <w:r w:rsidR="001376DF" w:rsidRPr="00B51F8B">
        <w:rPr>
          <w:szCs w:val="24"/>
        </w:rPr>
        <w:t>удельное сопротивление проводника</w:t>
      </w:r>
      <w:r w:rsidR="009B586B">
        <w:rPr>
          <w:szCs w:val="24"/>
        </w:rPr>
        <w:t>.</w:t>
      </w:r>
    </w:p>
    <w:p w14:paraId="0A60CB27" w14:textId="77777777" w:rsidR="00680E9A" w:rsidRPr="00B51F8B" w:rsidRDefault="00680E9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Сопротивление проводника R зависит от его размера, формы и материала, из которого проводник изготовлен. </w:t>
      </w:r>
    </w:p>
    <w:p w14:paraId="3E5E5DAD" w14:textId="7E608EE0" w:rsidR="00680E9A" w:rsidRPr="00B51F8B" w:rsidRDefault="00FF0824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Поэтому удобно</w:t>
      </w:r>
      <w:r w:rsidR="00680E9A" w:rsidRPr="00B51F8B">
        <w:rPr>
          <w:szCs w:val="24"/>
        </w:rPr>
        <w:t xml:space="preserve"> ввести понятие удельное сопротивление проводника</w:t>
      </w:r>
      <w:r w:rsidR="001376DF" w:rsidRPr="00B51F8B">
        <w:rPr>
          <w:szCs w:val="24"/>
        </w:rPr>
        <w:t>.</w:t>
      </w:r>
      <w:r w:rsidR="00680E9A" w:rsidRPr="00B51F8B">
        <w:rPr>
          <w:szCs w:val="24"/>
        </w:rPr>
        <w:t xml:space="preserve"> </w:t>
      </w:r>
    </w:p>
    <w:p w14:paraId="3EF109A7" w14:textId="3887B01C" w:rsidR="00680E9A" w:rsidRPr="00E0248F" w:rsidRDefault="00680E9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Удельное сопротивление характеризует материал проводника и не зависит от его размеров.</w:t>
      </w:r>
      <w:r w:rsidR="00557B8D">
        <w:rPr>
          <w:szCs w:val="24"/>
        </w:rPr>
        <w:br/>
      </w:r>
    </w:p>
    <w:p w14:paraId="400C2C53" w14:textId="133D8AE2" w:rsidR="00ED1F31" w:rsidRPr="00B51F8B" w:rsidRDefault="00544A4F" w:rsidP="00E0248F">
      <w:pPr>
        <w:pStyle w:val="Heading2"/>
      </w:pPr>
      <w:r w:rsidRPr="00B51F8B">
        <w:t xml:space="preserve">(35) </w:t>
      </w:r>
      <m:oMath>
        <m:r>
          <w:rPr>
            <w:rFonts w:ascii="Cambria Math" w:hAnsi="Cambria Math"/>
            <w:lang w:val="en-US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α</m:t>
        </m:r>
        <m:sSub>
          <m:sSubPr>
            <m:ctrlPr>
              <w:rPr>
                <w:rFonts w:ascii="Cambria Math" w:hAnsi="Cambria Math"/>
                <w:b w:val="0"/>
                <w:bCs/>
                <w:vertAlign w:val="subscript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0</m:t>
            </m:r>
          </m:sub>
        </m:sSub>
        <m:r>
          <w:rPr>
            <w:rFonts w:ascii="Cambria Math" w:hAnsi="Cambria Math"/>
            <w:lang w:val="en-US"/>
          </w:rPr>
          <m:t>T</m:t>
        </m:r>
      </m:oMath>
    </w:p>
    <w:p w14:paraId="2E0D5222" w14:textId="15F77AD3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9B586B">
        <w:rPr>
          <w:szCs w:val="24"/>
        </w:rPr>
        <w:t>э</w:t>
      </w:r>
      <w:r w:rsidRPr="00B51F8B">
        <w:rPr>
          <w:szCs w:val="24"/>
        </w:rPr>
        <w:t>лектродинамика, зависимость сопротивления от температуры</w:t>
      </w:r>
      <w:r w:rsidR="009B586B">
        <w:rPr>
          <w:szCs w:val="24"/>
        </w:rPr>
        <w:t>;</w:t>
      </w:r>
    </w:p>
    <w:p w14:paraId="50149DFE" w14:textId="6F691A6B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значение сопротивления при температуре </w:t>
      </w:r>
      <w:r w:rsidRPr="00B51F8B">
        <w:rPr>
          <w:szCs w:val="24"/>
          <w:lang w:val="en-US"/>
        </w:rPr>
        <w:t>T</w:t>
      </w:r>
      <w:r w:rsidRPr="00B51F8B">
        <w:rPr>
          <w:szCs w:val="24"/>
        </w:rPr>
        <w:t xml:space="preserve"> [Ом</w:t>
      </w:r>
      <w:r w:rsidR="00FE656F">
        <w:rPr>
          <w:szCs w:val="24"/>
        </w:rPr>
        <w:t>],</w:t>
      </w:r>
    </w:p>
    <w:p w14:paraId="41FE0997" w14:textId="3A47C97B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Pr="00B51F8B">
        <w:rPr>
          <w:szCs w:val="24"/>
          <w:vertAlign w:val="subscript"/>
        </w:rPr>
        <w:t>0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значение сопротивления при температуре 273 К [Ом</w:t>
      </w:r>
      <w:r w:rsidR="00FE656F">
        <w:rPr>
          <w:szCs w:val="24"/>
        </w:rPr>
        <w:t>],</w:t>
      </w:r>
    </w:p>
    <w:p w14:paraId="49C2CA69" w14:textId="5417F208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α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температурный коэффициент сопротивления [К</w:t>
      </w:r>
      <w:r w:rsidRPr="00B51F8B">
        <w:rPr>
          <w:szCs w:val="24"/>
          <w:vertAlign w:val="superscript"/>
        </w:rPr>
        <w:t>-1</w:t>
      </w:r>
      <w:r w:rsidR="00FE656F">
        <w:rPr>
          <w:szCs w:val="24"/>
        </w:rPr>
        <w:t>],</w:t>
      </w:r>
    </w:p>
    <w:p w14:paraId="50DBEED7" w14:textId="5264A122" w:rsidR="006265EF" w:rsidRPr="005C1FA6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</w:rPr>
        <w:t>Т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термодинамическая температура [К</w:t>
      </w:r>
      <w:r w:rsidR="00FE656F">
        <w:rPr>
          <w:szCs w:val="24"/>
        </w:rPr>
        <w:t>]</w:t>
      </w:r>
      <w:r w:rsidR="00B261E9" w:rsidRPr="005C1FA6">
        <w:rPr>
          <w:szCs w:val="24"/>
        </w:rPr>
        <w:t>;</w:t>
      </w:r>
    </w:p>
    <w:p w14:paraId="1C14D713" w14:textId="38C554E0" w:rsidR="00ED1F31" w:rsidRPr="00E0248F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Для вычисления сопротивления. </w:t>
      </w:r>
      <w:r w:rsidR="00D63048">
        <w:rPr>
          <w:szCs w:val="24"/>
        </w:rPr>
        <w:t>С</w:t>
      </w:r>
      <w:r w:rsidRPr="00B51F8B">
        <w:rPr>
          <w:szCs w:val="24"/>
        </w:rPr>
        <w:t xml:space="preserve"> ростом температуры сопротивление проводника линейно возрастает</w:t>
      </w:r>
      <w:r w:rsidR="00D63048">
        <w:rPr>
          <w:szCs w:val="24"/>
        </w:rPr>
        <w:t>.</w:t>
      </w:r>
      <w:r w:rsidR="00557B8D">
        <w:rPr>
          <w:szCs w:val="24"/>
        </w:rPr>
        <w:br/>
      </w:r>
    </w:p>
    <w:p w14:paraId="668BBAC8" w14:textId="5185823F" w:rsidR="001376DF" w:rsidRPr="000B42DE" w:rsidRDefault="00544A4F" w:rsidP="00562E7F">
      <w:pPr>
        <w:pStyle w:val="Heading2"/>
        <w:rPr>
          <w:b w:val="0"/>
          <w:bCs/>
        </w:rPr>
      </w:pPr>
      <w:r w:rsidRPr="00B51F8B">
        <w:t xml:space="preserve">(36) </w:t>
      </w:r>
      <m:oMath>
        <m:r>
          <w:rPr>
            <w:rFonts w:ascii="Cambria Math" w:hAnsi="Cambria Math"/>
          </w:rPr>
          <m:t>ρ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α</m:t>
        </m:r>
        <m:sSub>
          <m:sSubPr>
            <m:ctrlPr>
              <w:rPr>
                <w:rFonts w:ascii="Cambria Math" w:hAnsi="Cambria Math"/>
                <w:b w:val="0"/>
                <w:bCs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  <w:lang w:val="en-US"/>
          </w:rPr>
          <m:t>T</m:t>
        </m:r>
      </m:oMath>
    </w:p>
    <w:p w14:paraId="1989846B" w14:textId="656E4BD9" w:rsidR="001376DF" w:rsidRPr="00B51F8B" w:rsidRDefault="001376D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электродинамика, удельное сопротивление проводника (эксперимент)</w:t>
      </w:r>
      <w:r w:rsidR="009B586B">
        <w:rPr>
          <w:szCs w:val="24"/>
        </w:rPr>
        <w:t>;</w:t>
      </w:r>
    </w:p>
    <w:p w14:paraId="4BA9B6B7" w14:textId="596C5DA0" w:rsidR="001376DF" w:rsidRPr="00B51F8B" w:rsidRDefault="001376D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ρ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удельное сопротивление проводника при температуре </w:t>
      </w:r>
      <w:r w:rsidRPr="00B51F8B">
        <w:rPr>
          <w:szCs w:val="24"/>
          <w:lang w:val="en-US"/>
        </w:rPr>
        <w:t>T</w:t>
      </w:r>
      <w:r w:rsidRPr="00B51F8B">
        <w:rPr>
          <w:szCs w:val="24"/>
        </w:rPr>
        <w:t xml:space="preserve"> [</w:t>
      </w:r>
      <w:proofErr w:type="spellStart"/>
      <w:r w:rsidR="00D63048">
        <w:rPr>
          <w:szCs w:val="24"/>
        </w:rPr>
        <w:t>Ом•м</w:t>
      </w:r>
      <w:proofErr w:type="spellEnd"/>
      <w:r w:rsidR="00FE656F">
        <w:rPr>
          <w:szCs w:val="24"/>
        </w:rPr>
        <w:t>],</w:t>
      </w:r>
    </w:p>
    <w:p w14:paraId="48D36D03" w14:textId="0954B963" w:rsidR="001376DF" w:rsidRPr="00B51F8B" w:rsidRDefault="00485533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α —</w:t>
      </w:r>
      <w:r w:rsidR="00517400">
        <w:rPr>
          <w:szCs w:val="24"/>
        </w:rPr>
        <w:t xml:space="preserve"> </w:t>
      </w:r>
      <w:r w:rsidR="00741B31" w:rsidRPr="00B51F8B">
        <w:rPr>
          <w:szCs w:val="24"/>
        </w:rPr>
        <w:t>температурный коэффициент сопротивления (</w:t>
      </w:r>
      <w:proofErr w:type="spellStart"/>
      <w:r w:rsidR="00741B31" w:rsidRPr="00B51F8B">
        <w:rPr>
          <w:szCs w:val="24"/>
        </w:rPr>
        <w:t>коэф</w:t>
      </w:r>
      <w:proofErr w:type="spellEnd"/>
      <w:r w:rsidRPr="00485533">
        <w:rPr>
          <w:szCs w:val="24"/>
        </w:rPr>
        <w:t>.</w:t>
      </w:r>
      <w:r w:rsidR="00741B31" w:rsidRPr="00B51F8B">
        <w:rPr>
          <w:szCs w:val="24"/>
        </w:rPr>
        <w:t xml:space="preserve"> пропорциональности </w:t>
      </w:r>
      <w:r w:rsidR="00517400">
        <w:rPr>
          <w:szCs w:val="24"/>
        </w:rPr>
        <w:t xml:space="preserve">— </w:t>
      </w:r>
      <w:r w:rsidR="00741B31" w:rsidRPr="00B51F8B">
        <w:rPr>
          <w:szCs w:val="24"/>
        </w:rPr>
        <w:t xml:space="preserve">зависимость между ρ и </w:t>
      </w:r>
      <w:r w:rsidRPr="00B51F8B">
        <w:rPr>
          <w:szCs w:val="24"/>
        </w:rPr>
        <w:t>Т)</w:t>
      </w:r>
      <w:r w:rsidR="00741B31" w:rsidRPr="00B51F8B">
        <w:rPr>
          <w:szCs w:val="24"/>
        </w:rPr>
        <w:t xml:space="preserve"> </w:t>
      </w:r>
      <w:r w:rsidR="001376DF" w:rsidRPr="00B51F8B">
        <w:rPr>
          <w:szCs w:val="24"/>
        </w:rPr>
        <w:t>[</w:t>
      </w:r>
      <w:r w:rsidR="00741B31" w:rsidRPr="00B51F8B">
        <w:rPr>
          <w:szCs w:val="24"/>
        </w:rPr>
        <w:t>К</w:t>
      </w:r>
      <w:r w:rsidR="00741B31" w:rsidRPr="00B51F8B">
        <w:rPr>
          <w:szCs w:val="24"/>
          <w:vertAlign w:val="superscript"/>
        </w:rPr>
        <w:t>-1</w:t>
      </w:r>
      <w:r w:rsidR="00FE656F">
        <w:rPr>
          <w:szCs w:val="24"/>
        </w:rPr>
        <w:t>],</w:t>
      </w:r>
    </w:p>
    <w:p w14:paraId="7209E075" w14:textId="7371B0FE" w:rsidR="001376DF" w:rsidRPr="00B51F8B" w:rsidRDefault="001376D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ρ</w:t>
      </w:r>
      <w:r w:rsidRPr="00B51F8B">
        <w:rPr>
          <w:szCs w:val="24"/>
          <w:vertAlign w:val="subscript"/>
          <w:lang w:val="en-US"/>
        </w:rPr>
        <w:t>o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удельное сопротивление проводника при температуре 273 К [</w:t>
      </w:r>
      <w:proofErr w:type="spellStart"/>
      <w:r w:rsidR="00D63048">
        <w:rPr>
          <w:szCs w:val="24"/>
        </w:rPr>
        <w:t>Ом•м</w:t>
      </w:r>
      <w:proofErr w:type="spellEnd"/>
      <w:r w:rsidR="00FE656F">
        <w:rPr>
          <w:szCs w:val="24"/>
        </w:rPr>
        <w:t>],</w:t>
      </w:r>
    </w:p>
    <w:p w14:paraId="7FF4D692" w14:textId="33D7CE52" w:rsidR="001376DF" w:rsidRPr="00B261E9" w:rsidRDefault="001376D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T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термодинамическая температура [К (Кельвин)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6ED898CC" w14:textId="3E456D5F" w:rsidR="001376DF" w:rsidRPr="00B51F8B" w:rsidRDefault="001376D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удельное сопротивление проводника</w:t>
      </w:r>
      <w:r w:rsidR="009B586B">
        <w:rPr>
          <w:szCs w:val="24"/>
        </w:rPr>
        <w:t>.</w:t>
      </w:r>
    </w:p>
    <w:p w14:paraId="066AAA65" w14:textId="77777777" w:rsidR="001376DF" w:rsidRPr="00B51F8B" w:rsidRDefault="001376D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Сопротивление проводника R зависит от его размера, формы и материала, из которого проводник изготовлен. </w:t>
      </w:r>
    </w:p>
    <w:p w14:paraId="4517A7E7" w14:textId="77777777" w:rsidR="00ED1F31" w:rsidRPr="00B51F8B" w:rsidRDefault="001376D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Удельное сопротивление характеризует материал проводника и не зависит от его размеров. </w:t>
      </w:r>
      <w:r w:rsidR="00544A4F" w:rsidRPr="00B51F8B">
        <w:rPr>
          <w:szCs w:val="24"/>
        </w:rPr>
        <w:t xml:space="preserve">         </w:t>
      </w:r>
    </w:p>
    <w:p w14:paraId="37912023" w14:textId="6F9E9EFB" w:rsidR="00680E9A" w:rsidRPr="00B51F8B" w:rsidRDefault="00680E9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Удельное сопротивление характеризует материал проводника и не зависит от его размеров. Эксперимент: с ростом температуры сопротивление проводника линейно возрастает</w:t>
      </w:r>
      <w:r w:rsidR="009B586B">
        <w:rPr>
          <w:szCs w:val="24"/>
        </w:rPr>
        <w:t>.</w:t>
      </w:r>
    </w:p>
    <w:p w14:paraId="428F9705" w14:textId="0F7CCE21" w:rsidR="00680E9A" w:rsidRPr="00562E7F" w:rsidRDefault="00680E9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Для некоторых проводников при очень низких температурах сопротивление скачкообразно уменьшается до нуля, </w:t>
      </w:r>
      <w:r w:rsidR="00647BDD">
        <w:rPr>
          <w:szCs w:val="24"/>
        </w:rPr>
        <w:t>т. е</w:t>
      </w:r>
      <w:r w:rsidRPr="00B51F8B">
        <w:rPr>
          <w:szCs w:val="24"/>
        </w:rPr>
        <w:t>. проводник становится сверхпроводником.</w:t>
      </w:r>
      <w:r w:rsidR="00557B8D">
        <w:rPr>
          <w:szCs w:val="24"/>
        </w:rPr>
        <w:br/>
      </w:r>
    </w:p>
    <w:p w14:paraId="19A1824C" w14:textId="3855AA4A" w:rsidR="00ED1F31" w:rsidRPr="00B51F8B" w:rsidRDefault="00544A4F" w:rsidP="00562E7F">
      <w:pPr>
        <w:pStyle w:val="Heading2"/>
      </w:pPr>
      <w:r w:rsidRPr="00B51F8B">
        <w:t xml:space="preserve">(37) </w:t>
      </w:r>
      <m:oMath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r>
              <w:rPr>
                <w:rFonts w:ascii="Cambria Math" w:hAnsi="Cambria Math"/>
              </w:rPr>
              <m:t>j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σ</m:t>
        </m:r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r>
              <w:rPr>
                <w:rFonts w:ascii="Cambria Math" w:hAnsi="Cambria Math"/>
              </w:rPr>
              <m:t>E</m:t>
            </m:r>
          </m:e>
        </m:acc>
      </m:oMath>
      <w:r w:rsidRPr="00B51F8B">
        <w:t xml:space="preserve">, где </w:t>
      </w:r>
      <m:oMath>
        <m:r>
          <w:rPr>
            <w:rFonts w:ascii="Cambria Math" w:hAnsi="Cambria Math"/>
            <w:lang w:val="en-US"/>
          </w:rPr>
          <m:t>σ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ρ</m:t>
            </m:r>
          </m:den>
        </m:f>
      </m:oMath>
      <w:r w:rsidRPr="00B51F8B">
        <w:t xml:space="preserve"> и </w:t>
      </w:r>
      <m:oMath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U</m:t>
            </m:r>
          </m:num>
          <m:den>
            <m:r>
              <m:rPr>
                <m:scr m:val="script"/>
                <m:sty m:val="p"/>
              </m:rPr>
              <w:rPr>
                <w:rFonts w:ascii="Cambria Math" w:hAnsi="Cambria Math"/>
              </w:rPr>
              <m:t>l</m:t>
            </m:r>
          </m:den>
        </m:f>
      </m:oMath>
    </w:p>
    <w:p w14:paraId="64104B2A" w14:textId="3345F394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D63048">
        <w:rPr>
          <w:szCs w:val="24"/>
        </w:rPr>
        <w:t>э</w:t>
      </w:r>
      <w:r w:rsidRPr="00B51F8B">
        <w:rPr>
          <w:szCs w:val="24"/>
        </w:rPr>
        <w:t>лектродинамика, закон Ома в дифференциальной форме</w:t>
      </w:r>
      <w:r w:rsidR="009B586B">
        <w:rPr>
          <w:szCs w:val="24"/>
        </w:rPr>
        <w:t>;</w:t>
      </w:r>
    </w:p>
    <w:p w14:paraId="602074E1" w14:textId="189271BD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i/>
          <w:szCs w:val="24"/>
          <w:lang w:val="en-US"/>
        </w:rPr>
        <w:t>ρ</w:t>
      </w:r>
      <w:r w:rsidRPr="00B51F8B">
        <w:rPr>
          <w:i/>
          <w:szCs w:val="24"/>
        </w:rPr>
        <w:t xml:space="preserve"> </w:t>
      </w:r>
      <w:r w:rsidR="00517400">
        <w:rPr>
          <w:i/>
          <w:szCs w:val="24"/>
        </w:rPr>
        <w:t xml:space="preserve">— </w:t>
      </w:r>
      <w:r w:rsidRPr="00B51F8B">
        <w:rPr>
          <w:szCs w:val="24"/>
        </w:rPr>
        <w:t>удельное сопротивление [</w:t>
      </w:r>
      <w:proofErr w:type="spellStart"/>
      <w:r w:rsidR="00D63048">
        <w:rPr>
          <w:szCs w:val="24"/>
        </w:rPr>
        <w:t>Ом•м</w:t>
      </w:r>
      <w:proofErr w:type="spellEnd"/>
      <w:r w:rsidR="00FE656F">
        <w:rPr>
          <w:szCs w:val="24"/>
        </w:rPr>
        <w:t>],</w:t>
      </w:r>
    </w:p>
    <w:p w14:paraId="5830C7C9" w14:textId="49F9B838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σ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удельная электрическая проводимость [См/м (</w:t>
      </w:r>
      <w:proofErr w:type="spellStart"/>
      <w:r w:rsidRPr="00B51F8B">
        <w:rPr>
          <w:szCs w:val="24"/>
        </w:rPr>
        <w:t>сименс</w:t>
      </w:r>
      <w:proofErr w:type="spellEnd"/>
      <w:r w:rsidRPr="00B51F8B">
        <w:rPr>
          <w:szCs w:val="24"/>
        </w:rPr>
        <w:t xml:space="preserve"> на метр)</w:t>
      </w:r>
      <w:r w:rsidR="00FE656F">
        <w:rPr>
          <w:szCs w:val="24"/>
        </w:rPr>
        <w:t>],</w:t>
      </w:r>
    </w:p>
    <w:p w14:paraId="626D4102" w14:textId="537B7426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E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напряженность электрического поля в проводнике [Н/Кл</w:t>
      </w:r>
      <w:r w:rsidR="00FE656F">
        <w:rPr>
          <w:szCs w:val="24"/>
        </w:rPr>
        <w:t>],</w:t>
      </w:r>
    </w:p>
    <w:p w14:paraId="1463E583" w14:textId="71045CDB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L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длина проводника [м</w:t>
      </w:r>
      <w:r w:rsidR="00FE656F">
        <w:rPr>
          <w:szCs w:val="24"/>
        </w:rPr>
        <w:t>],</w:t>
      </w:r>
    </w:p>
    <w:p w14:paraId="576888C3" w14:textId="5FE556E5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j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лотность тока [А/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60538731" w14:textId="66EB7393" w:rsidR="006265EF" w:rsidRPr="005C1FA6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</w:rPr>
        <w:t>U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риложенное напряжение [В</w:t>
      </w:r>
      <w:r w:rsidR="00FE656F">
        <w:rPr>
          <w:szCs w:val="24"/>
        </w:rPr>
        <w:t>]</w:t>
      </w:r>
      <w:r w:rsidR="00B261E9" w:rsidRPr="005C1FA6">
        <w:rPr>
          <w:szCs w:val="24"/>
        </w:rPr>
        <w:t>;</w:t>
      </w:r>
    </w:p>
    <w:p w14:paraId="76B3693B" w14:textId="50FA8739" w:rsidR="00ED1F31" w:rsidRPr="00562E7F" w:rsidRDefault="006265EF" w:rsidP="00D63048">
      <w:pPr>
        <w:tabs>
          <w:tab w:val="left" w:pos="5954"/>
        </w:tabs>
        <w:rPr>
          <w:szCs w:val="24"/>
        </w:rPr>
      </w:pPr>
      <w:r w:rsidRPr="00AB4689">
        <w:rPr>
          <w:szCs w:val="24"/>
        </w:rPr>
        <w:t xml:space="preserve">в) Закон Ома может быть записан в дифференциальной форме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j</m:t>
            </m:r>
          </m:e>
        </m:acc>
        <m:r>
          <w:rPr>
            <w:rFonts w:ascii="Cambria Math"/>
            <w:szCs w:val="24"/>
          </w:rPr>
          <m:t>=σ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E</m:t>
            </m:r>
          </m:e>
        </m:acc>
      </m:oMath>
      <w:r w:rsidRPr="00AB4689">
        <w:rPr>
          <w:szCs w:val="24"/>
        </w:rPr>
        <w:t xml:space="preserve">, где </w:t>
      </w:r>
      <m:oMath>
        <m:r>
          <w:rPr>
            <w:rFonts w:ascii="Cambria Math"/>
            <w:szCs w:val="24"/>
          </w:rPr>
          <m:t>E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/>
                <w:szCs w:val="24"/>
              </w:rPr>
              <m:t>U</m:t>
            </m:r>
          </m:num>
          <m:den>
            <m:r>
              <w:rPr>
                <w:rFonts w:ascii="Cambria Math"/>
                <w:szCs w:val="24"/>
              </w:rPr>
              <m:t>L</m:t>
            </m:r>
          </m:den>
        </m:f>
      </m:oMath>
      <w:r w:rsidR="00D63048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AB4689">
        <w:rPr>
          <w:szCs w:val="24"/>
        </w:rPr>
        <w:t xml:space="preserve">напряженность электрического поля в проводнике, причем направления векторов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j</m:t>
            </m:r>
          </m:e>
        </m:acc>
      </m:oMath>
      <w:r w:rsidRPr="00AB4689">
        <w:rPr>
          <w:szCs w:val="24"/>
        </w:rPr>
        <w:t xml:space="preserve"> и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E</m:t>
            </m:r>
          </m:e>
        </m:acc>
      </m:oMath>
      <w:r w:rsidRPr="00AB4689">
        <w:rPr>
          <w:szCs w:val="24"/>
        </w:rPr>
        <w:t xml:space="preserve"> совпадают (здесь L </w:t>
      </w:r>
      <w:r w:rsidR="00517400">
        <w:rPr>
          <w:szCs w:val="24"/>
        </w:rPr>
        <w:t xml:space="preserve">— </w:t>
      </w:r>
      <w:r w:rsidRPr="00AB4689">
        <w:rPr>
          <w:szCs w:val="24"/>
        </w:rPr>
        <w:t>длина проводника).</w:t>
      </w:r>
      <w:r w:rsidR="00557B8D">
        <w:rPr>
          <w:szCs w:val="24"/>
        </w:rPr>
        <w:br/>
      </w:r>
    </w:p>
    <w:p w14:paraId="5BD8E2DC" w14:textId="14B36429" w:rsidR="00ED1F31" w:rsidRPr="000F7F5E" w:rsidRDefault="00544A4F" w:rsidP="000F7F5E">
      <w:pPr>
        <w:pStyle w:val="Heading2"/>
      </w:pPr>
      <w:r w:rsidRPr="000F7F5E">
        <w:t xml:space="preserve">(38) </w:t>
      </w:r>
      <m:oMath>
        <m:r>
          <w:rPr>
            <w:rFonts w:ascii="Cambria Math" w:hAnsi="Cambria Math"/>
          </w:rPr>
          <m:t>I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(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r</m:t>
            </m:r>
          </m:den>
        </m:f>
      </m:oMath>
    </w:p>
    <w:p w14:paraId="2A83F774" w14:textId="75A83BB3" w:rsidR="004E1DE7" w:rsidRPr="00B51F8B" w:rsidRDefault="004E1DE7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электродинамика, </w:t>
      </w:r>
      <w:r w:rsidR="00741B31" w:rsidRPr="00B51F8B">
        <w:rPr>
          <w:szCs w:val="24"/>
        </w:rPr>
        <w:t xml:space="preserve">закон Ома для неоднородного участка </w:t>
      </w:r>
      <w:r w:rsidR="009B586B" w:rsidRPr="00B51F8B">
        <w:rPr>
          <w:szCs w:val="24"/>
        </w:rPr>
        <w:t>цепи;</w:t>
      </w:r>
    </w:p>
    <w:p w14:paraId="23B8D557" w14:textId="1DD15C7B" w:rsidR="004E1DE7" w:rsidRPr="00B51F8B" w:rsidRDefault="00741B31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I</w:t>
      </w:r>
      <w:r w:rsidR="004E1DE7"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ила тока на неоднородном участке цепи [А</w:t>
      </w:r>
      <w:r w:rsidR="00FE656F">
        <w:rPr>
          <w:szCs w:val="24"/>
        </w:rPr>
        <w:t>],</w:t>
      </w:r>
    </w:p>
    <w:p w14:paraId="04DD26ED" w14:textId="373958D6" w:rsidR="004E1DE7" w:rsidRPr="00B51F8B" w:rsidRDefault="004E1DE7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ε</w:t>
      </w:r>
      <w:r w:rsidRPr="00B51F8B">
        <w:rPr>
          <w:szCs w:val="24"/>
          <w:vertAlign w:val="subscript"/>
        </w:rPr>
        <w:t xml:space="preserve"> 12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ДС, действующая на участке цепи 1</w:t>
      </w:r>
      <w:r w:rsidR="000032D6">
        <w:rPr>
          <w:szCs w:val="24"/>
        </w:rPr>
        <w:t>–</w:t>
      </w:r>
      <w:r w:rsidRPr="00B51F8B">
        <w:rPr>
          <w:szCs w:val="24"/>
        </w:rPr>
        <w:t>2 [В</w:t>
      </w:r>
      <w:r w:rsidR="00FE656F">
        <w:rPr>
          <w:szCs w:val="24"/>
        </w:rPr>
        <w:t>],</w:t>
      </w:r>
    </w:p>
    <w:p w14:paraId="332B0E0B" w14:textId="7F715B81" w:rsidR="004E1DE7" w:rsidRPr="00B51F8B" w:rsidRDefault="004E1DE7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φ</w:t>
      </w:r>
      <w:r w:rsidRPr="00B51F8B">
        <w:rPr>
          <w:szCs w:val="24"/>
          <w:vertAlign w:val="subscript"/>
        </w:rPr>
        <w:t>1</w:t>
      </w:r>
      <w:r w:rsidR="003127FD">
        <w:rPr>
          <w:szCs w:val="24"/>
        </w:rPr>
        <w:t xml:space="preserve"> </w:t>
      </w:r>
      <w:r w:rsidR="000F7F5E" w:rsidRPr="000032D6">
        <w:rPr>
          <w:szCs w:val="24"/>
        </w:rPr>
        <w:t>−</w:t>
      </w:r>
      <w:r w:rsidR="003127FD">
        <w:rPr>
          <w:szCs w:val="24"/>
        </w:rPr>
        <w:t xml:space="preserve"> </w:t>
      </w:r>
      <w:r w:rsidRPr="00B51F8B">
        <w:rPr>
          <w:szCs w:val="24"/>
        </w:rPr>
        <w:t>φ</w:t>
      </w:r>
      <w:r w:rsidRPr="00B51F8B">
        <w:rPr>
          <w:szCs w:val="24"/>
          <w:vertAlign w:val="subscript"/>
        </w:rPr>
        <w:t xml:space="preserve"> 2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зность потенциалов на участке цепи 1</w:t>
      </w:r>
      <w:r w:rsidR="000032D6">
        <w:rPr>
          <w:szCs w:val="24"/>
        </w:rPr>
        <w:t>–</w:t>
      </w:r>
      <w:r w:rsidRPr="00B51F8B">
        <w:rPr>
          <w:szCs w:val="24"/>
        </w:rPr>
        <w:t>2 [В</w:t>
      </w:r>
      <w:r w:rsidR="00FE656F">
        <w:rPr>
          <w:szCs w:val="24"/>
        </w:rPr>
        <w:t>],</w:t>
      </w:r>
    </w:p>
    <w:p w14:paraId="15C67B77" w14:textId="671D379C" w:rsidR="004E1DE7" w:rsidRPr="00B51F8B" w:rsidRDefault="00741B31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опротивление внешней цепи [Ом</w:t>
      </w:r>
      <w:r w:rsidR="00FE656F">
        <w:rPr>
          <w:szCs w:val="24"/>
        </w:rPr>
        <w:t>],</w:t>
      </w:r>
    </w:p>
    <w:p w14:paraId="7A7B31EF" w14:textId="15AC9006" w:rsidR="00741B31" w:rsidRPr="00B261E9" w:rsidRDefault="00741B31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lastRenderedPageBreak/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внутреннее сопротивление источника тока [Ом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63379662" w14:textId="5BB6BAD0" w:rsidR="004E1DE7" w:rsidRPr="00B51F8B" w:rsidRDefault="004E1DE7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Для вычисления </w:t>
      </w:r>
      <w:r w:rsidR="002D11D6" w:rsidRPr="00B51F8B">
        <w:rPr>
          <w:szCs w:val="24"/>
        </w:rPr>
        <w:t>силы тока для неоднородного участка цепи по закону Ома</w:t>
      </w:r>
      <w:r w:rsidR="009B586B">
        <w:rPr>
          <w:szCs w:val="24"/>
        </w:rPr>
        <w:t>.</w:t>
      </w:r>
    </w:p>
    <w:p w14:paraId="6691117B" w14:textId="15447F47" w:rsidR="00680E9A" w:rsidRPr="00B51F8B" w:rsidRDefault="00680E9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Если на участке цепи 1</w:t>
      </w:r>
      <w:r w:rsidR="000F7F5E" w:rsidRPr="000F7F5E">
        <w:rPr>
          <w:szCs w:val="24"/>
        </w:rPr>
        <w:t>–</w:t>
      </w:r>
      <w:r w:rsidRPr="00B51F8B">
        <w:rPr>
          <w:szCs w:val="24"/>
        </w:rPr>
        <w:t>2 действует ЭДС ε</w:t>
      </w:r>
      <w:r w:rsidRPr="00B51F8B">
        <w:rPr>
          <w:szCs w:val="24"/>
          <w:vertAlign w:val="subscript"/>
        </w:rPr>
        <w:t>12</w:t>
      </w:r>
      <w:r w:rsidRPr="00B51F8B">
        <w:rPr>
          <w:szCs w:val="24"/>
        </w:rPr>
        <w:t xml:space="preserve"> и на концах участка раз</w:t>
      </w:r>
      <w:r w:rsidR="00741B31" w:rsidRPr="00B51F8B">
        <w:rPr>
          <w:szCs w:val="24"/>
        </w:rPr>
        <w:t>ность потенциалов равна (φ</w:t>
      </w:r>
      <w:r w:rsidR="00741B31" w:rsidRPr="00B51F8B">
        <w:rPr>
          <w:szCs w:val="24"/>
          <w:vertAlign w:val="subscript"/>
        </w:rPr>
        <w:t xml:space="preserve"> </w:t>
      </w:r>
      <w:r w:rsidRPr="00B51F8B">
        <w:rPr>
          <w:szCs w:val="24"/>
          <w:vertAlign w:val="subscript"/>
        </w:rPr>
        <w:t>1</w:t>
      </w:r>
      <w:r w:rsidR="00D63048">
        <w:rPr>
          <w:szCs w:val="24"/>
        </w:rPr>
        <w:t xml:space="preserve"> </w:t>
      </w:r>
      <w:r w:rsidR="000F7F5E" w:rsidRPr="000032D6">
        <w:rPr>
          <w:szCs w:val="24"/>
        </w:rPr>
        <w:t>−</w:t>
      </w:r>
      <w:r w:rsidR="00D63048">
        <w:rPr>
          <w:szCs w:val="24"/>
        </w:rPr>
        <w:t xml:space="preserve"> </w:t>
      </w:r>
      <w:r w:rsidR="00741B31" w:rsidRPr="00B51F8B">
        <w:rPr>
          <w:szCs w:val="24"/>
        </w:rPr>
        <w:t>φ</w:t>
      </w:r>
      <w:r w:rsidR="00741B31" w:rsidRPr="00B51F8B">
        <w:rPr>
          <w:szCs w:val="24"/>
          <w:vertAlign w:val="subscript"/>
        </w:rPr>
        <w:t xml:space="preserve"> </w:t>
      </w:r>
      <w:r w:rsidRPr="00B51F8B">
        <w:rPr>
          <w:szCs w:val="24"/>
          <w:vertAlign w:val="subscript"/>
        </w:rPr>
        <w:t>2</w:t>
      </w:r>
      <w:r w:rsidRPr="00B51F8B">
        <w:rPr>
          <w:szCs w:val="24"/>
        </w:rPr>
        <w:t>), то такой участок называют неоднородным участком цепи.</w:t>
      </w:r>
      <w:r w:rsidR="00557B8D">
        <w:rPr>
          <w:szCs w:val="24"/>
        </w:rPr>
        <w:br/>
      </w:r>
    </w:p>
    <w:p w14:paraId="66587A64" w14:textId="38507792" w:rsidR="00ED1F31" w:rsidRPr="00B51F8B" w:rsidRDefault="00544A4F" w:rsidP="00562E7F">
      <w:pPr>
        <w:pStyle w:val="Heading2"/>
      </w:pPr>
      <w:r w:rsidRPr="00B51F8B">
        <w:t xml:space="preserve">(39) </w:t>
      </w:r>
      <m:oMath>
        <m:r>
          <w:rPr>
            <w:rFonts w:ascii="Cambria Math" w:hAnsi="Cambria Math"/>
            <w:lang w:val="en-US"/>
          </w:rPr>
          <m:t>I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 w:val="0"/>
                    <w:b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2</m:t>
                </m:r>
              </m:sub>
            </m:sSub>
          </m:num>
          <m:den>
            <m:r>
              <w:rPr>
                <w:rFonts w:ascii="Cambria Math" w:hAnsi="Cambria Math"/>
                <w:lang w:val="en-US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  <w:lang w:val="en-US"/>
              </w:rPr>
              <m:t>r</m:t>
            </m:r>
          </m:den>
        </m:f>
      </m:oMath>
    </w:p>
    <w:p w14:paraId="6B5C3EF1" w14:textId="0C299B00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D63048">
        <w:rPr>
          <w:szCs w:val="24"/>
        </w:rPr>
        <w:t>э</w:t>
      </w:r>
      <w:r w:rsidRPr="00B51F8B">
        <w:rPr>
          <w:szCs w:val="24"/>
        </w:rPr>
        <w:t>лектродинамика, закон Ома для замкнутой цепи</w:t>
      </w:r>
      <w:r w:rsidR="009B586B">
        <w:rPr>
          <w:szCs w:val="24"/>
        </w:rPr>
        <w:t>;</w:t>
      </w:r>
    </w:p>
    <w:p w14:paraId="4CE7A3FA" w14:textId="43606C3B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i/>
          <w:szCs w:val="24"/>
        </w:rPr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опротивление внешней цепи [Ом</w:t>
      </w:r>
      <w:r w:rsidR="00FE656F">
        <w:rPr>
          <w:szCs w:val="24"/>
        </w:rPr>
        <w:t>],</w:t>
      </w:r>
      <w:r w:rsidRPr="00B51F8B">
        <w:rPr>
          <w:szCs w:val="24"/>
        </w:rPr>
        <w:t xml:space="preserve"> </w:t>
      </w:r>
    </w:p>
    <w:p w14:paraId="6D8A948B" w14:textId="51CF8935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</w:rPr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внутреннее сопротивление источника </w:t>
      </w:r>
      <w:r w:rsidR="00FF0824" w:rsidRPr="00B51F8B">
        <w:rPr>
          <w:szCs w:val="24"/>
        </w:rPr>
        <w:t>тока [</w:t>
      </w:r>
      <w:r w:rsidRPr="00B51F8B">
        <w:rPr>
          <w:szCs w:val="24"/>
        </w:rPr>
        <w:t>Ом</w:t>
      </w:r>
      <w:r w:rsidR="00FE656F">
        <w:rPr>
          <w:szCs w:val="24"/>
        </w:rPr>
        <w:t>],</w:t>
      </w:r>
    </w:p>
    <w:p w14:paraId="787199D2" w14:textId="35A65A0F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  <w:lang w:val="en-US"/>
        </w:rPr>
        <w:t>I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ила тока [А</w:t>
      </w:r>
      <w:r w:rsidR="00FE656F">
        <w:rPr>
          <w:szCs w:val="24"/>
        </w:rPr>
        <w:t>],</w:t>
      </w:r>
    </w:p>
    <w:p w14:paraId="3926FAE9" w14:textId="4FF2942F" w:rsidR="006265EF" w:rsidRPr="00B261E9" w:rsidRDefault="007B5402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 xml:space="preserve">ε </w:t>
      </w:r>
      <w:r w:rsidR="00517400">
        <w:rPr>
          <w:szCs w:val="24"/>
        </w:rPr>
        <w:t xml:space="preserve">— </w:t>
      </w:r>
      <w:r w:rsidR="006265EF" w:rsidRPr="007B5402">
        <w:rPr>
          <w:szCs w:val="24"/>
        </w:rPr>
        <w:t>электродвижущая сила (ЭДС) источника тока [В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27748C98" w14:textId="4D79B258" w:rsidR="00544A4F" w:rsidRPr="007B5402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>в) Для вычисления силы ток</w:t>
      </w:r>
      <w:r w:rsidR="007B5402">
        <w:rPr>
          <w:szCs w:val="24"/>
        </w:rPr>
        <w:t>а для замкнутой цепи по закону О</w:t>
      </w:r>
      <w:r w:rsidRPr="007B5402">
        <w:rPr>
          <w:szCs w:val="24"/>
        </w:rPr>
        <w:t xml:space="preserve">ма. Замкнутой цепью называется цепь, для которой </w:t>
      </w:r>
      <w:r w:rsidR="00FF0824" w:rsidRPr="007B5402">
        <w:rPr>
          <w:szCs w:val="24"/>
        </w:rPr>
        <w:t>точки начала</w:t>
      </w:r>
      <w:r w:rsidRPr="007B5402">
        <w:rPr>
          <w:szCs w:val="24"/>
        </w:rPr>
        <w:t xml:space="preserve"> и конца совпадают</w:t>
      </w:r>
      <w:r w:rsidR="009B586B">
        <w:rPr>
          <w:szCs w:val="24"/>
        </w:rPr>
        <w:t>.</w:t>
      </w:r>
      <w:r w:rsidR="00557B8D">
        <w:rPr>
          <w:szCs w:val="24"/>
        </w:rPr>
        <w:br/>
      </w:r>
    </w:p>
    <w:p w14:paraId="3D4275CA" w14:textId="5ABC59A8" w:rsidR="00ED1F31" w:rsidRPr="00B51F8B" w:rsidRDefault="00544A4F" w:rsidP="00557B8D">
      <w:pPr>
        <w:pStyle w:val="Heading2"/>
      </w:pPr>
      <w:r w:rsidRPr="00B51F8B">
        <w:t>(4</w:t>
      </w:r>
      <w:r w:rsidR="00562E7F" w:rsidRPr="00557B8D">
        <w:t>0</w:t>
      </w:r>
      <w:r w:rsidRPr="00B51F8B">
        <w:t>)</w:t>
      </w:r>
      <w:r w:rsidR="00562E7F" w:rsidRPr="00557B8D">
        <w:rPr>
          <w:i/>
        </w:rPr>
        <w:t>(49)</w:t>
      </w:r>
      <w:r w:rsidRPr="00B51F8B">
        <w:t xml:space="preserve">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b w:val="0"/>
                <w:bCs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q=Uq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IUt=</m:t>
        </m:r>
        <m:sSup>
          <m:sSupPr>
            <m:ctrlPr>
              <w:rPr>
                <w:rFonts w:ascii="Cambria Math" w:hAnsi="Cambria Math"/>
                <w:b w:val="0"/>
                <w:bCs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Rt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 w:val="0"/>
                    <w:b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R</m:t>
            </m:r>
          </m:den>
        </m:f>
        <m:r>
          <w:rPr>
            <w:rFonts w:ascii="Cambria Math" w:hAnsi="Cambria Math"/>
          </w:rPr>
          <m:t>t</m:t>
        </m:r>
      </m:oMath>
    </w:p>
    <w:p w14:paraId="39ADA6AB" w14:textId="50BBBC80" w:rsidR="002D11D6" w:rsidRPr="00B51F8B" w:rsidRDefault="002D11D6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электродинамика, </w:t>
      </w:r>
      <w:r w:rsidR="003F03E2" w:rsidRPr="00B51F8B">
        <w:rPr>
          <w:szCs w:val="24"/>
        </w:rPr>
        <w:t>работа тока</w:t>
      </w:r>
      <w:r w:rsidR="009B586B">
        <w:rPr>
          <w:szCs w:val="24"/>
        </w:rPr>
        <w:t>;</w:t>
      </w:r>
    </w:p>
    <w:p w14:paraId="55DFB141" w14:textId="548351D5" w:rsidR="002D11D6" w:rsidRPr="00B51F8B" w:rsidRDefault="002D11D6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А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работа </w:t>
      </w:r>
      <w:r w:rsidR="003F03E2" w:rsidRPr="00B51F8B">
        <w:rPr>
          <w:szCs w:val="24"/>
        </w:rPr>
        <w:t xml:space="preserve">по перемещению заряда </w:t>
      </w:r>
      <w:r w:rsidRPr="00B51F8B">
        <w:rPr>
          <w:szCs w:val="24"/>
        </w:rPr>
        <w:t>[Дж</w:t>
      </w:r>
      <w:r w:rsidR="00FE656F">
        <w:rPr>
          <w:szCs w:val="24"/>
        </w:rPr>
        <w:t>],</w:t>
      </w:r>
    </w:p>
    <w:p w14:paraId="01A0013B" w14:textId="5EBD4626" w:rsidR="002D11D6" w:rsidRPr="00B51F8B" w:rsidRDefault="002D11D6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I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ток через проводник [А</w:t>
      </w:r>
      <w:r w:rsidR="00FE656F">
        <w:rPr>
          <w:szCs w:val="24"/>
        </w:rPr>
        <w:t>],</w:t>
      </w:r>
    </w:p>
    <w:p w14:paraId="725BD626" w14:textId="0DB39F40" w:rsidR="002D11D6" w:rsidRPr="00B51F8B" w:rsidRDefault="002D11D6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φ</w:t>
      </w:r>
      <w:r w:rsidRPr="00B51F8B">
        <w:rPr>
          <w:szCs w:val="24"/>
          <w:vertAlign w:val="subscript"/>
        </w:rPr>
        <w:t>1</w:t>
      </w:r>
      <w:r w:rsidR="003127FD">
        <w:rPr>
          <w:szCs w:val="24"/>
        </w:rPr>
        <w:t xml:space="preserve"> </w:t>
      </w:r>
      <w:r w:rsidR="000032D6">
        <w:rPr>
          <w:szCs w:val="24"/>
        </w:rPr>
        <w:t>−</w:t>
      </w:r>
      <w:r w:rsidR="003127FD">
        <w:rPr>
          <w:szCs w:val="24"/>
        </w:rPr>
        <w:t xml:space="preserve"> </w:t>
      </w:r>
      <w:r w:rsidRPr="00B51F8B">
        <w:rPr>
          <w:szCs w:val="24"/>
        </w:rPr>
        <w:t>φ</w:t>
      </w:r>
      <w:r w:rsidRPr="00B51F8B">
        <w:rPr>
          <w:szCs w:val="24"/>
          <w:vertAlign w:val="subscript"/>
        </w:rPr>
        <w:t xml:space="preserve"> 2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зность потенциалов на участке цепи 1</w:t>
      </w:r>
      <w:r w:rsidR="000032D6">
        <w:rPr>
          <w:szCs w:val="24"/>
        </w:rPr>
        <w:t>–2</w:t>
      </w:r>
      <w:r w:rsidRPr="00B51F8B">
        <w:rPr>
          <w:szCs w:val="24"/>
        </w:rPr>
        <w:t xml:space="preserve"> [В</w:t>
      </w:r>
      <w:r w:rsidR="00FE656F">
        <w:rPr>
          <w:szCs w:val="24"/>
        </w:rPr>
        <w:t>],</w:t>
      </w:r>
    </w:p>
    <w:p w14:paraId="483365F8" w14:textId="423AD823" w:rsidR="002D11D6" w:rsidRPr="00B51F8B" w:rsidRDefault="002D11D6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U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напряжение, приложенное к концам однородного проводника [В</w:t>
      </w:r>
      <w:r w:rsidR="00FE656F">
        <w:rPr>
          <w:szCs w:val="24"/>
        </w:rPr>
        <w:t>],</w:t>
      </w:r>
    </w:p>
    <w:p w14:paraId="76DBAB57" w14:textId="39A5AC9F" w:rsidR="002D11D6" w:rsidRPr="00B51F8B" w:rsidRDefault="002D11D6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заряд [Кл</w:t>
      </w:r>
      <w:r w:rsidR="00FE656F">
        <w:rPr>
          <w:szCs w:val="24"/>
        </w:rPr>
        <w:t>],</w:t>
      </w:r>
    </w:p>
    <w:p w14:paraId="6449170C" w14:textId="4EF2D91A" w:rsidR="002D11D6" w:rsidRPr="00B51F8B" w:rsidRDefault="002D11D6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опротивление [Ом</w:t>
      </w:r>
      <w:r w:rsidR="00FE656F">
        <w:rPr>
          <w:szCs w:val="24"/>
        </w:rPr>
        <w:t>],</w:t>
      </w:r>
    </w:p>
    <w:p w14:paraId="63061DAB" w14:textId="2E8BA437" w:rsidR="002D11D6" w:rsidRPr="005C1FA6" w:rsidRDefault="002D11D6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t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время [с</w:t>
      </w:r>
      <w:r w:rsidR="00FE656F">
        <w:rPr>
          <w:szCs w:val="24"/>
        </w:rPr>
        <w:t>]</w:t>
      </w:r>
      <w:r w:rsidR="00B261E9" w:rsidRPr="005C1FA6">
        <w:rPr>
          <w:szCs w:val="24"/>
        </w:rPr>
        <w:t>;</w:t>
      </w:r>
    </w:p>
    <w:p w14:paraId="7CAD220D" w14:textId="3434B940" w:rsidR="00B04500" w:rsidRPr="00B51F8B" w:rsidRDefault="002D11D6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работы</w:t>
      </w:r>
      <w:r w:rsidR="00B04500" w:rsidRPr="00B51F8B">
        <w:rPr>
          <w:szCs w:val="24"/>
        </w:rPr>
        <w:t xml:space="preserve"> тока</w:t>
      </w:r>
      <w:r w:rsidR="009B586B">
        <w:rPr>
          <w:szCs w:val="24"/>
        </w:rPr>
        <w:t>.</w:t>
      </w:r>
    </w:p>
    <w:p w14:paraId="1900535F" w14:textId="18AD3B7B" w:rsidR="00680E9A" w:rsidRPr="00B51F8B" w:rsidRDefault="00B0450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Данная формула позволяет рассчитать работу по</w:t>
      </w:r>
      <w:r w:rsidR="00680E9A" w:rsidRPr="00B51F8B">
        <w:rPr>
          <w:szCs w:val="24"/>
        </w:rPr>
        <w:t xml:space="preserve"> перемещения заряда q под действием электрического поля за время t</w:t>
      </w:r>
      <w:r w:rsidR="00F56E74">
        <w:rPr>
          <w:szCs w:val="24"/>
        </w:rPr>
        <w:t>.</w:t>
      </w:r>
    </w:p>
    <w:p w14:paraId="3C8B26B9" w14:textId="0E9FF53E" w:rsidR="00EC76A0" w:rsidRPr="00B51F8B" w:rsidRDefault="00822489" w:rsidP="00B51F8B">
      <w:pPr>
        <w:pStyle w:val="NormalWeb"/>
        <w:shd w:val="clear" w:color="auto" w:fill="FFFFFF"/>
        <w:tabs>
          <w:tab w:val="left" w:pos="5954"/>
        </w:tabs>
        <w:spacing w:before="0" w:beforeAutospacing="0" w:after="0" w:afterAutospacing="0" w:line="335" w:lineRule="atLeast"/>
        <w:rPr>
          <w:color w:val="404040"/>
        </w:rPr>
      </w:pPr>
      <w:r w:rsidRPr="00B51F8B">
        <w:t>Силы, перемещающие заряды по проводнику, совершают работу. Эту работу называют работой тока.</w:t>
      </w:r>
      <w:r w:rsidR="00557B8D">
        <w:rPr>
          <w:color w:val="404040"/>
        </w:rPr>
        <w:br/>
      </w:r>
    </w:p>
    <w:p w14:paraId="41595E6C" w14:textId="03085351" w:rsidR="00544A4F" w:rsidRPr="00B51F8B" w:rsidRDefault="00544A4F" w:rsidP="00557B8D">
      <w:pPr>
        <w:pStyle w:val="Heading2"/>
      </w:pPr>
      <w:r w:rsidRPr="00B51F8B">
        <w:t xml:space="preserve">(41) </w:t>
      </w:r>
      <m:oMath>
        <m:r>
          <w:rPr>
            <w:rFonts w:ascii="Cambria Math" w:hAnsi="Cambria Math"/>
            <w:lang w:val="en-US"/>
          </w:rPr>
          <m:t>P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lang w:val="en-US"/>
              </w:rPr>
              <m:t>t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UI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I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R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 w:val="0"/>
                    <w:b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en-US"/>
              </w:rPr>
              <m:t>R</m:t>
            </m:r>
          </m:den>
        </m:f>
      </m:oMath>
    </w:p>
    <w:p w14:paraId="1C883F8F" w14:textId="6D1FD660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9B586B">
        <w:rPr>
          <w:szCs w:val="24"/>
        </w:rPr>
        <w:t>э</w:t>
      </w:r>
      <w:r w:rsidRPr="00B51F8B">
        <w:rPr>
          <w:szCs w:val="24"/>
        </w:rPr>
        <w:t>лектродинамика, мощность тока</w:t>
      </w:r>
      <w:r w:rsidR="009B586B">
        <w:rPr>
          <w:szCs w:val="24"/>
        </w:rPr>
        <w:t>;</w:t>
      </w:r>
    </w:p>
    <w:p w14:paraId="31FB2120" w14:textId="72AA4B0D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A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F56E74">
        <w:rPr>
          <w:szCs w:val="24"/>
        </w:rPr>
        <w:t>р</w:t>
      </w:r>
      <w:r w:rsidRPr="00B51F8B">
        <w:rPr>
          <w:szCs w:val="24"/>
        </w:rPr>
        <w:t>абота перемещения заряда q [Дж</w:t>
      </w:r>
      <w:r w:rsidR="00FE656F">
        <w:rPr>
          <w:szCs w:val="24"/>
        </w:rPr>
        <w:t>],</w:t>
      </w:r>
    </w:p>
    <w:p w14:paraId="0A3289BE" w14:textId="5BFA75BA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P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мощность тока [Вт</w:t>
      </w:r>
      <w:r w:rsidR="00FE656F">
        <w:rPr>
          <w:szCs w:val="24"/>
        </w:rPr>
        <w:t>],</w:t>
      </w:r>
    </w:p>
    <w:p w14:paraId="4FDAEB94" w14:textId="6E8D0983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t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время [с</w:t>
      </w:r>
      <w:r w:rsidR="00FE656F">
        <w:rPr>
          <w:szCs w:val="24"/>
        </w:rPr>
        <w:t>],</w:t>
      </w:r>
    </w:p>
    <w:p w14:paraId="1C8C7764" w14:textId="718EE897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  <w:lang w:val="en-US"/>
        </w:rPr>
        <w:t>I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ток через проводник [А</w:t>
      </w:r>
      <w:r w:rsidR="00FE656F">
        <w:rPr>
          <w:szCs w:val="24"/>
        </w:rPr>
        <w:t>],</w:t>
      </w:r>
      <w:r w:rsidRPr="00B51F8B">
        <w:rPr>
          <w:szCs w:val="24"/>
        </w:rPr>
        <w:t xml:space="preserve"> </w:t>
      </w:r>
    </w:p>
    <w:p w14:paraId="53CCFD03" w14:textId="10C40250" w:rsidR="006265EF" w:rsidRPr="00B261E9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</w:rPr>
        <w:t>U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напряжение, приложенное к концам однородного проводника [В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7A133314" w14:textId="6F71384E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  <w:lang w:val="en-US"/>
        </w:rPr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опротивление проводника [Ом</w:t>
      </w:r>
      <w:r w:rsidR="00FE656F">
        <w:rPr>
          <w:szCs w:val="24"/>
        </w:rPr>
        <w:t>],</w:t>
      </w:r>
    </w:p>
    <w:p w14:paraId="61D8E2E5" w14:textId="32200A91" w:rsidR="00ED1F31" w:rsidRPr="00557B8D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мощности тока.</w:t>
      </w:r>
      <w:r w:rsidR="00557B8D">
        <w:rPr>
          <w:szCs w:val="24"/>
        </w:rPr>
        <w:br/>
      </w:r>
    </w:p>
    <w:p w14:paraId="5885518B" w14:textId="27D0EF5B" w:rsidR="00ED1F31" w:rsidRPr="00B51F8B" w:rsidRDefault="00544A4F" w:rsidP="00557B8D">
      <w:pPr>
        <w:pStyle w:val="Heading2"/>
      </w:pPr>
      <w:r w:rsidRPr="00B51F8B">
        <w:t xml:space="preserve">(42) </w:t>
      </w:r>
      <m:oMath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IUt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 w:val="0"/>
                <w:bCs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Rt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 w:val="0"/>
                    <w:b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R</m:t>
            </m:r>
          </m:den>
        </m:f>
        <m:r>
          <w:rPr>
            <w:rFonts w:ascii="Cambria Math" w:hAnsi="Cambria Math"/>
          </w:rPr>
          <m:t>t</m:t>
        </m:r>
      </m:oMath>
    </w:p>
    <w:p w14:paraId="0D961FFC" w14:textId="79700580" w:rsidR="00B04500" w:rsidRPr="00B51F8B" w:rsidRDefault="00B0450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электродинамика, закон Джоуля-Ленца</w:t>
      </w:r>
      <w:r w:rsidR="009B586B">
        <w:rPr>
          <w:szCs w:val="24"/>
        </w:rPr>
        <w:t>;</w:t>
      </w:r>
    </w:p>
    <w:p w14:paraId="5355BBE5" w14:textId="7A9BF1B5" w:rsidR="00B04500" w:rsidRPr="00B51F8B" w:rsidRDefault="00B0450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количество теплоты [Дж</w:t>
      </w:r>
      <w:r w:rsidR="00FE656F">
        <w:rPr>
          <w:szCs w:val="24"/>
        </w:rPr>
        <w:t>],</w:t>
      </w:r>
    </w:p>
    <w:p w14:paraId="1B16269F" w14:textId="1DE7D0EE" w:rsidR="00B04500" w:rsidRPr="00B51F8B" w:rsidRDefault="00B0450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I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ток через проводник [А</w:t>
      </w:r>
      <w:r w:rsidR="00FE656F">
        <w:rPr>
          <w:szCs w:val="24"/>
        </w:rPr>
        <w:t>],</w:t>
      </w:r>
    </w:p>
    <w:p w14:paraId="3BD460DA" w14:textId="79090305" w:rsidR="00B04500" w:rsidRPr="00B51F8B" w:rsidRDefault="00B0450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U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напряжение [В</w:t>
      </w:r>
      <w:r w:rsidR="00FE656F">
        <w:rPr>
          <w:szCs w:val="24"/>
        </w:rPr>
        <w:t>],</w:t>
      </w:r>
    </w:p>
    <w:p w14:paraId="5D9462C9" w14:textId="65948F76" w:rsidR="00B04500" w:rsidRPr="00B51F8B" w:rsidRDefault="00B0450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опротивление [Ом</w:t>
      </w:r>
      <w:r w:rsidR="00FE656F">
        <w:rPr>
          <w:szCs w:val="24"/>
        </w:rPr>
        <w:t>],</w:t>
      </w:r>
    </w:p>
    <w:p w14:paraId="209E9FD3" w14:textId="7AD83EF5" w:rsidR="00B04500" w:rsidRPr="005C1FA6" w:rsidRDefault="00B0450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t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время [с</w:t>
      </w:r>
      <w:r w:rsidR="00FE656F">
        <w:rPr>
          <w:szCs w:val="24"/>
        </w:rPr>
        <w:t>]</w:t>
      </w:r>
      <w:r w:rsidR="00B261E9" w:rsidRPr="005C1FA6">
        <w:rPr>
          <w:szCs w:val="24"/>
        </w:rPr>
        <w:t>;</w:t>
      </w:r>
    </w:p>
    <w:p w14:paraId="00661D39" w14:textId="77777777" w:rsidR="00680E9A" w:rsidRPr="00B51F8B" w:rsidRDefault="00B0450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Для вычисления количества теплоты, выделяющегося при прохождении электрического тока по проводнику. Это количество прямо пропорционально квадрату силы тока, сопротивлению проводника и времени, в течении </w:t>
      </w:r>
      <w:r w:rsidRPr="00B51F8B">
        <w:rPr>
          <w:szCs w:val="24"/>
        </w:rPr>
        <w:lastRenderedPageBreak/>
        <w:t xml:space="preserve">которого шел ток. </w:t>
      </w:r>
      <w:r w:rsidR="00A75A72" w:rsidRPr="00B51F8B">
        <w:rPr>
          <w:szCs w:val="24"/>
        </w:rPr>
        <w:t>Если ток течет по неподвижному проводнику, то вся работа тока идет на нагревание проводника</w:t>
      </w:r>
      <w:r w:rsidRPr="00B51F8B">
        <w:rPr>
          <w:szCs w:val="24"/>
        </w:rPr>
        <w:t>.</w:t>
      </w:r>
    </w:p>
    <w:p w14:paraId="687BD6B1" w14:textId="4C3F43FC" w:rsidR="002D11D6" w:rsidRPr="00B51F8B" w:rsidRDefault="002D11D6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По закону сохранения энергии количество теплоты, выделяющееся в проводнике при прохождении электрического тока, равно работе тока</w:t>
      </w:r>
      <w:r w:rsidR="00B04500" w:rsidRPr="00B51F8B">
        <w:rPr>
          <w:szCs w:val="24"/>
        </w:rPr>
        <w:t>.</w:t>
      </w:r>
      <w:r w:rsidR="00557B8D">
        <w:rPr>
          <w:szCs w:val="24"/>
        </w:rPr>
        <w:br/>
      </w:r>
    </w:p>
    <w:p w14:paraId="71E82CF9" w14:textId="45E25173" w:rsidR="00ED1F31" w:rsidRPr="00B51F8B" w:rsidRDefault="00544A4F" w:rsidP="00557B8D">
      <w:pPr>
        <w:pStyle w:val="Heading2"/>
      </w:pPr>
      <w:r w:rsidRPr="00B51F8B">
        <w:t xml:space="preserve">(43) </w:t>
      </w:r>
      <m:oMath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</m:num>
          <m:den>
            <m:r>
              <w:rPr>
                <w:rFonts w:ascii="Cambria Math" w:hAnsi="Cambria Math"/>
              </w:rPr>
              <m:t>I</m:t>
            </m:r>
            <m:r>
              <m:rPr>
                <m:scr m:val="script"/>
                <m:sty m:val="p"/>
              </m:rPr>
              <w:rPr>
                <w:rFonts w:ascii="Cambria Math" w:hAnsi="Cambria Math"/>
              </w:rPr>
              <m:t>l</m:t>
            </m:r>
          </m:den>
        </m:f>
      </m:oMath>
    </w:p>
    <w:p w14:paraId="73125187" w14:textId="33478023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F56E74">
        <w:rPr>
          <w:szCs w:val="24"/>
        </w:rPr>
        <w:t>э</w:t>
      </w:r>
      <w:r w:rsidRPr="00B51F8B">
        <w:rPr>
          <w:szCs w:val="24"/>
        </w:rPr>
        <w:t>лектромагнетизм, индукция магнитного поля</w:t>
      </w:r>
      <w:r w:rsidR="009B586B">
        <w:rPr>
          <w:szCs w:val="24"/>
        </w:rPr>
        <w:t>;</w:t>
      </w:r>
    </w:p>
    <w:p w14:paraId="20CE98AA" w14:textId="7CA1ADC8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B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индукция магнитного </w:t>
      </w:r>
      <w:r w:rsidR="00FF0824" w:rsidRPr="00B51F8B">
        <w:rPr>
          <w:szCs w:val="24"/>
        </w:rPr>
        <w:t>поля [</w:t>
      </w:r>
      <w:r w:rsidRPr="00B51F8B">
        <w:rPr>
          <w:szCs w:val="24"/>
        </w:rPr>
        <w:t>Тл</w:t>
      </w:r>
      <w:r w:rsidR="00FE656F">
        <w:rPr>
          <w:szCs w:val="24"/>
        </w:rPr>
        <w:t>],</w:t>
      </w:r>
    </w:p>
    <w:p w14:paraId="30C36589" w14:textId="259CD2BD" w:rsidR="006265EF" w:rsidRPr="00B51F8B" w:rsidRDefault="006265EF" w:rsidP="00B51F8B">
      <w:pPr>
        <w:tabs>
          <w:tab w:val="left" w:pos="5954"/>
        </w:tabs>
        <w:rPr>
          <w:iCs/>
          <w:color w:val="000000"/>
          <w:szCs w:val="24"/>
        </w:rPr>
      </w:pPr>
      <w:proofErr w:type="spellStart"/>
      <w:r w:rsidRPr="00B51F8B">
        <w:rPr>
          <w:szCs w:val="24"/>
          <w:lang w:val="en-US"/>
        </w:rPr>
        <w:t>F</w:t>
      </w:r>
      <w:r w:rsidRPr="00B51F8B">
        <w:rPr>
          <w:szCs w:val="24"/>
          <w:vertAlign w:val="subscript"/>
          <w:lang w:val="en-US"/>
        </w:rPr>
        <w:t>max</w:t>
      </w:r>
      <w:proofErr w:type="spellEnd"/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iCs/>
          <w:color w:val="000000"/>
          <w:szCs w:val="24"/>
        </w:rPr>
        <w:t>максимальная сила, действу</w:t>
      </w:r>
      <w:r w:rsidRPr="00B51F8B">
        <w:rPr>
          <w:iCs/>
          <w:color w:val="000000"/>
          <w:szCs w:val="24"/>
        </w:rPr>
        <w:softHyphen/>
        <w:t>ющей на проводник с током со стороны магнитного поля[Н</w:t>
      </w:r>
      <w:r w:rsidR="00FE656F">
        <w:rPr>
          <w:iCs/>
          <w:color w:val="000000"/>
          <w:szCs w:val="24"/>
        </w:rPr>
        <w:t>],</w:t>
      </w:r>
    </w:p>
    <w:p w14:paraId="531AFFF3" w14:textId="0D27BEF8" w:rsidR="006265EF" w:rsidRPr="00B51F8B" w:rsidRDefault="006265EF" w:rsidP="00B51F8B">
      <w:pPr>
        <w:tabs>
          <w:tab w:val="left" w:pos="5954"/>
        </w:tabs>
        <w:rPr>
          <w:iCs/>
          <w:color w:val="000000"/>
          <w:szCs w:val="24"/>
        </w:rPr>
      </w:pPr>
      <w:r w:rsidRPr="00B51F8B">
        <w:rPr>
          <w:iCs/>
          <w:color w:val="000000"/>
          <w:szCs w:val="24"/>
          <w:lang w:val="en-US"/>
        </w:rPr>
        <w:t>L</w:t>
      </w:r>
      <w:r w:rsidRPr="00B51F8B">
        <w:rPr>
          <w:iCs/>
          <w:color w:val="000000"/>
          <w:szCs w:val="24"/>
        </w:rPr>
        <w:t xml:space="preserve"> </w:t>
      </w:r>
      <w:r w:rsidR="00517400">
        <w:rPr>
          <w:iCs/>
          <w:color w:val="000000"/>
          <w:szCs w:val="24"/>
        </w:rPr>
        <w:t xml:space="preserve">— </w:t>
      </w:r>
      <w:r w:rsidRPr="00B51F8B">
        <w:rPr>
          <w:iCs/>
          <w:color w:val="000000"/>
          <w:szCs w:val="24"/>
        </w:rPr>
        <w:t>длина проводника [м</w:t>
      </w:r>
      <w:r w:rsidR="00FE656F">
        <w:rPr>
          <w:iCs/>
          <w:color w:val="000000"/>
          <w:szCs w:val="24"/>
        </w:rPr>
        <w:t>],</w:t>
      </w:r>
    </w:p>
    <w:p w14:paraId="4DD9FC8C" w14:textId="36B504D5" w:rsidR="006265EF" w:rsidRPr="005C1FA6" w:rsidRDefault="006265EF" w:rsidP="00B51F8B">
      <w:pPr>
        <w:tabs>
          <w:tab w:val="left" w:pos="5954"/>
        </w:tabs>
        <w:rPr>
          <w:iCs/>
          <w:color w:val="000000"/>
          <w:szCs w:val="24"/>
        </w:rPr>
      </w:pPr>
      <w:r w:rsidRPr="00B51F8B">
        <w:rPr>
          <w:iCs/>
          <w:color w:val="000000"/>
          <w:szCs w:val="24"/>
          <w:lang w:val="en-US"/>
        </w:rPr>
        <w:t>I</w:t>
      </w:r>
      <w:r w:rsidRPr="00B51F8B">
        <w:rPr>
          <w:iCs/>
          <w:color w:val="000000"/>
          <w:szCs w:val="24"/>
        </w:rPr>
        <w:t xml:space="preserve"> </w:t>
      </w:r>
      <w:r w:rsidR="00517400">
        <w:rPr>
          <w:iCs/>
          <w:color w:val="000000"/>
          <w:szCs w:val="24"/>
        </w:rPr>
        <w:t xml:space="preserve">— </w:t>
      </w:r>
      <w:r w:rsidRPr="00B51F8B">
        <w:rPr>
          <w:iCs/>
          <w:color w:val="000000"/>
          <w:szCs w:val="24"/>
        </w:rPr>
        <w:t>сила тока [А</w:t>
      </w:r>
      <w:r w:rsidR="00FE656F">
        <w:rPr>
          <w:iCs/>
          <w:color w:val="000000"/>
          <w:szCs w:val="24"/>
        </w:rPr>
        <w:t>]</w:t>
      </w:r>
      <w:r w:rsidR="00B261E9" w:rsidRPr="005C1FA6">
        <w:rPr>
          <w:iCs/>
          <w:color w:val="000000"/>
          <w:szCs w:val="24"/>
        </w:rPr>
        <w:t>;</w:t>
      </w:r>
    </w:p>
    <w:p w14:paraId="3EBA5695" w14:textId="22407CCB" w:rsidR="006265EF" w:rsidRPr="007B5402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 xml:space="preserve">в) </w:t>
      </w:r>
      <w:r w:rsidRPr="007B5402">
        <w:rPr>
          <w:iCs/>
          <w:color w:val="000000"/>
          <w:szCs w:val="24"/>
        </w:rPr>
        <w:t xml:space="preserve">Принимают, что величина (модуль) индукции магнитного поля В </w:t>
      </w:r>
      <w:proofErr w:type="spellStart"/>
      <w:r w:rsidRPr="007B5402">
        <w:rPr>
          <w:iCs/>
          <w:color w:val="000000"/>
          <w:szCs w:val="24"/>
        </w:rPr>
        <w:t>в</w:t>
      </w:r>
      <w:proofErr w:type="spellEnd"/>
      <w:r w:rsidRPr="007B5402">
        <w:rPr>
          <w:iCs/>
          <w:color w:val="000000"/>
          <w:szCs w:val="24"/>
        </w:rPr>
        <w:t xml:space="preserve"> данной точке равна отношению максимальной силы, действу</w:t>
      </w:r>
      <w:r w:rsidRPr="007B5402">
        <w:rPr>
          <w:iCs/>
          <w:color w:val="000000"/>
          <w:szCs w:val="24"/>
        </w:rPr>
        <w:softHyphen/>
        <w:t xml:space="preserve">ющей на проводник с током со стороны магнитного поля, к длине проводника L и силе тока </w:t>
      </w:r>
      <w:r w:rsidRPr="007B5402">
        <w:rPr>
          <w:iCs/>
          <w:color w:val="000000"/>
          <w:szCs w:val="24"/>
          <w:lang w:val="en-US"/>
        </w:rPr>
        <w:t>I</w:t>
      </w:r>
      <w:r w:rsidRPr="007B5402">
        <w:rPr>
          <w:iCs/>
          <w:color w:val="000000"/>
          <w:szCs w:val="24"/>
        </w:rPr>
        <w:t xml:space="preserve"> в проводнике, помещенном в эту точку</w:t>
      </w:r>
      <w:r w:rsidR="00F56E74">
        <w:rPr>
          <w:iCs/>
          <w:color w:val="000000"/>
          <w:szCs w:val="24"/>
        </w:rPr>
        <w:t>.</w:t>
      </w:r>
    </w:p>
    <w:p w14:paraId="2CF9C92E" w14:textId="29093A4F" w:rsidR="00ED1F31" w:rsidRPr="00557B8D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 xml:space="preserve">Формула служит для определения единицы магнитной индукции </w:t>
      </w:r>
      <w:r w:rsidR="00517400">
        <w:rPr>
          <w:szCs w:val="24"/>
        </w:rPr>
        <w:t xml:space="preserve">— </w:t>
      </w:r>
      <w:r w:rsidRPr="007B5402">
        <w:rPr>
          <w:szCs w:val="24"/>
        </w:rPr>
        <w:t xml:space="preserve">тесла: 1 Тл </w:t>
      </w:r>
      <w:r w:rsidR="00517400">
        <w:rPr>
          <w:szCs w:val="24"/>
        </w:rPr>
        <w:t xml:space="preserve">— </w:t>
      </w:r>
      <w:r w:rsidRPr="007B5402">
        <w:rPr>
          <w:szCs w:val="24"/>
        </w:rPr>
        <w:t xml:space="preserve">магнитная индукция такого однородного магнитного поля, которое действует силой 1 Н на каждый метр длины прямолинейного проводника, расположенного перпендикулярно направлению поля, если по этому проводнику проходит ток 1 А:  </w:t>
      </w:r>
      <w:r w:rsidRPr="00B51F8B">
        <w:rPr>
          <w:szCs w:val="24"/>
        </w:rPr>
        <w:t xml:space="preserve">1 Тл = 1 </w:t>
      </w:r>
      <w:r w:rsidRPr="00B51F8B">
        <w:rPr>
          <w:position w:val="-24"/>
          <w:szCs w:val="24"/>
        </w:rPr>
        <w:object w:dxaOrig="499" w:dyaOrig="620" w14:anchorId="560761BE">
          <v:shape id="_x0000_i1026" type="#_x0000_t75" style="width:24.75pt;height:30.75pt" o:ole="" fillcolor="window">
            <v:imagedata r:id="rId9" o:title=""/>
          </v:shape>
          <o:OLEObject Type="Embed" ProgID="Equation.DSMT4" ShapeID="_x0000_i1026" DrawAspect="Content" ObjectID="_1639181185" r:id="rId10"/>
        </w:object>
      </w:r>
      <w:r w:rsidRPr="00B51F8B">
        <w:rPr>
          <w:szCs w:val="24"/>
        </w:rPr>
        <w:t>.</w:t>
      </w:r>
      <w:r w:rsidR="00557B8D">
        <w:rPr>
          <w:szCs w:val="24"/>
        </w:rPr>
        <w:br/>
      </w:r>
    </w:p>
    <w:p w14:paraId="05A7ABBA" w14:textId="0FF62794" w:rsidR="00ED1F31" w:rsidRPr="00B51F8B" w:rsidRDefault="00544A4F" w:rsidP="00557B8D">
      <w:pPr>
        <w:pStyle w:val="Heading2"/>
      </w:pPr>
      <w:r w:rsidRPr="00B51F8B">
        <w:rPr>
          <w:color w:val="000000"/>
        </w:rPr>
        <w:t xml:space="preserve">(44) </w:t>
      </w:r>
      <m:oMath>
        <m:acc>
          <m:accPr>
            <m:chr m:val="⃗"/>
            <m:ctrlPr>
              <w:rPr>
                <w:rFonts w:ascii="Cambria Math" w:hAnsi="Cambria Math"/>
                <w:b w:val="0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μ</m:t>
        </m:r>
        <m:sSub>
          <m:sSubPr>
            <m:ctrlPr>
              <w:rPr>
                <w:rFonts w:ascii="Cambria Math" w:hAnsi="Cambria Math"/>
                <w:b w:val="0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acc>
          <m:accPr>
            <m:chr m:val="⃗"/>
            <m:ctrlPr>
              <w:rPr>
                <w:rFonts w:ascii="Cambria Math" w:hAnsi="Cambria Math"/>
                <w:b w:val="0"/>
              </w:rPr>
            </m:ctrlPr>
          </m:accPr>
          <m:e>
            <m:r>
              <w:rPr>
                <w:rFonts w:ascii="Cambria Math" w:hAnsi="Cambria Math"/>
              </w:rPr>
              <m:t>H</m:t>
            </m:r>
          </m:e>
        </m:acc>
      </m:oMath>
    </w:p>
    <w:p w14:paraId="0C73B306" w14:textId="6D4F980D" w:rsidR="00E8357F" w:rsidRPr="00B51F8B" w:rsidRDefault="00E8357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электродинамика, </w:t>
      </w:r>
      <w:r w:rsidR="0056538A" w:rsidRPr="00B51F8B">
        <w:rPr>
          <w:szCs w:val="24"/>
        </w:rPr>
        <w:t>вектор магнитной индукции, связь между ним и вектором напряженности (эксперимент)</w:t>
      </w:r>
      <w:r w:rsidR="009B586B">
        <w:rPr>
          <w:szCs w:val="24"/>
        </w:rPr>
        <w:t>;</w:t>
      </w:r>
    </w:p>
    <w:p w14:paraId="4DA7A659" w14:textId="7EF7B960" w:rsidR="00E8357F" w:rsidRPr="00B51F8B" w:rsidRDefault="00E8357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В </w:t>
      </w:r>
      <w:r w:rsidR="00517400">
        <w:rPr>
          <w:szCs w:val="24"/>
        </w:rPr>
        <w:t xml:space="preserve">— </w:t>
      </w:r>
      <w:r w:rsidR="0056538A" w:rsidRPr="00B51F8B">
        <w:rPr>
          <w:szCs w:val="24"/>
        </w:rPr>
        <w:t>вектор магнитной индукции</w:t>
      </w:r>
      <w:r w:rsidRPr="00B51F8B">
        <w:rPr>
          <w:szCs w:val="24"/>
        </w:rPr>
        <w:t xml:space="preserve"> </w:t>
      </w:r>
      <w:r w:rsidR="0056538A" w:rsidRPr="00B51F8B">
        <w:rPr>
          <w:szCs w:val="24"/>
        </w:rPr>
        <w:t>[Тл (Тесла)</w:t>
      </w:r>
      <w:r w:rsidR="00FE656F">
        <w:rPr>
          <w:szCs w:val="24"/>
        </w:rPr>
        <w:t>],</w:t>
      </w:r>
    </w:p>
    <w:p w14:paraId="33A594E0" w14:textId="1E31DB61" w:rsidR="00E8357F" w:rsidRPr="00B51F8B" w:rsidRDefault="00E8357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Н </w:t>
      </w:r>
      <w:r w:rsidR="00517400">
        <w:rPr>
          <w:szCs w:val="24"/>
        </w:rPr>
        <w:t xml:space="preserve">— </w:t>
      </w:r>
      <w:r w:rsidR="0056538A" w:rsidRPr="00B51F8B">
        <w:rPr>
          <w:szCs w:val="24"/>
        </w:rPr>
        <w:t>вектор напряженности</w:t>
      </w:r>
      <w:r w:rsidRPr="00B51F8B">
        <w:rPr>
          <w:szCs w:val="24"/>
        </w:rPr>
        <w:t xml:space="preserve"> [А</w:t>
      </w:r>
      <w:r w:rsidR="0056538A" w:rsidRPr="00B51F8B">
        <w:rPr>
          <w:szCs w:val="24"/>
        </w:rPr>
        <w:t>/м</w:t>
      </w:r>
      <w:r w:rsidR="00FE656F">
        <w:rPr>
          <w:szCs w:val="24"/>
        </w:rPr>
        <w:t>],</w:t>
      </w:r>
    </w:p>
    <w:p w14:paraId="724D2878" w14:textId="6A38CC96" w:rsidR="00E8357F" w:rsidRPr="00B51F8B" w:rsidRDefault="00E8357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μ</w:t>
      </w:r>
      <w:r w:rsidRPr="00B51F8B">
        <w:rPr>
          <w:szCs w:val="24"/>
          <w:vertAlign w:val="subscript"/>
        </w:rPr>
        <w:t>0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магнитная постоянная [</w:t>
      </w:r>
      <w:r w:rsidRPr="00B51F8B">
        <w:rPr>
          <w:color w:val="222222"/>
          <w:szCs w:val="24"/>
          <w:shd w:val="clear" w:color="auto" w:fill="FFFFFF"/>
        </w:rPr>
        <w:t>Н/А</w:t>
      </w:r>
      <w:r w:rsidRPr="00B51F8B">
        <w:rPr>
          <w:color w:val="222222"/>
          <w:szCs w:val="24"/>
          <w:shd w:val="clear" w:color="auto" w:fill="FFFFFF"/>
          <w:vertAlign w:val="superscript"/>
        </w:rPr>
        <w:t>2</w:t>
      </w:r>
      <w:r w:rsidR="0056538A" w:rsidRPr="00B51F8B">
        <w:rPr>
          <w:color w:val="222222"/>
          <w:szCs w:val="24"/>
          <w:shd w:val="clear" w:color="auto" w:fill="FFFFFF"/>
          <w:vertAlign w:val="superscript"/>
        </w:rPr>
        <w:t xml:space="preserve"> </w:t>
      </w:r>
      <w:r w:rsidR="0056538A" w:rsidRPr="00B51F8B">
        <w:rPr>
          <w:color w:val="222222"/>
          <w:szCs w:val="24"/>
          <w:shd w:val="clear" w:color="auto" w:fill="FFFFFF"/>
        </w:rPr>
        <w:t>= Гн/м</w:t>
      </w:r>
      <w:r w:rsidR="00FE656F">
        <w:rPr>
          <w:szCs w:val="24"/>
        </w:rPr>
        <w:t>],</w:t>
      </w:r>
    </w:p>
    <w:p w14:paraId="15166E4B" w14:textId="327D1899" w:rsidR="00E8357F" w:rsidRPr="005C1FA6" w:rsidRDefault="00E8357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μ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магнитная проницаемость среды</w:t>
      </w:r>
      <w:r w:rsidR="0056538A" w:rsidRPr="00B51F8B">
        <w:rPr>
          <w:szCs w:val="24"/>
        </w:rPr>
        <w:t xml:space="preserve"> </w:t>
      </w:r>
      <w:r w:rsidR="00114EAC">
        <w:rPr>
          <w:szCs w:val="24"/>
        </w:rPr>
        <w:t>[−</w:t>
      </w:r>
      <w:r w:rsidR="00FE656F">
        <w:rPr>
          <w:szCs w:val="24"/>
        </w:rPr>
        <w:t>]</w:t>
      </w:r>
      <w:r w:rsidR="00B261E9" w:rsidRPr="005C1FA6">
        <w:rPr>
          <w:szCs w:val="24"/>
        </w:rPr>
        <w:t>;</w:t>
      </w:r>
    </w:p>
    <w:p w14:paraId="1891FFE7" w14:textId="77777777" w:rsidR="0056538A" w:rsidRPr="00B51F8B" w:rsidRDefault="00E8357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</w:t>
      </w:r>
      <w:r w:rsidR="0056538A" w:rsidRPr="00B51F8B">
        <w:rPr>
          <w:szCs w:val="24"/>
        </w:rPr>
        <w:t xml:space="preserve"> магнитной индукции, определения связи между вектором магнитной индукции и вектором напряженности (эксперимент)</w:t>
      </w:r>
    </w:p>
    <w:p w14:paraId="3412ED6D" w14:textId="2A115724" w:rsidR="00A75A72" w:rsidRPr="00B51F8B" w:rsidRDefault="00A75A72" w:rsidP="00F56E74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ектор магнитной индукции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B</m:t>
            </m:r>
          </m:e>
        </m:acc>
      </m:oMath>
      <w:r w:rsidRPr="00B51F8B">
        <w:rPr>
          <w:szCs w:val="24"/>
        </w:rPr>
        <w:t xml:space="preserve"> характеризует результирующее магнитное поле, создаваемое в веществе всеми макро</w:t>
      </w:r>
      <w:r w:rsidR="00F56E74">
        <w:rPr>
          <w:szCs w:val="24"/>
        </w:rPr>
        <w:t>-</w:t>
      </w:r>
      <w:r w:rsidR="00517400">
        <w:rPr>
          <w:szCs w:val="24"/>
        </w:rPr>
        <w:t xml:space="preserve"> </w:t>
      </w:r>
      <w:r w:rsidRPr="00B51F8B">
        <w:rPr>
          <w:szCs w:val="24"/>
        </w:rPr>
        <w:t xml:space="preserve">и </w:t>
      </w:r>
      <w:r w:rsidR="00FF0824" w:rsidRPr="00B51F8B">
        <w:rPr>
          <w:szCs w:val="24"/>
        </w:rPr>
        <w:t>микротоками</w:t>
      </w:r>
      <w:r w:rsidRPr="00B51F8B">
        <w:rPr>
          <w:szCs w:val="24"/>
        </w:rPr>
        <w:t xml:space="preserve">. </w:t>
      </w:r>
    </w:p>
    <w:p w14:paraId="552B4464" w14:textId="3B65AF09" w:rsidR="00ED1F31" w:rsidRPr="00B51F8B" w:rsidRDefault="00A75A72" w:rsidP="00F56E74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Магнитное поле </w:t>
      </w:r>
      <w:proofErr w:type="spellStart"/>
      <w:r w:rsidR="00FF0824" w:rsidRPr="00B51F8B">
        <w:rPr>
          <w:szCs w:val="24"/>
        </w:rPr>
        <w:t>макроток</w:t>
      </w:r>
      <w:r w:rsidR="00F56E74">
        <w:rPr>
          <w:szCs w:val="24"/>
        </w:rPr>
        <w:t>ов</w:t>
      </w:r>
      <w:proofErr w:type="spellEnd"/>
      <w:r w:rsidRPr="00B51F8B">
        <w:rPr>
          <w:szCs w:val="24"/>
        </w:rPr>
        <w:t xml:space="preserve"> описывается вектором напряженности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H</m:t>
            </m:r>
          </m:e>
        </m:acc>
      </m:oMath>
      <w:r w:rsidRPr="00B51F8B">
        <w:rPr>
          <w:szCs w:val="24"/>
        </w:rPr>
        <w:t xml:space="preserve">.  </w:t>
      </w:r>
    </w:p>
    <w:p w14:paraId="77EB8957" w14:textId="77777777" w:rsidR="00A75A72" w:rsidRPr="00B51F8B" w:rsidRDefault="00A75A72" w:rsidP="00B51F8B">
      <w:pPr>
        <w:tabs>
          <w:tab w:val="left" w:pos="5954"/>
        </w:tabs>
        <w:rPr>
          <w:b/>
          <w:szCs w:val="24"/>
        </w:rPr>
      </w:pPr>
    </w:p>
    <w:p w14:paraId="2200C6B8" w14:textId="05967499" w:rsidR="00ED1F31" w:rsidRPr="00B51F8B" w:rsidRDefault="00544A4F" w:rsidP="0073158C">
      <w:pPr>
        <w:pStyle w:val="Heading2"/>
      </w:pPr>
      <w:r w:rsidRPr="00B51F8B">
        <w:t xml:space="preserve">(45) </w:t>
      </w:r>
      <m:oMath>
        <m:r>
          <w:rPr>
            <w:rFonts w:ascii="Cambria Math" w:hAnsi="Cambria Math"/>
            <w:lang w:val="en-US"/>
          </w:rPr>
          <m:t>F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B</m:t>
        </m:r>
        <m:r>
          <m:rPr>
            <m:scr m:val="script"/>
            <m:sty m:val="p"/>
          </m:rP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sin</m:t>
        </m:r>
        <m:r>
          <w:rPr>
            <w:rFonts w:ascii="Cambria Math" w:hAnsi="Cambria Math"/>
          </w:rPr>
          <m:t>α</m:t>
        </m:r>
      </m:oMath>
    </w:p>
    <w:p w14:paraId="12D43AEB" w14:textId="1B7A535D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9B586B">
        <w:rPr>
          <w:szCs w:val="24"/>
        </w:rPr>
        <w:t>э</w:t>
      </w:r>
      <w:r w:rsidRPr="00B51F8B">
        <w:rPr>
          <w:szCs w:val="24"/>
        </w:rPr>
        <w:t>лектромагнетизм, сила ампера</w:t>
      </w:r>
      <w:r w:rsidR="009B586B">
        <w:rPr>
          <w:szCs w:val="24"/>
        </w:rPr>
        <w:t>;</w:t>
      </w:r>
    </w:p>
    <w:p w14:paraId="72E4F414" w14:textId="0A6C4392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B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индукция магнитного </w:t>
      </w:r>
      <w:r w:rsidR="00FF0824" w:rsidRPr="00B51F8B">
        <w:rPr>
          <w:szCs w:val="24"/>
        </w:rPr>
        <w:t>поля [</w:t>
      </w:r>
      <w:r w:rsidRPr="00B51F8B">
        <w:rPr>
          <w:szCs w:val="24"/>
        </w:rPr>
        <w:t>Тл</w:t>
      </w:r>
      <w:r w:rsidR="00FE656F">
        <w:rPr>
          <w:szCs w:val="24"/>
        </w:rPr>
        <w:t>],</w:t>
      </w:r>
    </w:p>
    <w:p w14:paraId="547491A2" w14:textId="305F8CCD" w:rsidR="006265EF" w:rsidRPr="00B51F8B" w:rsidRDefault="006265EF" w:rsidP="00B51F8B">
      <w:pPr>
        <w:tabs>
          <w:tab w:val="left" w:pos="5954"/>
        </w:tabs>
        <w:rPr>
          <w:iCs/>
          <w:color w:val="000000"/>
          <w:szCs w:val="24"/>
        </w:rPr>
      </w:pPr>
      <w:r w:rsidRPr="00B51F8B">
        <w:rPr>
          <w:szCs w:val="24"/>
          <w:lang w:val="en-US"/>
        </w:rPr>
        <w:t>F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iCs/>
          <w:color w:val="000000"/>
          <w:szCs w:val="24"/>
        </w:rPr>
        <w:t>сила Ампера</w:t>
      </w:r>
      <w:r w:rsidR="00DC4FA9">
        <w:rPr>
          <w:iCs/>
          <w:color w:val="000000"/>
          <w:szCs w:val="24"/>
        </w:rPr>
        <w:t xml:space="preserve"> </w:t>
      </w:r>
      <w:r w:rsidRPr="00B51F8B">
        <w:rPr>
          <w:iCs/>
          <w:color w:val="000000"/>
          <w:szCs w:val="24"/>
        </w:rPr>
        <w:t>[Н</w:t>
      </w:r>
      <w:r w:rsidR="00FE656F">
        <w:rPr>
          <w:iCs/>
          <w:color w:val="000000"/>
          <w:szCs w:val="24"/>
        </w:rPr>
        <w:t>],</w:t>
      </w:r>
    </w:p>
    <w:p w14:paraId="1703E31F" w14:textId="6989D549" w:rsidR="006265EF" w:rsidRPr="00B51F8B" w:rsidRDefault="006265EF" w:rsidP="00B51F8B">
      <w:pPr>
        <w:tabs>
          <w:tab w:val="left" w:pos="5954"/>
        </w:tabs>
        <w:rPr>
          <w:iCs/>
          <w:color w:val="000000"/>
          <w:szCs w:val="24"/>
        </w:rPr>
      </w:pPr>
      <w:r w:rsidRPr="00B51F8B">
        <w:rPr>
          <w:iCs/>
          <w:color w:val="000000"/>
          <w:szCs w:val="24"/>
          <w:lang w:val="en-US"/>
        </w:rPr>
        <w:t>L</w:t>
      </w:r>
      <w:r w:rsidRPr="00B51F8B">
        <w:rPr>
          <w:iCs/>
          <w:color w:val="000000"/>
          <w:szCs w:val="24"/>
        </w:rPr>
        <w:t xml:space="preserve"> </w:t>
      </w:r>
      <w:r w:rsidR="00517400">
        <w:rPr>
          <w:iCs/>
          <w:color w:val="000000"/>
          <w:szCs w:val="24"/>
        </w:rPr>
        <w:t xml:space="preserve">— </w:t>
      </w:r>
      <w:r w:rsidRPr="00B51F8B">
        <w:rPr>
          <w:iCs/>
          <w:color w:val="000000"/>
          <w:szCs w:val="24"/>
        </w:rPr>
        <w:t>длина проводника [м</w:t>
      </w:r>
      <w:r w:rsidR="00FE656F">
        <w:rPr>
          <w:iCs/>
          <w:color w:val="000000"/>
          <w:szCs w:val="24"/>
        </w:rPr>
        <w:t>],</w:t>
      </w:r>
    </w:p>
    <w:p w14:paraId="0B2CEBFD" w14:textId="0972C936" w:rsidR="006265EF" w:rsidRPr="00B51F8B" w:rsidRDefault="006265EF" w:rsidP="00B51F8B">
      <w:pPr>
        <w:tabs>
          <w:tab w:val="left" w:pos="5954"/>
        </w:tabs>
        <w:rPr>
          <w:iCs/>
          <w:color w:val="000000"/>
          <w:szCs w:val="24"/>
        </w:rPr>
      </w:pPr>
      <w:r w:rsidRPr="00B51F8B">
        <w:rPr>
          <w:iCs/>
          <w:color w:val="000000"/>
          <w:szCs w:val="24"/>
          <w:lang w:val="en-US"/>
        </w:rPr>
        <w:t>I</w:t>
      </w:r>
      <w:r w:rsidRPr="00B51F8B">
        <w:rPr>
          <w:iCs/>
          <w:color w:val="000000"/>
          <w:szCs w:val="24"/>
        </w:rPr>
        <w:t xml:space="preserve"> </w:t>
      </w:r>
      <w:r w:rsidR="00517400">
        <w:rPr>
          <w:iCs/>
          <w:color w:val="000000"/>
          <w:szCs w:val="24"/>
        </w:rPr>
        <w:t xml:space="preserve">— </w:t>
      </w:r>
      <w:r w:rsidRPr="00B51F8B">
        <w:rPr>
          <w:iCs/>
          <w:color w:val="000000"/>
          <w:szCs w:val="24"/>
        </w:rPr>
        <w:t>ток проводника [А</w:t>
      </w:r>
      <w:r w:rsidR="00FE656F">
        <w:rPr>
          <w:iCs/>
          <w:color w:val="000000"/>
          <w:szCs w:val="24"/>
        </w:rPr>
        <w:t>],</w:t>
      </w:r>
    </w:p>
    <w:p w14:paraId="55660693" w14:textId="1FF3862A" w:rsidR="006265EF" w:rsidRPr="00B261E9" w:rsidRDefault="006265EF" w:rsidP="00DC4FA9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α</w:t>
      </w:r>
      <w:r w:rsidR="00011783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угол между векторами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j</m:t>
            </m:r>
          </m:e>
        </m:acc>
      </m:oMath>
      <w:r w:rsidRPr="00B51F8B">
        <w:rPr>
          <w:szCs w:val="24"/>
        </w:rPr>
        <w:t xml:space="preserve"> и 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B</m:t>
            </m:r>
          </m:e>
        </m:acc>
      </m:oMath>
      <w:r w:rsidR="00DC4FA9" w:rsidRPr="00B51F8B">
        <w:rPr>
          <w:szCs w:val="24"/>
        </w:rPr>
        <w:t xml:space="preserve"> </w:t>
      </w:r>
      <w:r w:rsidRPr="00B51F8B">
        <w:rPr>
          <w:szCs w:val="24"/>
        </w:rPr>
        <w:t>[</w:t>
      </w:r>
      <w:r w:rsidR="00DC4FA9">
        <w:rPr>
          <w:rFonts w:cs="Calibri"/>
          <w:szCs w:val="24"/>
        </w:rPr>
        <w:t>°</w:t>
      </w:r>
      <w:r w:rsidR="00011783">
        <w:rPr>
          <w:rFonts w:cs="Calibri"/>
          <w:szCs w:val="24"/>
        </w:rPr>
        <w:t xml:space="preserve"> (градусы)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4617220C" w14:textId="667C31CC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Для вычисления силы Ампера. На проводник с током </w:t>
      </w:r>
      <w:r w:rsidRPr="00B51F8B">
        <w:rPr>
          <w:i/>
          <w:szCs w:val="24"/>
          <w:lang w:val="en-US"/>
        </w:rPr>
        <w:t>I</w:t>
      </w:r>
      <w:r w:rsidRPr="00B51F8B">
        <w:rPr>
          <w:szCs w:val="24"/>
        </w:rPr>
        <w:t xml:space="preserve">, находящегося в магнитном поле </w:t>
      </w:r>
      <w:r w:rsidRPr="00B51F8B">
        <w:rPr>
          <w:i/>
          <w:szCs w:val="24"/>
          <w:lang w:val="en-US"/>
        </w:rPr>
        <w:t>B</w:t>
      </w:r>
      <w:r w:rsidRPr="00B51F8B">
        <w:rPr>
          <w:szCs w:val="24"/>
        </w:rPr>
        <w:t xml:space="preserve">, действует сила </w:t>
      </w:r>
      <w:r w:rsidR="00FF0824" w:rsidRPr="00B51F8B">
        <w:rPr>
          <w:szCs w:val="24"/>
        </w:rPr>
        <w:t>Ампера.</w:t>
      </w:r>
    </w:p>
    <w:p w14:paraId="00820EBD" w14:textId="77777777" w:rsidR="00ED1F31" w:rsidRPr="00B51F8B" w:rsidRDefault="00ED1F31" w:rsidP="00B51F8B">
      <w:pPr>
        <w:tabs>
          <w:tab w:val="left" w:pos="5954"/>
        </w:tabs>
        <w:rPr>
          <w:b/>
          <w:szCs w:val="24"/>
        </w:rPr>
      </w:pPr>
    </w:p>
    <w:p w14:paraId="187C1D1D" w14:textId="6F78BC95" w:rsidR="0056538A" w:rsidRPr="00B51F8B" w:rsidRDefault="00544A4F" w:rsidP="0073158C">
      <w:pPr>
        <w:pStyle w:val="Heading2"/>
      </w:pPr>
      <w:r w:rsidRPr="00B51F8B">
        <w:t xml:space="preserve">(46) </w:t>
      </w:r>
      <m:oMath>
        <m:r>
          <w:rPr>
            <w:rFonts w:ascii="Cambria Math" w:hAnsi="Cambria Math"/>
            <w:lang w:val="en-US"/>
          </w:rPr>
          <m:t>F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qvBSin</m:t>
        </m:r>
        <m:r>
          <w:rPr>
            <w:rFonts w:ascii="Cambria Math" w:hAnsi="Cambria Math"/>
          </w:rPr>
          <m:t>α</m:t>
        </m:r>
      </m:oMath>
    </w:p>
    <w:p w14:paraId="6C759AB4" w14:textId="7F264DD2" w:rsidR="0056538A" w:rsidRPr="00B51F8B" w:rsidRDefault="0056538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электродинамика, сила Лоренца</w:t>
      </w:r>
      <w:r w:rsidR="009B586B">
        <w:rPr>
          <w:szCs w:val="24"/>
        </w:rPr>
        <w:t>;</w:t>
      </w:r>
    </w:p>
    <w:p w14:paraId="76BCE76E" w14:textId="2D0A73D0" w:rsidR="0056538A" w:rsidRPr="00B51F8B" w:rsidRDefault="0056538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F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ила Лоренца [Н</w:t>
      </w:r>
      <w:r w:rsidR="00FE656F">
        <w:rPr>
          <w:szCs w:val="24"/>
        </w:rPr>
        <w:t>],</w:t>
      </w:r>
    </w:p>
    <w:p w14:paraId="48076F1B" w14:textId="61E274E2" w:rsidR="0056538A" w:rsidRPr="00B51F8B" w:rsidRDefault="0056538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лектрический заряд [Кл</w:t>
      </w:r>
      <w:r w:rsidR="00FE656F">
        <w:rPr>
          <w:szCs w:val="24"/>
        </w:rPr>
        <w:t>],</w:t>
      </w:r>
    </w:p>
    <w:p w14:paraId="603E3A4B" w14:textId="051A0C4F" w:rsidR="0056538A" w:rsidRPr="00B51F8B" w:rsidRDefault="00011783" w:rsidP="00B51F8B">
      <w:pPr>
        <w:tabs>
          <w:tab w:val="left" w:pos="5954"/>
        </w:tabs>
        <w:rPr>
          <w:szCs w:val="24"/>
        </w:rPr>
      </w:pPr>
      <w:r>
        <w:rPr>
          <w:szCs w:val="24"/>
          <w:lang w:val="en-US"/>
        </w:rPr>
        <w:t>V</w:t>
      </w:r>
      <w:r w:rsidRPr="00011783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56538A" w:rsidRPr="00B51F8B">
        <w:rPr>
          <w:szCs w:val="24"/>
        </w:rPr>
        <w:t>скорость заряда [</w:t>
      </w:r>
      <w:r w:rsidR="0056538A" w:rsidRPr="00B51F8B">
        <w:rPr>
          <w:color w:val="222222"/>
          <w:szCs w:val="24"/>
          <w:shd w:val="clear" w:color="auto" w:fill="FFFFFF"/>
        </w:rPr>
        <w:t>м/с</w:t>
      </w:r>
      <w:r w:rsidR="00FE656F">
        <w:rPr>
          <w:szCs w:val="24"/>
        </w:rPr>
        <w:t>],</w:t>
      </w:r>
    </w:p>
    <w:p w14:paraId="4E4F4721" w14:textId="450BBD93" w:rsidR="0056538A" w:rsidRPr="00B51F8B" w:rsidRDefault="0056538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B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A32B2B" w:rsidRPr="00B51F8B">
        <w:rPr>
          <w:szCs w:val="24"/>
        </w:rPr>
        <w:t>индукция магнитного поля</w:t>
      </w:r>
      <w:r w:rsidRPr="00B51F8B">
        <w:rPr>
          <w:szCs w:val="24"/>
        </w:rPr>
        <w:t xml:space="preserve"> [Тл</w:t>
      </w:r>
      <w:r w:rsidR="00FE656F">
        <w:rPr>
          <w:szCs w:val="24"/>
        </w:rPr>
        <w:t>],</w:t>
      </w:r>
    </w:p>
    <w:p w14:paraId="5268AECE" w14:textId="77AF9CAB" w:rsidR="0056538A" w:rsidRPr="00B261E9" w:rsidRDefault="0056538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α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угол между векторами </w:t>
      </w:r>
      <w:r w:rsidRPr="00B51F8B">
        <w:rPr>
          <w:szCs w:val="24"/>
          <w:lang w:val="en-US"/>
        </w:rPr>
        <w:t>V</w:t>
      </w:r>
      <w:r w:rsidRPr="00B51F8B">
        <w:rPr>
          <w:szCs w:val="24"/>
        </w:rPr>
        <w:t xml:space="preserve"> и В [</w:t>
      </w:r>
      <w:r w:rsidRPr="00B51F8B">
        <w:rPr>
          <w:szCs w:val="24"/>
          <w:vertAlign w:val="superscript"/>
        </w:rPr>
        <w:t>о</w:t>
      </w:r>
      <w:r w:rsidRPr="00B51F8B">
        <w:rPr>
          <w:szCs w:val="24"/>
        </w:rPr>
        <w:t xml:space="preserve"> </w:t>
      </w:r>
      <w:r w:rsidR="00011783">
        <w:rPr>
          <w:szCs w:val="24"/>
        </w:rPr>
        <w:t>(</w:t>
      </w:r>
      <w:r w:rsidRPr="00B51F8B">
        <w:rPr>
          <w:szCs w:val="24"/>
        </w:rPr>
        <w:t>градусы</w:t>
      </w:r>
      <w:r w:rsidR="00011783">
        <w:rPr>
          <w:szCs w:val="24"/>
        </w:rPr>
        <w:t>)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1506EB4E" w14:textId="6341BA49" w:rsidR="00A75A72" w:rsidRPr="00B51F8B" w:rsidRDefault="0056538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lastRenderedPageBreak/>
        <w:t>в) Для вычисления силы Лоренца</w:t>
      </w:r>
      <w:r w:rsidR="009B586B">
        <w:rPr>
          <w:szCs w:val="24"/>
        </w:rPr>
        <w:t>.</w:t>
      </w:r>
    </w:p>
    <w:p w14:paraId="457DDA57" w14:textId="77777777" w:rsidR="00A75A72" w:rsidRPr="00B51F8B" w:rsidRDefault="00A75A72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Эксперимент: на электрический заряд </w:t>
      </w: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, движущийся со скоростью V в магнитном поле </w:t>
      </w:r>
      <w:r w:rsidRPr="00B51F8B">
        <w:rPr>
          <w:szCs w:val="24"/>
          <w:lang w:val="en-US"/>
        </w:rPr>
        <w:t>B</w:t>
      </w:r>
      <w:r w:rsidRPr="00B51F8B">
        <w:rPr>
          <w:szCs w:val="24"/>
        </w:rPr>
        <w:t>, действует сила Лоренца</w:t>
      </w:r>
      <w:r w:rsidR="0056538A" w:rsidRPr="00B51F8B">
        <w:rPr>
          <w:szCs w:val="24"/>
        </w:rPr>
        <w:t>.</w:t>
      </w:r>
    </w:p>
    <w:p w14:paraId="082E0EA1" w14:textId="19C38674" w:rsidR="00A75A72" w:rsidRPr="00B51F8B" w:rsidRDefault="00A75A72" w:rsidP="00011783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Сила Лоренца направлена перпендикулярно к векторам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accPr>
          <m:e>
            <m:r>
              <w:rPr>
                <w:rFonts w:ascii="Cambria Math"/>
                <w:szCs w:val="24"/>
                <w:lang w:val="en-US"/>
              </w:rPr>
              <m:t>V</m:t>
            </m:r>
          </m:e>
        </m:acc>
      </m:oMath>
      <w:r w:rsidRPr="00B51F8B">
        <w:rPr>
          <w:szCs w:val="24"/>
        </w:rPr>
        <w:t xml:space="preserve"> и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B</m:t>
            </m:r>
          </m:e>
        </m:acc>
      </m:oMath>
      <w:r w:rsidRPr="00B51F8B">
        <w:rPr>
          <w:szCs w:val="24"/>
        </w:rPr>
        <w:t>.</w:t>
      </w:r>
    </w:p>
    <w:p w14:paraId="69F3F3DA" w14:textId="77777777" w:rsidR="00ED1F31" w:rsidRPr="00B51F8B" w:rsidRDefault="00A75A72" w:rsidP="00B51F8B">
      <w:pPr>
        <w:shd w:val="clear" w:color="auto" w:fill="FFFFFF"/>
        <w:tabs>
          <w:tab w:val="left" w:pos="5954"/>
        </w:tabs>
        <w:rPr>
          <w:szCs w:val="24"/>
        </w:rPr>
      </w:pPr>
      <w:r w:rsidRPr="00B51F8B">
        <w:rPr>
          <w:color w:val="000000"/>
          <w:szCs w:val="24"/>
        </w:rPr>
        <w:t>Поскольку сила Лоренца перпендикулярна направлению движения частицы, она не может из</w:t>
      </w:r>
      <w:r w:rsidRPr="00B51F8B">
        <w:rPr>
          <w:color w:val="000000"/>
          <w:szCs w:val="24"/>
        </w:rPr>
        <w:softHyphen/>
        <w:t>менить ее скорость (она не совершает работы), а может изменить лишь направление ее движения, т. е. искривить траекторию.</w:t>
      </w:r>
    </w:p>
    <w:p w14:paraId="4EDEE955" w14:textId="09B9239D" w:rsidR="00654428" w:rsidRPr="00B51F8B" w:rsidRDefault="00654428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(Сила Лоренца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ила, действующая на заряженную частицу</w:t>
      </w:r>
      <w:r w:rsidR="00011783" w:rsidRPr="00011783">
        <w:rPr>
          <w:szCs w:val="24"/>
        </w:rPr>
        <w:t>.</w:t>
      </w:r>
      <w:r w:rsidRPr="00B51F8B">
        <w:rPr>
          <w:szCs w:val="24"/>
        </w:rPr>
        <w:t>)</w:t>
      </w:r>
    </w:p>
    <w:p w14:paraId="58AA3460" w14:textId="77777777" w:rsidR="00A75A72" w:rsidRPr="00B51F8B" w:rsidRDefault="00A75A72" w:rsidP="00B51F8B">
      <w:pPr>
        <w:tabs>
          <w:tab w:val="left" w:pos="5954"/>
        </w:tabs>
        <w:rPr>
          <w:b/>
          <w:szCs w:val="24"/>
        </w:rPr>
      </w:pPr>
    </w:p>
    <w:p w14:paraId="14A82031" w14:textId="0C557395" w:rsidR="00ED1F31" w:rsidRPr="00B51F8B" w:rsidRDefault="00544A4F" w:rsidP="0073158C">
      <w:pPr>
        <w:pStyle w:val="Heading2"/>
      </w:pPr>
      <w:r w:rsidRPr="00B51F8B">
        <w:t xml:space="preserve">(47) </w:t>
      </w:r>
      <m:oMath>
        <m:r>
          <w:rPr>
            <w:rFonts w:ascii="Cambria Math" w:hAnsi="Cambria Math"/>
          </w:rPr>
          <m:t>dB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μ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μ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</w:rPr>
              <m:t>π</m:t>
            </m:r>
          </m:den>
        </m:f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Id</m:t>
            </m:r>
            <m:r>
              <m:rPr>
                <m:scr m:val="script"/>
                <m:sty m:val="p"/>
              </m:rPr>
              <w:rPr>
                <w:rFonts w:ascii="Cambria Math" w:hAnsi="Cambria Math"/>
              </w:rPr>
              <m:t>l</m:t>
            </m:r>
            <m:func>
              <m:funcPr>
                <m:ctrlPr>
                  <w:rPr>
                    <w:rFonts w:ascii="Cambria Math" w:hAnsi="Cambria Math"/>
                    <w:b w:val="0"/>
                    <w:bCs/>
                  </w:rPr>
                </m:ctrlPr>
              </m:funcPr>
              <m:fName>
                <m: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α</m:t>
                </m:r>
              </m:e>
            </m:func>
          </m:num>
          <m:den>
            <m:sSup>
              <m:sSupPr>
                <m:ctrlPr>
                  <w:rPr>
                    <w:rFonts w:ascii="Cambria Math" w:hAnsi="Cambria Math"/>
                    <w:b w:val="0"/>
                    <w:b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10E7BF10" w14:textId="4E021C76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011783">
        <w:rPr>
          <w:szCs w:val="24"/>
        </w:rPr>
        <w:t>э</w:t>
      </w:r>
      <w:r w:rsidRPr="00B51F8B">
        <w:rPr>
          <w:szCs w:val="24"/>
        </w:rPr>
        <w:t xml:space="preserve">лектромагнетизм, закон </w:t>
      </w:r>
      <w:proofErr w:type="spellStart"/>
      <w:r w:rsidRPr="00B51F8B">
        <w:rPr>
          <w:szCs w:val="24"/>
        </w:rPr>
        <w:t>Био</w:t>
      </w:r>
      <w:proofErr w:type="spellEnd"/>
      <w:r w:rsidRPr="00B51F8B">
        <w:rPr>
          <w:szCs w:val="24"/>
        </w:rPr>
        <w:t>-</w:t>
      </w:r>
      <w:proofErr w:type="spellStart"/>
      <w:r w:rsidRPr="00B51F8B">
        <w:rPr>
          <w:szCs w:val="24"/>
        </w:rPr>
        <w:t>Савара</w:t>
      </w:r>
      <w:proofErr w:type="spellEnd"/>
      <w:r w:rsidRPr="00B51F8B">
        <w:rPr>
          <w:szCs w:val="24"/>
        </w:rPr>
        <w:t>-Лапласа</w:t>
      </w:r>
      <w:r w:rsidR="009B586B">
        <w:rPr>
          <w:szCs w:val="24"/>
        </w:rPr>
        <w:t>;</w:t>
      </w:r>
    </w:p>
    <w:p w14:paraId="25997253" w14:textId="33F6537F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B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индукция магнитного </w:t>
      </w:r>
      <w:r w:rsidR="00FF0824" w:rsidRPr="00B51F8B">
        <w:rPr>
          <w:szCs w:val="24"/>
        </w:rPr>
        <w:t>поля [</w:t>
      </w:r>
      <w:r w:rsidRPr="00B51F8B">
        <w:rPr>
          <w:szCs w:val="24"/>
        </w:rPr>
        <w:t>Тл</w:t>
      </w:r>
      <w:r w:rsidR="00FE656F">
        <w:rPr>
          <w:szCs w:val="24"/>
        </w:rPr>
        <w:t>],</w:t>
      </w:r>
    </w:p>
    <w:p w14:paraId="0AC3A5C2" w14:textId="41A820DC" w:rsidR="006265EF" w:rsidRPr="00B51F8B" w:rsidRDefault="006265EF" w:rsidP="00B51F8B">
      <w:pPr>
        <w:tabs>
          <w:tab w:val="left" w:pos="5954"/>
        </w:tabs>
        <w:rPr>
          <w:iCs/>
          <w:color w:val="000000"/>
          <w:szCs w:val="24"/>
        </w:rPr>
      </w:pPr>
      <w:r w:rsidRPr="00B51F8B">
        <w:rPr>
          <w:iCs/>
          <w:color w:val="000000"/>
          <w:szCs w:val="24"/>
          <w:lang w:val="en-US"/>
        </w:rPr>
        <w:t>dL</w:t>
      </w:r>
      <w:r w:rsidRPr="00B51F8B">
        <w:rPr>
          <w:iCs/>
          <w:color w:val="000000"/>
          <w:szCs w:val="24"/>
        </w:rPr>
        <w:t xml:space="preserve"> </w:t>
      </w:r>
      <w:r w:rsidR="00517400">
        <w:rPr>
          <w:iCs/>
          <w:color w:val="000000"/>
          <w:szCs w:val="24"/>
        </w:rPr>
        <w:t xml:space="preserve">— </w:t>
      </w:r>
      <w:r w:rsidRPr="00B51F8B">
        <w:rPr>
          <w:iCs/>
          <w:color w:val="000000"/>
          <w:szCs w:val="24"/>
        </w:rPr>
        <w:t>длина проводника [м</w:t>
      </w:r>
      <w:r w:rsidR="00FE656F">
        <w:rPr>
          <w:iCs/>
          <w:color w:val="000000"/>
          <w:szCs w:val="24"/>
        </w:rPr>
        <w:t>],</w:t>
      </w:r>
    </w:p>
    <w:p w14:paraId="0EBAC185" w14:textId="55678CA6" w:rsidR="006265EF" w:rsidRPr="00B51F8B" w:rsidRDefault="006265EF" w:rsidP="00B51F8B">
      <w:pPr>
        <w:tabs>
          <w:tab w:val="left" w:pos="5954"/>
        </w:tabs>
        <w:rPr>
          <w:iCs/>
          <w:color w:val="000000"/>
          <w:szCs w:val="24"/>
        </w:rPr>
      </w:pPr>
      <w:r w:rsidRPr="00B51F8B">
        <w:rPr>
          <w:iCs/>
          <w:color w:val="000000"/>
          <w:szCs w:val="24"/>
          <w:lang w:val="en-US"/>
        </w:rPr>
        <w:t>I</w:t>
      </w:r>
      <w:r w:rsidRPr="00B51F8B">
        <w:rPr>
          <w:iCs/>
          <w:color w:val="000000"/>
          <w:szCs w:val="24"/>
        </w:rPr>
        <w:t xml:space="preserve"> </w:t>
      </w:r>
      <w:r w:rsidR="00517400">
        <w:rPr>
          <w:iCs/>
          <w:color w:val="000000"/>
          <w:szCs w:val="24"/>
        </w:rPr>
        <w:t xml:space="preserve">— </w:t>
      </w:r>
      <w:r w:rsidRPr="00B51F8B">
        <w:rPr>
          <w:iCs/>
          <w:color w:val="000000"/>
          <w:szCs w:val="24"/>
        </w:rPr>
        <w:t>ток проводника [А</w:t>
      </w:r>
      <w:r w:rsidR="00FE656F">
        <w:rPr>
          <w:iCs/>
          <w:color w:val="000000"/>
          <w:szCs w:val="24"/>
        </w:rPr>
        <w:t>],</w:t>
      </w:r>
    </w:p>
    <w:p w14:paraId="2D9ECE14" w14:textId="05D81D72" w:rsidR="006265EF" w:rsidRPr="00B51F8B" w:rsidRDefault="006265EF" w:rsidP="00B51F8B">
      <w:pPr>
        <w:tabs>
          <w:tab w:val="left" w:pos="5954"/>
        </w:tabs>
        <w:rPr>
          <w:b/>
          <w:szCs w:val="24"/>
        </w:rPr>
      </w:pPr>
      <w:r w:rsidRPr="00B51F8B">
        <w:rPr>
          <w:i/>
          <w:szCs w:val="24"/>
        </w:rPr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сстояние от проводника в точку, где создается поле [м</w:t>
      </w:r>
      <w:r w:rsidR="00FE656F">
        <w:rPr>
          <w:szCs w:val="24"/>
        </w:rPr>
        <w:t>],</w:t>
      </w:r>
      <w:r w:rsidRPr="00B51F8B">
        <w:rPr>
          <w:b/>
          <w:szCs w:val="24"/>
        </w:rPr>
        <w:t xml:space="preserve"> </w:t>
      </w:r>
    </w:p>
    <w:p w14:paraId="4054A909" w14:textId="27557A2C" w:rsidR="006265EF" w:rsidRPr="00B51F8B" w:rsidRDefault="006265EF" w:rsidP="00B51F8B">
      <w:pPr>
        <w:tabs>
          <w:tab w:val="left" w:pos="5954"/>
        </w:tabs>
        <w:rPr>
          <w:szCs w:val="24"/>
        </w:rPr>
      </w:pPr>
      <w:proofErr w:type="spellStart"/>
      <w:r w:rsidRPr="00B51F8B">
        <w:rPr>
          <w:i/>
          <w:szCs w:val="24"/>
        </w:rPr>
        <w:t>μ</w:t>
      </w:r>
      <w:r w:rsidRPr="00B51F8B">
        <w:rPr>
          <w:szCs w:val="24"/>
          <w:vertAlign w:val="subscript"/>
        </w:rPr>
        <w:t>o</w:t>
      </w:r>
      <w:proofErr w:type="spellEnd"/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магнитная постоянная [Гн/м</w:t>
      </w:r>
      <w:r w:rsidR="00FE656F">
        <w:rPr>
          <w:szCs w:val="24"/>
        </w:rPr>
        <w:t>],</w:t>
      </w:r>
      <w:r w:rsidRPr="00B51F8B">
        <w:rPr>
          <w:szCs w:val="24"/>
        </w:rPr>
        <w:t xml:space="preserve">  </w:t>
      </w:r>
    </w:p>
    <w:p w14:paraId="0AE59AF6" w14:textId="54236A80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</w:rPr>
        <w:t>μ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магнитная проницаемость среды [безразмерная</w:t>
      </w:r>
      <w:r w:rsidR="00FE656F">
        <w:rPr>
          <w:szCs w:val="24"/>
        </w:rPr>
        <w:t>],</w:t>
      </w:r>
      <w:r w:rsidRPr="00B51F8B">
        <w:rPr>
          <w:szCs w:val="24"/>
        </w:rPr>
        <w:t xml:space="preserve"> </w:t>
      </w:r>
    </w:p>
    <w:p w14:paraId="4CBD5EB4" w14:textId="37451A05" w:rsidR="006265EF" w:rsidRPr="00B261E9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α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угол между векторами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j</m:t>
            </m:r>
          </m:e>
        </m:acc>
      </m:oMath>
      <w:r w:rsidRPr="00B51F8B">
        <w:rPr>
          <w:b/>
          <w:szCs w:val="24"/>
        </w:rPr>
        <w:t xml:space="preserve"> </w:t>
      </w:r>
      <w:r w:rsidRPr="00B51F8B">
        <w:rPr>
          <w:szCs w:val="24"/>
        </w:rPr>
        <w:t xml:space="preserve">и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/>
                <w:szCs w:val="24"/>
              </w:rPr>
              <m:t>r</m:t>
            </m:r>
          </m:e>
        </m:acc>
      </m:oMath>
      <w:r w:rsidR="00011783" w:rsidRPr="00B51F8B">
        <w:rPr>
          <w:szCs w:val="24"/>
        </w:rPr>
        <w:t xml:space="preserve"> </w:t>
      </w:r>
      <w:r w:rsidRPr="00B51F8B">
        <w:rPr>
          <w:szCs w:val="24"/>
        </w:rPr>
        <w:t>[</w:t>
      </w:r>
      <w:r w:rsidR="00011783" w:rsidRPr="00B51F8B">
        <w:rPr>
          <w:szCs w:val="24"/>
          <w:vertAlign w:val="superscript"/>
        </w:rPr>
        <w:t>о</w:t>
      </w:r>
      <w:r w:rsidR="00011783">
        <w:rPr>
          <w:szCs w:val="24"/>
          <w:vertAlign w:val="subscript"/>
        </w:rPr>
        <w:t xml:space="preserve"> </w:t>
      </w:r>
      <w:r w:rsidR="00011783">
        <w:rPr>
          <w:szCs w:val="24"/>
        </w:rPr>
        <w:t>(градусы)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17E6FBDB" w14:textId="5DB685BE" w:rsidR="006265EF" w:rsidRPr="007B5402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 xml:space="preserve">в) магнитная индукция поля </w:t>
      </w:r>
      <w:r w:rsidRPr="007B5402">
        <w:rPr>
          <w:szCs w:val="24"/>
          <w:lang w:val="en-US"/>
        </w:rPr>
        <w:t>dB</w:t>
      </w:r>
      <w:r w:rsidRPr="007B5402">
        <w:rPr>
          <w:szCs w:val="24"/>
        </w:rPr>
        <w:t xml:space="preserve">, </w:t>
      </w:r>
      <w:r w:rsidR="00FF0824" w:rsidRPr="007B5402">
        <w:rPr>
          <w:szCs w:val="24"/>
        </w:rPr>
        <w:t>создаваемого проводником</w:t>
      </w:r>
      <w:r w:rsidRPr="007B5402">
        <w:rPr>
          <w:szCs w:val="24"/>
        </w:rPr>
        <w:t xml:space="preserve"> длины d</w:t>
      </w:r>
      <w:r w:rsidRPr="007B5402">
        <w:rPr>
          <w:szCs w:val="24"/>
          <w:lang w:val="en-US"/>
        </w:rPr>
        <w:t>L</w:t>
      </w:r>
      <w:r w:rsidRPr="007B5402">
        <w:rPr>
          <w:szCs w:val="24"/>
        </w:rPr>
        <w:t xml:space="preserve">, по которому идет постоянный электрический ток </w:t>
      </w:r>
      <w:r w:rsidRPr="007B5402">
        <w:rPr>
          <w:szCs w:val="24"/>
          <w:lang w:val="en-US"/>
        </w:rPr>
        <w:t>I</w:t>
      </w:r>
      <w:r w:rsidRPr="007B5402">
        <w:rPr>
          <w:szCs w:val="24"/>
        </w:rPr>
        <w:t xml:space="preserve">, удовлетворяет закону </w:t>
      </w:r>
      <w:proofErr w:type="spellStart"/>
      <w:r w:rsidRPr="007B5402">
        <w:rPr>
          <w:szCs w:val="24"/>
        </w:rPr>
        <w:t>Био</w:t>
      </w:r>
      <w:proofErr w:type="spellEnd"/>
      <w:r w:rsidRPr="007B5402">
        <w:rPr>
          <w:szCs w:val="24"/>
        </w:rPr>
        <w:t>-</w:t>
      </w:r>
      <w:proofErr w:type="spellStart"/>
      <w:r w:rsidRPr="007B5402">
        <w:rPr>
          <w:szCs w:val="24"/>
        </w:rPr>
        <w:t>Савара</w:t>
      </w:r>
      <w:proofErr w:type="spellEnd"/>
      <w:r w:rsidRPr="007B5402">
        <w:rPr>
          <w:szCs w:val="24"/>
        </w:rPr>
        <w:t>-Лапласа</w:t>
      </w:r>
      <w:r w:rsidR="00011783">
        <w:rPr>
          <w:szCs w:val="24"/>
        </w:rPr>
        <w:t>.</w:t>
      </w:r>
    </w:p>
    <w:p w14:paraId="1358B995" w14:textId="77777777" w:rsidR="00ED1F31" w:rsidRPr="00B51F8B" w:rsidRDefault="00ED1F31" w:rsidP="00B51F8B">
      <w:pPr>
        <w:tabs>
          <w:tab w:val="left" w:pos="5954"/>
        </w:tabs>
        <w:rPr>
          <w:b/>
          <w:szCs w:val="24"/>
        </w:rPr>
      </w:pPr>
    </w:p>
    <w:p w14:paraId="4DD4455F" w14:textId="4FBC3875" w:rsidR="00ED1F31" w:rsidRPr="00B51F8B" w:rsidRDefault="00544A4F" w:rsidP="0073158C">
      <w:pPr>
        <w:pStyle w:val="Heading2"/>
      </w:pPr>
      <w:r w:rsidRPr="00B51F8B">
        <w:t xml:space="preserve">(48) </w:t>
      </w:r>
      <m:oMath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 w:val="0"/>
                    <w:b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μ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o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  <w:lang w:val="en-US"/>
              </w:rPr>
              <m:t>π</m:t>
            </m:r>
          </m:den>
        </m:f>
        <m:f>
          <m:f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Qv</m:t>
            </m:r>
            <m:func>
              <m:funcPr>
                <m:ctrlPr>
                  <w:rPr>
                    <w:rFonts w:ascii="Cambria Math" w:hAnsi="Cambria Math"/>
                    <w:b w:val="0"/>
                    <w:bCs/>
                    <w:lang w:val="en-US"/>
                  </w:rPr>
                </m:ctrlPr>
              </m:funcPr>
              <m:fName>
                <m:r>
                  <w:rPr>
                    <w:rFonts w:ascii="Cambria Math" w:hAnsi="Cambria Math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lang w:val="en-US"/>
                  </w:rPr>
                  <m:t>α</m:t>
                </m:r>
              </m:e>
            </m:func>
          </m:num>
          <m:den>
            <m:sSup>
              <m:sSupPr>
                <m:ctrlPr>
                  <w:rPr>
                    <w:rFonts w:ascii="Cambria Math" w:hAnsi="Cambria Math"/>
                    <w:b w:val="0"/>
                    <w:b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637628D9" w14:textId="420AAA24" w:rsidR="00A32B2B" w:rsidRPr="00B51F8B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электродинамика, магнитное поле движущегося заряда</w:t>
      </w:r>
      <w:r w:rsidR="009B586B">
        <w:rPr>
          <w:szCs w:val="24"/>
        </w:rPr>
        <w:t>;</w:t>
      </w:r>
    </w:p>
    <w:p w14:paraId="4709F6C8" w14:textId="662F1CCB" w:rsidR="00A32B2B" w:rsidRPr="00B51F8B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μ</w:t>
      </w:r>
      <w:r w:rsidRPr="00B51F8B">
        <w:rPr>
          <w:szCs w:val="24"/>
          <w:vertAlign w:val="subscript"/>
        </w:rPr>
        <w:t>0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магнитная постоянная [</w:t>
      </w:r>
      <w:r w:rsidRPr="00B51F8B">
        <w:rPr>
          <w:szCs w:val="24"/>
          <w:shd w:val="clear" w:color="auto" w:fill="FFFFFF"/>
        </w:rPr>
        <w:t>Н/А</w:t>
      </w:r>
      <w:r w:rsidRPr="00B51F8B">
        <w:rPr>
          <w:szCs w:val="24"/>
          <w:shd w:val="clear" w:color="auto" w:fill="FFFFFF"/>
          <w:vertAlign w:val="superscript"/>
        </w:rPr>
        <w:t xml:space="preserve">2 </w:t>
      </w:r>
      <w:r w:rsidRPr="00B51F8B">
        <w:rPr>
          <w:szCs w:val="24"/>
          <w:shd w:val="clear" w:color="auto" w:fill="FFFFFF"/>
        </w:rPr>
        <w:t>= Гн/м</w:t>
      </w:r>
      <w:r w:rsidR="00FE656F">
        <w:rPr>
          <w:szCs w:val="24"/>
        </w:rPr>
        <w:t>],</w:t>
      </w:r>
    </w:p>
    <w:p w14:paraId="644D2A59" w14:textId="4FA4BBEA" w:rsidR="00A32B2B" w:rsidRPr="00B51F8B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точечный заряд [Кл</w:t>
      </w:r>
      <w:r w:rsidR="00FE656F">
        <w:rPr>
          <w:szCs w:val="24"/>
        </w:rPr>
        <w:t>],</w:t>
      </w:r>
    </w:p>
    <w:p w14:paraId="7F5E9469" w14:textId="459735E8" w:rsidR="00A32B2B" w:rsidRPr="00B51F8B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V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корость частицы [</w:t>
      </w:r>
      <w:r w:rsidRPr="00B51F8B">
        <w:rPr>
          <w:szCs w:val="24"/>
          <w:shd w:val="clear" w:color="auto" w:fill="FFFFFF"/>
        </w:rPr>
        <w:t>м/с</w:t>
      </w:r>
      <w:r w:rsidR="00FE656F">
        <w:rPr>
          <w:szCs w:val="24"/>
        </w:rPr>
        <w:t>],</w:t>
      </w:r>
    </w:p>
    <w:p w14:paraId="6A70788D" w14:textId="5DF63692" w:rsidR="00A32B2B" w:rsidRPr="00B51F8B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B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индукция магнитного поля, возбуждаемого заряженной частицей, в точке [Тл</w:t>
      </w:r>
      <w:r w:rsidR="00FE656F">
        <w:rPr>
          <w:szCs w:val="24"/>
        </w:rPr>
        <w:t>],</w:t>
      </w:r>
    </w:p>
    <w:p w14:paraId="77CDB587" w14:textId="75B5F479" w:rsidR="00A32B2B" w:rsidRPr="00B51F8B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сстояние от заряда до точки [м</w:t>
      </w:r>
      <w:r w:rsidR="00FE656F">
        <w:rPr>
          <w:szCs w:val="24"/>
        </w:rPr>
        <w:t>],</w:t>
      </w:r>
    </w:p>
    <w:p w14:paraId="29B9E2FF" w14:textId="42F26132" w:rsidR="00A32B2B" w:rsidRPr="00B261E9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α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угол между векторами </w:t>
      </w:r>
      <w:r w:rsidRPr="00B51F8B">
        <w:rPr>
          <w:szCs w:val="24"/>
          <w:lang w:val="en-US"/>
        </w:rPr>
        <w:t>V</w:t>
      </w:r>
      <w:r w:rsidRPr="00B51F8B">
        <w:rPr>
          <w:szCs w:val="24"/>
        </w:rPr>
        <w:t xml:space="preserve"> и </w:t>
      </w:r>
      <w:r w:rsidRPr="00B51F8B">
        <w:rPr>
          <w:szCs w:val="24"/>
          <w:lang w:val="en-US"/>
        </w:rPr>
        <w:t>r</w:t>
      </w:r>
      <w:r w:rsidRPr="00B51F8B">
        <w:rPr>
          <w:szCs w:val="24"/>
        </w:rPr>
        <w:t xml:space="preserve"> [</w:t>
      </w:r>
      <w:r w:rsidRPr="00B51F8B">
        <w:rPr>
          <w:szCs w:val="24"/>
          <w:vertAlign w:val="superscript"/>
        </w:rPr>
        <w:t>о</w:t>
      </w:r>
      <w:r w:rsidRPr="00B51F8B">
        <w:rPr>
          <w:szCs w:val="24"/>
        </w:rPr>
        <w:t xml:space="preserve"> градусы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5B461A4A" w14:textId="5C486FC9" w:rsidR="00A32B2B" w:rsidRPr="00E51705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магнитного поля движущего точечного заряда</w:t>
      </w:r>
      <w:r w:rsidR="00E51705">
        <w:rPr>
          <w:szCs w:val="24"/>
        </w:rPr>
        <w:t>.</w:t>
      </w:r>
    </w:p>
    <w:p w14:paraId="2B6B77EE" w14:textId="26E7CE1B" w:rsidR="00A75A72" w:rsidRPr="00B51F8B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Формула справедлива лишь при малых скор</w:t>
      </w:r>
      <w:r w:rsidR="00EC76A0" w:rsidRPr="00B51F8B">
        <w:rPr>
          <w:szCs w:val="24"/>
        </w:rPr>
        <w:t>остях (</w:t>
      </w:r>
      <w:r w:rsidR="00E51705">
        <w:rPr>
          <w:szCs w:val="24"/>
          <w:lang w:val="en-US"/>
        </w:rPr>
        <w:t>V</w:t>
      </w:r>
      <w:r w:rsidR="00E51705" w:rsidRPr="00E51705">
        <w:rPr>
          <w:szCs w:val="24"/>
        </w:rPr>
        <w:t xml:space="preserve"> </w:t>
      </w:r>
      <w:r w:rsidR="00EC76A0" w:rsidRPr="00B51F8B">
        <w:rPr>
          <w:szCs w:val="24"/>
        </w:rPr>
        <w:t>&lt;&lt;</w:t>
      </w:r>
      <w:r w:rsidR="00E51705" w:rsidRPr="00E51705">
        <w:rPr>
          <w:szCs w:val="24"/>
        </w:rPr>
        <w:t xml:space="preserve"> </w:t>
      </w:r>
      <w:r w:rsidR="00EC76A0" w:rsidRPr="00B51F8B">
        <w:rPr>
          <w:szCs w:val="24"/>
        </w:rPr>
        <w:t>c) движущихся зарядов</w:t>
      </w:r>
      <w:r w:rsidRPr="00B51F8B">
        <w:rPr>
          <w:szCs w:val="24"/>
        </w:rPr>
        <w:t>, когда электрическое поле свободно движущегося заряда можно считать электростатическим, т. е. создаваемым неподвижным зарядом, находящимся в той точке, где в данный момент времени находится движущийся заряд.</w:t>
      </w:r>
      <w:r w:rsidR="0073158C">
        <w:rPr>
          <w:szCs w:val="24"/>
        </w:rPr>
        <w:br/>
      </w:r>
    </w:p>
    <w:p w14:paraId="61E5B42F" w14:textId="4029801A" w:rsidR="00ED1F31" w:rsidRPr="00B51F8B" w:rsidRDefault="00544A4F" w:rsidP="0073158C">
      <w:pPr>
        <w:pStyle w:val="Heading2"/>
      </w:pPr>
      <w:r w:rsidRPr="00B51F8B">
        <w:t xml:space="preserve">(49) </w:t>
      </w:r>
      <m:oMath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μ</m:t>
            </m:r>
            <m:sSub>
              <m:sSubPr>
                <m:ctrlPr>
                  <w:rPr>
                    <w:rFonts w:ascii="Cambria Math" w:hAnsi="Cambria Math"/>
                    <w:b w:val="0"/>
                    <w:b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μ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o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  <w:lang w:val="en-US"/>
              </w:rPr>
              <m:t>π</m:t>
            </m:r>
          </m:den>
        </m:f>
        <m:f>
          <m:f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I</m:t>
            </m:r>
          </m:num>
          <m:den>
            <m:r>
              <w:rPr>
                <w:rFonts w:ascii="Cambria Math" w:hAnsi="Cambria Math"/>
                <w:lang w:val="en-US"/>
              </w:rPr>
              <m:t>r</m:t>
            </m:r>
          </m:den>
        </m:f>
      </m:oMath>
    </w:p>
    <w:p w14:paraId="443E5A99" w14:textId="19B6FE8C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011783">
        <w:rPr>
          <w:szCs w:val="24"/>
        </w:rPr>
        <w:t>э</w:t>
      </w:r>
      <w:r w:rsidRPr="00B51F8B">
        <w:rPr>
          <w:szCs w:val="24"/>
        </w:rPr>
        <w:t>лектромагнетизм, индукция магнитного поля прямого тока</w:t>
      </w:r>
      <w:r w:rsidR="009B586B">
        <w:rPr>
          <w:szCs w:val="24"/>
        </w:rPr>
        <w:t>;</w:t>
      </w:r>
    </w:p>
    <w:p w14:paraId="27266C29" w14:textId="20D205D8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B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индукция магнитного поля прямого тока [Тл</w:t>
      </w:r>
      <w:r w:rsidR="00FE656F">
        <w:rPr>
          <w:szCs w:val="24"/>
        </w:rPr>
        <w:t>],</w:t>
      </w:r>
    </w:p>
    <w:p w14:paraId="08102CCD" w14:textId="391D4A8B" w:rsidR="006265EF" w:rsidRPr="00B51F8B" w:rsidRDefault="006265EF" w:rsidP="00B51F8B">
      <w:pPr>
        <w:tabs>
          <w:tab w:val="left" w:pos="5954"/>
        </w:tabs>
        <w:rPr>
          <w:iCs/>
          <w:color w:val="000000"/>
          <w:szCs w:val="24"/>
        </w:rPr>
      </w:pPr>
      <w:r w:rsidRPr="00B51F8B">
        <w:rPr>
          <w:iCs/>
          <w:color w:val="000000"/>
          <w:szCs w:val="24"/>
          <w:lang w:val="en-US"/>
        </w:rPr>
        <w:t>I</w:t>
      </w:r>
      <w:r w:rsidRPr="00B51F8B">
        <w:rPr>
          <w:iCs/>
          <w:color w:val="000000"/>
          <w:szCs w:val="24"/>
        </w:rPr>
        <w:t xml:space="preserve"> </w:t>
      </w:r>
      <w:r w:rsidR="00517400">
        <w:rPr>
          <w:iCs/>
          <w:color w:val="000000"/>
          <w:szCs w:val="24"/>
        </w:rPr>
        <w:t xml:space="preserve">— </w:t>
      </w:r>
      <w:r w:rsidRPr="00B51F8B">
        <w:rPr>
          <w:iCs/>
          <w:color w:val="000000"/>
          <w:szCs w:val="24"/>
        </w:rPr>
        <w:t>ток проводника [А</w:t>
      </w:r>
      <w:r w:rsidR="00FE656F">
        <w:rPr>
          <w:iCs/>
          <w:color w:val="000000"/>
          <w:szCs w:val="24"/>
        </w:rPr>
        <w:t>],</w:t>
      </w:r>
    </w:p>
    <w:p w14:paraId="6F936805" w14:textId="22A2F23D" w:rsidR="006265EF" w:rsidRPr="00B51F8B" w:rsidRDefault="006265EF" w:rsidP="00B51F8B">
      <w:pPr>
        <w:tabs>
          <w:tab w:val="left" w:pos="5954"/>
        </w:tabs>
        <w:rPr>
          <w:b/>
          <w:szCs w:val="24"/>
        </w:rPr>
      </w:pPr>
      <w:r w:rsidRPr="00B51F8B">
        <w:rPr>
          <w:szCs w:val="24"/>
          <w:lang w:val="en-US"/>
        </w:rPr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сстояние от проводника в точку, где создается поле [м</w:t>
      </w:r>
      <w:r w:rsidR="00FE656F">
        <w:rPr>
          <w:szCs w:val="24"/>
        </w:rPr>
        <w:t>],</w:t>
      </w:r>
      <w:r w:rsidRPr="00B51F8B">
        <w:rPr>
          <w:b/>
          <w:szCs w:val="24"/>
        </w:rPr>
        <w:t xml:space="preserve"> </w:t>
      </w:r>
    </w:p>
    <w:p w14:paraId="050A86D3" w14:textId="3CE5F865" w:rsidR="006265EF" w:rsidRPr="00B51F8B" w:rsidRDefault="006265EF" w:rsidP="00B51F8B">
      <w:pPr>
        <w:tabs>
          <w:tab w:val="left" w:pos="5954"/>
        </w:tabs>
        <w:rPr>
          <w:szCs w:val="24"/>
        </w:rPr>
      </w:pPr>
      <w:proofErr w:type="spellStart"/>
      <w:r w:rsidRPr="00B51F8B">
        <w:rPr>
          <w:i/>
          <w:szCs w:val="24"/>
        </w:rPr>
        <w:t>μ</w:t>
      </w:r>
      <w:r w:rsidRPr="00B51F8B">
        <w:rPr>
          <w:szCs w:val="24"/>
          <w:vertAlign w:val="subscript"/>
        </w:rPr>
        <w:t>o</w:t>
      </w:r>
      <w:proofErr w:type="spellEnd"/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магнитная постоянная [Гн/м</w:t>
      </w:r>
      <w:r w:rsidR="00FE656F">
        <w:rPr>
          <w:szCs w:val="24"/>
        </w:rPr>
        <w:t>],</w:t>
      </w:r>
      <w:r w:rsidRPr="00B51F8B">
        <w:rPr>
          <w:szCs w:val="24"/>
        </w:rPr>
        <w:t xml:space="preserve">  </w:t>
      </w:r>
    </w:p>
    <w:p w14:paraId="7FE2FBA1" w14:textId="56CB2047" w:rsidR="006265EF" w:rsidRPr="00B261E9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</w:rPr>
        <w:t>μ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магнитная проницаемость среды [безразмерная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41DC4B6B" w14:textId="75C04468" w:rsidR="00ED1F31" w:rsidRPr="007B5402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 xml:space="preserve">в) Прямой ток </w:t>
      </w:r>
      <w:r w:rsidR="00FF0824" w:rsidRPr="007B5402">
        <w:rPr>
          <w:szCs w:val="24"/>
        </w:rPr>
        <w:t>— это</w:t>
      </w:r>
      <w:r w:rsidRPr="007B5402">
        <w:rPr>
          <w:szCs w:val="24"/>
        </w:rPr>
        <w:t xml:space="preserve"> ток силой I, текущий по тонкому прямому проводу бесконечной длины.</w:t>
      </w:r>
      <w:r w:rsidR="0073158C">
        <w:rPr>
          <w:szCs w:val="24"/>
        </w:rPr>
        <w:br/>
      </w:r>
    </w:p>
    <w:p w14:paraId="3B46327F" w14:textId="1627BEF2" w:rsidR="00ED1F31" w:rsidRPr="00B51F8B" w:rsidRDefault="00544A4F" w:rsidP="0073158C">
      <w:pPr>
        <w:pStyle w:val="Heading2"/>
      </w:pPr>
      <w:r w:rsidRPr="00B51F8B">
        <w:t xml:space="preserve">(50) </w:t>
      </w:r>
      <m:oMath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μ</m:t>
        </m:r>
        <m:sSub>
          <m:sSub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μ</m:t>
            </m:r>
          </m:e>
          <m:sub>
            <m:r>
              <w:rPr>
                <w:rFonts w:ascii="Cambria Math" w:hAnsi="Cambria Math"/>
                <w:lang w:val="en-US"/>
              </w:rPr>
              <m:t>o</m:t>
            </m:r>
          </m:sub>
        </m:sSub>
        <m:f>
          <m:f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R</m:t>
            </m:r>
          </m:den>
        </m:f>
      </m:oMath>
    </w:p>
    <w:p w14:paraId="0F0BF7D3" w14:textId="254CE825" w:rsidR="00A32B2B" w:rsidRPr="00B51F8B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электродинамика, магнитное поле в центре кругового проводника с током</w:t>
      </w:r>
      <w:r w:rsidR="009B586B">
        <w:rPr>
          <w:szCs w:val="24"/>
        </w:rPr>
        <w:t>;</w:t>
      </w:r>
    </w:p>
    <w:p w14:paraId="592F0A48" w14:textId="120CFB62" w:rsidR="00A32B2B" w:rsidRPr="00B51F8B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В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вектор магнитной индукции [Тл (Тесла)</w:t>
      </w:r>
      <w:r w:rsidR="00FE656F">
        <w:rPr>
          <w:szCs w:val="24"/>
        </w:rPr>
        <w:t>],</w:t>
      </w:r>
    </w:p>
    <w:p w14:paraId="7CAA4192" w14:textId="0E1A7993" w:rsidR="00A32B2B" w:rsidRPr="00B51F8B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I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ила тока [А</w:t>
      </w:r>
      <w:r w:rsidR="00FE656F">
        <w:rPr>
          <w:szCs w:val="24"/>
        </w:rPr>
        <w:t>],</w:t>
      </w:r>
    </w:p>
    <w:p w14:paraId="2AA280F1" w14:textId="05188A4F" w:rsidR="00A32B2B" w:rsidRPr="00B51F8B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диус кругового проводника [м</w:t>
      </w:r>
      <w:r w:rsidR="00FE656F">
        <w:rPr>
          <w:szCs w:val="24"/>
        </w:rPr>
        <w:t>],</w:t>
      </w:r>
    </w:p>
    <w:p w14:paraId="37395D9E" w14:textId="2B554F62" w:rsidR="00A32B2B" w:rsidRPr="00B51F8B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μ</w:t>
      </w:r>
      <w:r w:rsidRPr="00B51F8B">
        <w:rPr>
          <w:szCs w:val="24"/>
          <w:vertAlign w:val="subscript"/>
        </w:rPr>
        <w:t>0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магнитная постоянная [</w:t>
      </w:r>
      <w:r w:rsidRPr="00B51F8B">
        <w:rPr>
          <w:color w:val="222222"/>
          <w:szCs w:val="24"/>
          <w:shd w:val="clear" w:color="auto" w:fill="FFFFFF"/>
        </w:rPr>
        <w:t>Н/А</w:t>
      </w:r>
      <w:r w:rsidRPr="00B51F8B">
        <w:rPr>
          <w:color w:val="222222"/>
          <w:szCs w:val="24"/>
          <w:shd w:val="clear" w:color="auto" w:fill="FFFFFF"/>
          <w:vertAlign w:val="superscript"/>
        </w:rPr>
        <w:t xml:space="preserve">2 </w:t>
      </w:r>
      <w:r w:rsidRPr="00B51F8B">
        <w:rPr>
          <w:color w:val="222222"/>
          <w:szCs w:val="24"/>
          <w:shd w:val="clear" w:color="auto" w:fill="FFFFFF"/>
        </w:rPr>
        <w:t>= Гн/м</w:t>
      </w:r>
      <w:r w:rsidR="00FE656F">
        <w:rPr>
          <w:szCs w:val="24"/>
        </w:rPr>
        <w:t>],</w:t>
      </w:r>
    </w:p>
    <w:p w14:paraId="2EC9357D" w14:textId="6B5D6143" w:rsidR="00A32B2B" w:rsidRPr="005C1FA6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lastRenderedPageBreak/>
        <w:t>μ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магнитная проницаемость среды </w:t>
      </w:r>
      <w:r w:rsidR="00114EAC">
        <w:rPr>
          <w:szCs w:val="24"/>
        </w:rPr>
        <w:t>[−</w:t>
      </w:r>
      <w:r w:rsidR="00FE656F">
        <w:rPr>
          <w:szCs w:val="24"/>
        </w:rPr>
        <w:t>]</w:t>
      </w:r>
      <w:r w:rsidR="00B261E9" w:rsidRPr="005C1FA6">
        <w:rPr>
          <w:szCs w:val="24"/>
        </w:rPr>
        <w:t>;</w:t>
      </w:r>
    </w:p>
    <w:p w14:paraId="7815D400" w14:textId="7716BCFA" w:rsidR="00A32B2B" w:rsidRPr="00B51F8B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магнитного поля в центре кругового проводника с током</w:t>
      </w:r>
      <w:r w:rsidR="00E51705">
        <w:rPr>
          <w:szCs w:val="24"/>
        </w:rPr>
        <w:t>.</w:t>
      </w:r>
    </w:p>
    <w:p w14:paraId="71CB04D7" w14:textId="368067B1" w:rsidR="00ED1F31" w:rsidRPr="0073158C" w:rsidRDefault="00A75A72" w:rsidP="00E51705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Магнитная индукция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B</m:t>
            </m:r>
          </m:e>
        </m:acc>
      </m:oMath>
      <w:r w:rsidRPr="00B51F8B">
        <w:rPr>
          <w:szCs w:val="24"/>
        </w:rPr>
        <w:t xml:space="preserve"> в центре кругового проводника радиуса R с током </w:t>
      </w:r>
      <w:r w:rsidR="00FF0824" w:rsidRPr="00B51F8B">
        <w:rPr>
          <w:szCs w:val="24"/>
        </w:rPr>
        <w:t>I направлена</w:t>
      </w:r>
      <w:r w:rsidRPr="00B51F8B">
        <w:rPr>
          <w:szCs w:val="24"/>
        </w:rPr>
        <w:t xml:space="preserve"> перпендикулярно плоскости витка</w:t>
      </w:r>
      <w:r w:rsidR="00A32B2B" w:rsidRPr="00B51F8B">
        <w:rPr>
          <w:szCs w:val="24"/>
        </w:rPr>
        <w:t>.</w:t>
      </w:r>
      <w:r w:rsidR="0073158C">
        <w:rPr>
          <w:szCs w:val="24"/>
        </w:rPr>
        <w:br/>
      </w:r>
      <w:r w:rsidR="0073158C">
        <w:rPr>
          <w:szCs w:val="24"/>
        </w:rPr>
        <w:br/>
      </w:r>
      <w:r w:rsidR="00544A4F" w:rsidRPr="0073158C">
        <w:rPr>
          <w:rStyle w:val="Heading2Char"/>
        </w:rPr>
        <w:t xml:space="preserve">(51) </w:t>
      </w:r>
      <m:oMath>
        <m:r>
          <w:rPr>
            <w:rStyle w:val="Heading2Char"/>
            <w:rFonts w:ascii="Cambria Math" w:hAnsi="Cambria Math"/>
          </w:rPr>
          <m:t>B=μ</m:t>
        </m:r>
        <m:sSub>
          <m:sSubPr>
            <m:ctrlPr>
              <w:rPr>
                <w:rStyle w:val="Heading2Char"/>
                <w:rFonts w:ascii="Cambria Math" w:hAnsi="Cambria Math"/>
                <w:b w:val="0"/>
                <w:i/>
              </w:rPr>
            </m:ctrlPr>
          </m:sSubPr>
          <m:e>
            <m:r>
              <w:rPr>
                <w:rStyle w:val="Heading2Char"/>
                <w:rFonts w:ascii="Cambria Math" w:hAnsi="Cambria Math"/>
              </w:rPr>
              <m:t>μ</m:t>
            </m:r>
          </m:e>
          <m:sub>
            <m:r>
              <w:rPr>
                <w:rStyle w:val="Heading2Char"/>
                <w:rFonts w:ascii="Cambria Math" w:hAnsi="Cambria Math"/>
              </w:rPr>
              <m:t>o</m:t>
            </m:r>
          </m:sub>
        </m:sSub>
        <m:f>
          <m:fPr>
            <m:ctrlPr>
              <w:rPr>
                <w:rStyle w:val="Heading2Char"/>
                <w:rFonts w:ascii="Cambria Math" w:hAnsi="Cambria Math"/>
                <w:b w:val="0"/>
                <w:i/>
              </w:rPr>
            </m:ctrlPr>
          </m:fPr>
          <m:num>
            <m:r>
              <w:rPr>
                <w:rStyle w:val="Heading2Char"/>
                <w:rFonts w:ascii="Cambria Math" w:hAnsi="Cambria Math"/>
              </w:rPr>
              <m:t>NI</m:t>
            </m:r>
          </m:num>
          <m:den>
            <m:r>
              <m:rPr>
                <m:scr m:val="script"/>
              </m:rPr>
              <w:rPr>
                <w:rStyle w:val="Heading2Char"/>
                <w:rFonts w:ascii="Cambria Math" w:hAnsi="Cambria Math"/>
              </w:rPr>
              <m:t>l</m:t>
            </m:r>
          </m:den>
        </m:f>
      </m:oMath>
    </w:p>
    <w:p w14:paraId="14859BD4" w14:textId="211B6A06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E51705">
        <w:rPr>
          <w:szCs w:val="24"/>
        </w:rPr>
        <w:t>э</w:t>
      </w:r>
      <w:r w:rsidRPr="00B51F8B">
        <w:rPr>
          <w:szCs w:val="24"/>
        </w:rPr>
        <w:t>лектромагнетизм, индукция магнитного поля внутри соленоида</w:t>
      </w:r>
      <w:r w:rsidR="009B586B">
        <w:rPr>
          <w:szCs w:val="24"/>
        </w:rPr>
        <w:t>;</w:t>
      </w:r>
    </w:p>
    <w:p w14:paraId="64B7C0E5" w14:textId="1745B21A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B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индукция магнитного поля внутри соленоида [Тл</w:t>
      </w:r>
      <w:r w:rsidR="00FE656F">
        <w:rPr>
          <w:szCs w:val="24"/>
        </w:rPr>
        <w:t>],</w:t>
      </w:r>
    </w:p>
    <w:p w14:paraId="787009D3" w14:textId="72CF9C87" w:rsidR="006265EF" w:rsidRPr="00B51F8B" w:rsidRDefault="006265EF" w:rsidP="00B51F8B">
      <w:pPr>
        <w:tabs>
          <w:tab w:val="left" w:pos="5954"/>
        </w:tabs>
        <w:rPr>
          <w:iCs/>
          <w:color w:val="000000"/>
          <w:szCs w:val="24"/>
        </w:rPr>
      </w:pPr>
      <w:r w:rsidRPr="00B51F8B">
        <w:rPr>
          <w:iCs/>
          <w:color w:val="000000"/>
          <w:szCs w:val="24"/>
          <w:lang w:val="en-US"/>
        </w:rPr>
        <w:t>I</w:t>
      </w:r>
      <w:r w:rsidRPr="00B51F8B">
        <w:rPr>
          <w:iCs/>
          <w:color w:val="000000"/>
          <w:szCs w:val="24"/>
        </w:rPr>
        <w:t xml:space="preserve"> </w:t>
      </w:r>
      <w:r w:rsidR="00517400">
        <w:rPr>
          <w:iCs/>
          <w:color w:val="000000"/>
          <w:szCs w:val="24"/>
        </w:rPr>
        <w:t xml:space="preserve">— </w:t>
      </w:r>
      <w:r w:rsidRPr="00B51F8B">
        <w:rPr>
          <w:szCs w:val="24"/>
        </w:rPr>
        <w:t>ток, текущий по соленоиду, внутри соленоида поле однородно</w:t>
      </w:r>
      <w:r w:rsidRPr="00B51F8B">
        <w:rPr>
          <w:iCs/>
          <w:color w:val="000000"/>
          <w:szCs w:val="24"/>
        </w:rPr>
        <w:t xml:space="preserve"> [А</w:t>
      </w:r>
      <w:r w:rsidR="00FE656F">
        <w:rPr>
          <w:iCs/>
          <w:color w:val="000000"/>
          <w:szCs w:val="24"/>
        </w:rPr>
        <w:t>],</w:t>
      </w:r>
    </w:p>
    <w:p w14:paraId="7D35CE6C" w14:textId="23AA042C" w:rsidR="006265EF" w:rsidRPr="005C1FA6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</w:rPr>
        <w:t>L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длина соленоида [м</w:t>
      </w:r>
      <w:r w:rsidR="00FE656F">
        <w:rPr>
          <w:szCs w:val="24"/>
        </w:rPr>
        <w:t>]</w:t>
      </w:r>
      <w:r w:rsidR="00B261E9" w:rsidRPr="005C1FA6">
        <w:rPr>
          <w:szCs w:val="24"/>
        </w:rPr>
        <w:t>,</w:t>
      </w:r>
    </w:p>
    <w:p w14:paraId="143CFF4C" w14:textId="7B79EA05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</w:rPr>
        <w:t>N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число витков [безразмерная</w:t>
      </w:r>
      <w:r w:rsidR="00FE656F">
        <w:rPr>
          <w:szCs w:val="24"/>
        </w:rPr>
        <w:t>],</w:t>
      </w:r>
    </w:p>
    <w:p w14:paraId="031AB60B" w14:textId="3CB48501" w:rsidR="006265EF" w:rsidRPr="00B261E9" w:rsidRDefault="006265EF" w:rsidP="00B51F8B">
      <w:pPr>
        <w:tabs>
          <w:tab w:val="left" w:pos="5954"/>
        </w:tabs>
        <w:rPr>
          <w:szCs w:val="24"/>
        </w:rPr>
      </w:pPr>
      <w:proofErr w:type="spellStart"/>
      <w:r w:rsidRPr="00B51F8B">
        <w:rPr>
          <w:i/>
          <w:szCs w:val="24"/>
        </w:rPr>
        <w:t>μ</w:t>
      </w:r>
      <w:r w:rsidRPr="00B51F8B">
        <w:rPr>
          <w:szCs w:val="24"/>
          <w:vertAlign w:val="subscript"/>
        </w:rPr>
        <w:t>o</w:t>
      </w:r>
      <w:proofErr w:type="spellEnd"/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магнитная постоянная [Гн/м</w:t>
      </w:r>
      <w:r w:rsidR="00FE656F">
        <w:rPr>
          <w:szCs w:val="24"/>
        </w:rPr>
        <w:t>],</w:t>
      </w:r>
    </w:p>
    <w:p w14:paraId="32C676A6" w14:textId="789D003E" w:rsidR="006265EF" w:rsidRPr="00B261E9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</w:rPr>
        <w:t>μ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магнитная проницаемость среды [безразмерная</w:t>
      </w:r>
      <w:r w:rsidR="00FE656F">
        <w:rPr>
          <w:szCs w:val="24"/>
        </w:rPr>
        <w:t>]</w:t>
      </w:r>
      <w:r w:rsidR="00B261E9" w:rsidRPr="00B261E9">
        <w:rPr>
          <w:szCs w:val="24"/>
        </w:rPr>
        <w:t>;</w:t>
      </w:r>
    </w:p>
    <w:p w14:paraId="7D1D3A14" w14:textId="59BBFF02" w:rsidR="006265EF" w:rsidRPr="0073158C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 xml:space="preserve">в) Соленоид </w:t>
      </w:r>
      <w:r w:rsidR="00FF0824" w:rsidRPr="007B5402">
        <w:rPr>
          <w:szCs w:val="24"/>
        </w:rPr>
        <w:t>— это</w:t>
      </w:r>
      <w:r w:rsidRPr="007B5402">
        <w:rPr>
          <w:szCs w:val="24"/>
        </w:rPr>
        <w:t xml:space="preserve"> цилиндрическая катушка с током, состоящая из большого числа витков проволоки, которые образуют винтовую линию.</w:t>
      </w:r>
      <w:r w:rsidR="0073158C">
        <w:rPr>
          <w:szCs w:val="24"/>
        </w:rPr>
        <w:br/>
      </w:r>
    </w:p>
    <w:p w14:paraId="654A1F08" w14:textId="08C7E997" w:rsidR="00ED1F31" w:rsidRPr="00B51F8B" w:rsidRDefault="00544A4F" w:rsidP="0073158C">
      <w:pPr>
        <w:pStyle w:val="Heading2"/>
      </w:pPr>
      <w:r w:rsidRPr="00B51F8B">
        <w:t xml:space="preserve">(52) </w:t>
      </w:r>
      <m:oMath>
        <m:r>
          <w:rPr>
            <w:rFonts w:ascii="Cambria Math" w:hAnsi="Cambria Math"/>
            <w:lang w:val="en-US"/>
          </w:rPr>
          <m:t>F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 w:val="0"/>
                    <w:b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μ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o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  <w:lang w:val="en-US"/>
              </w:rPr>
              <m:t>π</m:t>
            </m:r>
          </m:den>
        </m:f>
        <m:sSup>
          <m:sSup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v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f>
          <m:fPr>
            <m:ctrlPr>
              <w:rPr>
                <w:rFonts w:ascii="Cambria Math" w:hAnsi="Cambria Math"/>
                <w:b w:val="0"/>
                <w:bCs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qQ</m:t>
            </m:r>
          </m:num>
          <m:den>
            <m:sSup>
              <m:sSupPr>
                <m:ctrlPr>
                  <w:rPr>
                    <w:rFonts w:ascii="Cambria Math" w:hAnsi="Cambria Math"/>
                    <w:b w:val="0"/>
                    <w:bCs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679559EF" w14:textId="216ECCDF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E51705">
        <w:rPr>
          <w:szCs w:val="24"/>
        </w:rPr>
        <w:t>э</w:t>
      </w:r>
      <w:r w:rsidRPr="00B51F8B">
        <w:rPr>
          <w:szCs w:val="24"/>
        </w:rPr>
        <w:t xml:space="preserve">лектродинамика, </w:t>
      </w:r>
      <w:r w:rsidR="00E51705">
        <w:rPr>
          <w:szCs w:val="24"/>
        </w:rPr>
        <w:t>м</w:t>
      </w:r>
      <w:r w:rsidRPr="00B51F8B">
        <w:rPr>
          <w:szCs w:val="24"/>
        </w:rPr>
        <w:t>агнитное взаимодействие двух движущихся зарядов</w:t>
      </w:r>
      <w:r w:rsidR="009B586B">
        <w:rPr>
          <w:szCs w:val="24"/>
        </w:rPr>
        <w:t>;</w:t>
      </w:r>
    </w:p>
    <w:p w14:paraId="67A81278" w14:textId="5B7F3C8D" w:rsidR="006265EF" w:rsidRPr="00B51F8B" w:rsidRDefault="006265EF" w:rsidP="00B51F8B">
      <w:pPr>
        <w:tabs>
          <w:tab w:val="left" w:pos="5954"/>
        </w:tabs>
        <w:rPr>
          <w:iCs/>
          <w:color w:val="000000"/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F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iCs/>
          <w:color w:val="000000"/>
          <w:szCs w:val="24"/>
        </w:rPr>
        <w:t>сила Лоренца[Н</w:t>
      </w:r>
      <w:r w:rsidR="00FE656F">
        <w:rPr>
          <w:iCs/>
          <w:color w:val="000000"/>
          <w:szCs w:val="24"/>
        </w:rPr>
        <w:t>],</w:t>
      </w:r>
    </w:p>
    <w:p w14:paraId="35D96DF8" w14:textId="0DE98AD2" w:rsidR="006265EF" w:rsidRPr="00B51F8B" w:rsidRDefault="006265EF" w:rsidP="00B51F8B">
      <w:pPr>
        <w:tabs>
          <w:tab w:val="left" w:pos="5954"/>
        </w:tabs>
        <w:rPr>
          <w:szCs w:val="24"/>
        </w:rPr>
      </w:pPr>
      <w:proofErr w:type="spellStart"/>
      <w:r w:rsidRPr="00B51F8B">
        <w:rPr>
          <w:i/>
          <w:szCs w:val="24"/>
        </w:rPr>
        <w:t>μ</w:t>
      </w:r>
      <w:r w:rsidRPr="00B51F8B">
        <w:rPr>
          <w:szCs w:val="24"/>
          <w:vertAlign w:val="subscript"/>
        </w:rPr>
        <w:t>o</w:t>
      </w:r>
      <w:proofErr w:type="spellEnd"/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магнитная постоянная [Гн/м</w:t>
      </w:r>
      <w:r w:rsidR="00FE656F">
        <w:rPr>
          <w:szCs w:val="24"/>
        </w:rPr>
        <w:t>],</w:t>
      </w:r>
      <w:r w:rsidRPr="00B51F8B">
        <w:rPr>
          <w:szCs w:val="24"/>
        </w:rPr>
        <w:t xml:space="preserve">  </w:t>
      </w:r>
    </w:p>
    <w:p w14:paraId="715C9DE7" w14:textId="57BCF405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заряд [Кл</w:t>
      </w:r>
      <w:r w:rsidR="00FE656F">
        <w:rPr>
          <w:szCs w:val="24"/>
        </w:rPr>
        <w:t>],</w:t>
      </w:r>
    </w:p>
    <w:p w14:paraId="0922ACD2" w14:textId="6257D2B2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заряд [Кл</w:t>
      </w:r>
      <w:r w:rsidR="00FE656F">
        <w:rPr>
          <w:szCs w:val="24"/>
        </w:rPr>
        <w:t>],</w:t>
      </w:r>
    </w:p>
    <w:p w14:paraId="124C982F" w14:textId="120D0EA6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сстояние между зарядами [м</w:t>
      </w:r>
      <w:r w:rsidR="00FE656F">
        <w:rPr>
          <w:szCs w:val="24"/>
        </w:rPr>
        <w:t>],</w:t>
      </w:r>
    </w:p>
    <w:p w14:paraId="1F76F6C7" w14:textId="4CA892DB" w:rsidR="006265EF" w:rsidRPr="00C04F6F" w:rsidRDefault="006265EF" w:rsidP="00B51F8B">
      <w:pPr>
        <w:tabs>
          <w:tab w:val="left" w:pos="5954"/>
        </w:tabs>
        <w:rPr>
          <w:szCs w:val="24"/>
          <w:lang w:val="en-US"/>
        </w:rPr>
      </w:pPr>
      <w:r w:rsidRPr="00B51F8B">
        <w:rPr>
          <w:szCs w:val="24"/>
          <w:lang w:val="en-US"/>
        </w:rPr>
        <w:t>V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корость [м/с</w:t>
      </w:r>
      <w:r w:rsidR="00FE656F">
        <w:rPr>
          <w:szCs w:val="24"/>
        </w:rPr>
        <w:t>]</w:t>
      </w:r>
      <w:r w:rsidR="00C04F6F">
        <w:rPr>
          <w:szCs w:val="24"/>
          <w:lang w:val="en-US"/>
        </w:rPr>
        <w:t>;</w:t>
      </w:r>
    </w:p>
    <w:p w14:paraId="5D487840" w14:textId="65EFA005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силы Лоренца для магнитного взаимодействия двух движущихся зарядов</w:t>
      </w:r>
      <w:r w:rsidR="00E51705">
        <w:rPr>
          <w:szCs w:val="24"/>
        </w:rPr>
        <w:t xml:space="preserve"> </w:t>
      </w:r>
      <w:r w:rsidRPr="00B51F8B">
        <w:rPr>
          <w:szCs w:val="24"/>
        </w:rPr>
        <w:t>(</w:t>
      </w:r>
      <w:r w:rsidRPr="00E51705">
        <w:rPr>
          <w:bCs/>
          <w:szCs w:val="24"/>
          <w:lang w:val="en-US"/>
        </w:rPr>
        <w:t>V</w:t>
      </w:r>
      <w:r w:rsidRPr="00B51F8B">
        <w:rPr>
          <w:szCs w:val="24"/>
        </w:rPr>
        <w:t xml:space="preserve"> </w:t>
      </w:r>
      <w:proofErr w:type="gramStart"/>
      <w:r w:rsidRPr="00B51F8B">
        <w:rPr>
          <w:szCs w:val="24"/>
        </w:rPr>
        <w:t xml:space="preserve">&lt;&lt; </w:t>
      </w:r>
      <w:r w:rsidRPr="00B51F8B">
        <w:rPr>
          <w:i/>
          <w:szCs w:val="24"/>
        </w:rPr>
        <w:t>c</w:t>
      </w:r>
      <w:proofErr w:type="gramEnd"/>
      <w:r w:rsidRPr="00B51F8B">
        <w:rPr>
          <w:szCs w:val="24"/>
        </w:rPr>
        <w:t xml:space="preserve">). Каждый из зарядов создает магнитное поле, которое действует по закону Лоренца на другой заряд. </w:t>
      </w:r>
    </w:p>
    <w:p w14:paraId="403A24F6" w14:textId="502690D4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Сила Лоренца, действующая на движущийся заряд </w:t>
      </w:r>
      <w:r w:rsidRPr="00B51F8B">
        <w:rPr>
          <w:i/>
          <w:szCs w:val="24"/>
        </w:rPr>
        <w:t>q</w:t>
      </w:r>
      <w:r w:rsidRPr="00B51F8B">
        <w:rPr>
          <w:szCs w:val="24"/>
        </w:rPr>
        <w:t xml:space="preserve"> со стороны магнитного поля другого движущегося заряда </w:t>
      </w:r>
      <w:r w:rsidR="00E51705" w:rsidRPr="00B51F8B">
        <w:rPr>
          <w:i/>
          <w:szCs w:val="24"/>
        </w:rPr>
        <w:t>Q,</w:t>
      </w:r>
      <w:r w:rsidRPr="00B51F8B">
        <w:rPr>
          <w:szCs w:val="24"/>
        </w:rPr>
        <w:t xml:space="preserve"> называется силой магнитного взаимодействия зарядов </w:t>
      </w:r>
      <w:r w:rsidRPr="00B51F8B">
        <w:rPr>
          <w:i/>
          <w:szCs w:val="24"/>
        </w:rPr>
        <w:t>q</w:t>
      </w:r>
      <w:r w:rsidRPr="00B51F8B">
        <w:rPr>
          <w:szCs w:val="24"/>
        </w:rPr>
        <w:t xml:space="preserve"> и </w:t>
      </w:r>
      <w:r w:rsidRPr="00B51F8B">
        <w:rPr>
          <w:i/>
          <w:szCs w:val="24"/>
        </w:rPr>
        <w:t>Q</w:t>
      </w:r>
      <w:r w:rsidRPr="00B51F8B">
        <w:rPr>
          <w:szCs w:val="24"/>
        </w:rPr>
        <w:t>.</w:t>
      </w:r>
    </w:p>
    <w:p w14:paraId="11A8D8EC" w14:textId="77777777" w:rsidR="00A75A72" w:rsidRPr="00B51F8B" w:rsidRDefault="00A75A72" w:rsidP="00B51F8B">
      <w:pPr>
        <w:tabs>
          <w:tab w:val="left" w:pos="5954"/>
        </w:tabs>
        <w:rPr>
          <w:b/>
          <w:szCs w:val="24"/>
        </w:rPr>
      </w:pPr>
    </w:p>
    <w:p w14:paraId="15968A43" w14:textId="2729131E" w:rsidR="00544A4F" w:rsidRPr="00B51F8B" w:rsidRDefault="00544A4F" w:rsidP="0073158C">
      <w:pPr>
        <w:pStyle w:val="Heading2"/>
      </w:pPr>
      <w:r w:rsidRPr="00B51F8B">
        <w:t xml:space="preserve">(55) </w:t>
      </w:r>
      <m:oMath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q</m:t>
        </m:r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q</m:t>
        </m:r>
        <m:d>
          <m:dPr>
            <m:begChr m:val="["/>
            <m:endChr m:val="]"/>
            <m:ctrlPr>
              <w:rPr>
                <w:rFonts w:ascii="Cambria Math" w:hAnsi="Cambria Math"/>
                <w:b w:val="0"/>
                <w:bCs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 w:val="0"/>
                    <w:bCs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  <m:acc>
              <m:accPr>
                <m:chr m:val="⃗"/>
                <m:ctrlPr>
                  <w:rPr>
                    <w:rFonts w:ascii="Cambria Math" w:hAnsi="Cambria Math"/>
                    <w:b w:val="0"/>
                    <w:bCs/>
                  </w:rPr>
                </m:ctrlPr>
              </m:accPr>
              <m:e>
                <m:r>
                  <w:rPr>
                    <w:rFonts w:ascii="Cambria Math" w:hAnsi="Cambria Math"/>
                  </w:rPr>
                  <m:t>B</m:t>
                </m:r>
              </m:e>
            </m:acc>
          </m:e>
        </m:d>
      </m:oMath>
    </w:p>
    <w:p w14:paraId="4B42EC7A" w14:textId="32049A60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E51705">
        <w:rPr>
          <w:szCs w:val="24"/>
        </w:rPr>
        <w:t>э</w:t>
      </w:r>
      <w:r w:rsidRPr="00B51F8B">
        <w:rPr>
          <w:szCs w:val="24"/>
        </w:rPr>
        <w:t>лектромагнетизм, результирующая сила Лоренца</w:t>
      </w:r>
      <w:r w:rsidR="009B586B">
        <w:rPr>
          <w:szCs w:val="24"/>
        </w:rPr>
        <w:t>;</w:t>
      </w:r>
    </w:p>
    <w:p w14:paraId="6176F0BD" w14:textId="03F9A9BA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F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ила Лоренца [Н</w:t>
      </w:r>
      <w:r w:rsidR="00FE656F">
        <w:rPr>
          <w:szCs w:val="24"/>
        </w:rPr>
        <w:t>],</w:t>
      </w:r>
    </w:p>
    <w:p w14:paraId="2AFE7C7F" w14:textId="07574B4D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движущийся электрический заряд [Кл</w:t>
      </w:r>
      <w:r w:rsidR="00FE656F">
        <w:rPr>
          <w:szCs w:val="24"/>
        </w:rPr>
        <w:t>],</w:t>
      </w:r>
    </w:p>
    <w:p w14:paraId="7FFAD4F2" w14:textId="374D74AA" w:rsidR="006265EF" w:rsidRPr="00B51F8B" w:rsidRDefault="000B42DE" w:rsidP="003127FD">
      <w:pPr>
        <w:tabs>
          <w:tab w:val="left" w:pos="5954"/>
        </w:tabs>
        <w:rPr>
          <w:szCs w:val="24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E</m:t>
            </m:r>
          </m:e>
        </m:acc>
      </m:oMath>
      <w:r w:rsidR="006265EF" w:rsidRPr="00B51F8B">
        <w:rPr>
          <w:b/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6265EF" w:rsidRPr="00B51F8B">
        <w:rPr>
          <w:szCs w:val="24"/>
        </w:rPr>
        <w:t>напряженность электростатического поля [Н/Кл</w:t>
      </w:r>
      <w:r w:rsidR="00FE656F">
        <w:rPr>
          <w:szCs w:val="24"/>
        </w:rPr>
        <w:t>],</w:t>
      </w:r>
    </w:p>
    <w:p w14:paraId="54C84CB0" w14:textId="4EEA1959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V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корость заряда [м/с</w:t>
      </w:r>
      <w:r w:rsidR="00FE656F">
        <w:rPr>
          <w:szCs w:val="24"/>
        </w:rPr>
        <w:t>],</w:t>
      </w:r>
    </w:p>
    <w:p w14:paraId="2332D0AF" w14:textId="57505829" w:rsidR="006265EF" w:rsidRPr="00C04F6F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B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индукция магнитного поля [Тл</w:t>
      </w:r>
      <w:r w:rsidR="00FE656F">
        <w:rPr>
          <w:szCs w:val="24"/>
        </w:rPr>
        <w:t>]</w:t>
      </w:r>
      <w:r w:rsidR="00C04F6F" w:rsidRPr="00C04F6F">
        <w:rPr>
          <w:szCs w:val="24"/>
        </w:rPr>
        <w:t>;</w:t>
      </w:r>
    </w:p>
    <w:p w14:paraId="6F7C8DC2" w14:textId="77777777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Если на движущийся электрический заряд действуют одновременно магнитное и электростатическое поля, то результирующая (обобщенная) сила Лоренца определяется данной формулой.</w:t>
      </w:r>
    </w:p>
    <w:p w14:paraId="1857308F" w14:textId="77777777" w:rsidR="00ED1F31" w:rsidRPr="00B51F8B" w:rsidRDefault="00ED1F31" w:rsidP="00B51F8B">
      <w:pPr>
        <w:tabs>
          <w:tab w:val="left" w:pos="5954"/>
        </w:tabs>
        <w:rPr>
          <w:b/>
          <w:szCs w:val="24"/>
        </w:rPr>
      </w:pPr>
    </w:p>
    <w:p w14:paraId="63EE92C6" w14:textId="7D1B870D" w:rsidR="00ED1F31" w:rsidRPr="00B51F8B" w:rsidRDefault="00544A4F" w:rsidP="00285102">
      <w:pPr>
        <w:pStyle w:val="Heading2"/>
      </w:pPr>
      <w:r w:rsidRPr="00B51F8B">
        <w:t>(57)</w:t>
      </w:r>
      <w:r w:rsidR="00285102" w:rsidRPr="00285102">
        <w:t xml:space="preserve"> </w:t>
      </w:r>
      <m:oMath>
        <m:r>
          <w:rPr>
            <w:rFonts w:ascii="Cambria Math" w:hAnsi="Cambria Math"/>
          </w:rPr>
          <m:t>qvB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  <m:sSup>
              <m:sSupPr>
                <m:ctrlPr>
                  <w:rPr>
                    <w:rFonts w:ascii="Cambria Math" w:hAnsi="Cambria Math"/>
                    <w:b w:val="0"/>
                    <w:b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v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r</m:t>
            </m:r>
          </m:den>
        </m:f>
      </m:oMath>
      <w:r w:rsidRPr="00B51F8B">
        <w:t xml:space="preserve">, если </w:t>
      </w:r>
      <m:oMath>
        <m:r>
          <w:rPr>
            <w:rFonts w:ascii="Cambria Math" w:hAnsi="Cambria Math"/>
            <w:lang w:val="en-US"/>
          </w:rPr>
          <m:t>v</m:t>
        </m:r>
        <m:r>
          <m:rPr>
            <m:sty m:val="p"/>
          </m:rPr>
          <w:rPr>
            <w:rFonts w:ascii="Cambria Math" w:hAnsi="Cambria Math"/>
            <w:b w:val="0"/>
            <w:bCs/>
            <w:position w:val="-4"/>
            <w:lang w:val="en-US"/>
          </w:rPr>
          <w:object w:dxaOrig="260" w:dyaOrig="279" w14:anchorId="4A7BC6A1">
            <v:shape id="_x0000_i1027" type="#_x0000_t75" style="width:12.75pt;height:14.25pt" o:ole="">
              <v:imagedata r:id="rId11" o:title=""/>
            </v:shape>
            <o:OLEObject Type="Embed" ProgID="Equation.DSMT4" ShapeID="_x0000_i1027" DrawAspect="Content" ObjectID="_1639181186" r:id="rId12"/>
          </w:object>
        </m:r>
        <m:r>
          <w:rPr>
            <w:rFonts w:ascii="Cambria Math" w:hAnsi="Cambria Math"/>
            <w:lang w:val="en-US"/>
          </w:rPr>
          <m:t>B</m:t>
        </m:r>
      </m:oMath>
    </w:p>
    <w:p w14:paraId="528191F1" w14:textId="53331A4D" w:rsidR="00A32B2B" w:rsidRPr="00B51F8B" w:rsidRDefault="000235FF" w:rsidP="00B51F8B">
      <w:pPr>
        <w:shd w:val="clear" w:color="auto" w:fill="FFFFFF"/>
        <w:tabs>
          <w:tab w:val="left" w:pos="2824"/>
          <w:tab w:val="left" w:pos="5954"/>
        </w:tabs>
        <w:rPr>
          <w:bCs/>
          <w:szCs w:val="24"/>
        </w:rPr>
      </w:pPr>
      <w:r w:rsidRPr="00B51F8B">
        <w:rPr>
          <w:szCs w:val="24"/>
        </w:rPr>
        <w:t>а) электродинамика,</w:t>
      </w:r>
      <w:r w:rsidR="00A32B2B" w:rsidRPr="00B51F8B">
        <w:rPr>
          <w:szCs w:val="24"/>
        </w:rPr>
        <w:t xml:space="preserve"> </w:t>
      </w:r>
      <w:r w:rsidR="00A32B2B" w:rsidRPr="00B51F8B">
        <w:rPr>
          <w:bCs/>
          <w:szCs w:val="24"/>
        </w:rPr>
        <w:t xml:space="preserve">движение заряженной частицы </w:t>
      </w:r>
      <w:r w:rsidR="00A32B2B" w:rsidRPr="00B51F8B">
        <w:rPr>
          <w:szCs w:val="24"/>
        </w:rPr>
        <w:t xml:space="preserve">в </w:t>
      </w:r>
      <w:r w:rsidR="00A32B2B" w:rsidRPr="00B51F8B">
        <w:rPr>
          <w:bCs/>
          <w:szCs w:val="24"/>
        </w:rPr>
        <w:t>однородном магнитном поле</w:t>
      </w:r>
      <w:r w:rsidR="009B586B">
        <w:rPr>
          <w:szCs w:val="24"/>
        </w:rPr>
        <w:t>;</w:t>
      </w:r>
    </w:p>
    <w:p w14:paraId="4FC8A67D" w14:textId="63D5DDFE" w:rsidR="00A32B2B" w:rsidRPr="00517400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m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масса [кг</w:t>
      </w:r>
      <w:r w:rsidR="00FE656F">
        <w:rPr>
          <w:szCs w:val="24"/>
        </w:rPr>
        <w:t>],</w:t>
      </w:r>
    </w:p>
    <w:p w14:paraId="5FA7DE61" w14:textId="3864EE6B" w:rsidR="00A32B2B" w:rsidRPr="00B51F8B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q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лектрический заряд [Кл</w:t>
      </w:r>
      <w:r w:rsidR="00FE656F">
        <w:rPr>
          <w:szCs w:val="24"/>
        </w:rPr>
        <w:t>],</w:t>
      </w:r>
    </w:p>
    <w:p w14:paraId="460B0854" w14:textId="1BAE29B7" w:rsidR="00A32B2B" w:rsidRPr="00B51F8B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V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корость заряда [</w:t>
      </w:r>
      <w:r w:rsidRPr="00B51F8B">
        <w:rPr>
          <w:szCs w:val="24"/>
          <w:shd w:val="clear" w:color="auto" w:fill="FFFFFF"/>
        </w:rPr>
        <w:t>м/с</w:t>
      </w:r>
      <w:r w:rsidR="00FE656F">
        <w:rPr>
          <w:szCs w:val="24"/>
        </w:rPr>
        <w:t>],</w:t>
      </w:r>
    </w:p>
    <w:p w14:paraId="304B573B" w14:textId="4C657E39" w:rsidR="00A32B2B" w:rsidRPr="00C04F6F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B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индукция магнитного поля [Тл</w:t>
      </w:r>
      <w:r w:rsidR="00FE656F">
        <w:rPr>
          <w:szCs w:val="24"/>
        </w:rPr>
        <w:t>]</w:t>
      </w:r>
      <w:r w:rsidR="00C04F6F" w:rsidRPr="00C04F6F">
        <w:rPr>
          <w:szCs w:val="24"/>
        </w:rPr>
        <w:t>;</w:t>
      </w:r>
    </w:p>
    <w:p w14:paraId="555E4EAB" w14:textId="77777777" w:rsidR="00A32B2B" w:rsidRPr="00B51F8B" w:rsidRDefault="00A32B2B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силы Лоренца</w:t>
      </w:r>
      <w:r w:rsidR="002955F2" w:rsidRPr="00B51F8B">
        <w:rPr>
          <w:szCs w:val="24"/>
        </w:rPr>
        <w:t>, радиуса окружности, по которой будет двигаться частица</w:t>
      </w:r>
    </w:p>
    <w:p w14:paraId="1DFCE6F7" w14:textId="70F8E1E5" w:rsidR="00A32B2B" w:rsidRPr="00B51F8B" w:rsidRDefault="00A32B2B" w:rsidP="0098061F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Сила Лоренца направлена перпендикулярно к векторам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accPr>
          <m:e>
            <m:r>
              <w:rPr>
                <w:rFonts w:ascii="Cambria Math"/>
                <w:szCs w:val="24"/>
                <w:lang w:val="en-US"/>
              </w:rPr>
              <m:t>V</m:t>
            </m:r>
          </m:e>
        </m:acc>
      </m:oMath>
      <w:r w:rsidRPr="00B51F8B">
        <w:rPr>
          <w:szCs w:val="24"/>
        </w:rPr>
        <w:t xml:space="preserve"> и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B</m:t>
            </m:r>
          </m:e>
        </m:acc>
      </m:oMath>
      <w:r w:rsidRPr="00B51F8B">
        <w:rPr>
          <w:szCs w:val="24"/>
        </w:rPr>
        <w:t>.</w:t>
      </w:r>
    </w:p>
    <w:p w14:paraId="0A355A57" w14:textId="77777777" w:rsidR="00A32B2B" w:rsidRPr="00B51F8B" w:rsidRDefault="00A32B2B" w:rsidP="00B51F8B">
      <w:pPr>
        <w:shd w:val="clear" w:color="auto" w:fill="FFFFFF"/>
        <w:tabs>
          <w:tab w:val="left" w:pos="5954"/>
        </w:tabs>
        <w:rPr>
          <w:szCs w:val="24"/>
        </w:rPr>
      </w:pPr>
      <w:r w:rsidRPr="00B51F8B">
        <w:rPr>
          <w:szCs w:val="24"/>
        </w:rPr>
        <w:lastRenderedPageBreak/>
        <w:t>Поскольку сила Лоренца перпендикулярна направлению движения частицы, она не может из</w:t>
      </w:r>
      <w:r w:rsidRPr="00B51F8B">
        <w:rPr>
          <w:szCs w:val="24"/>
        </w:rPr>
        <w:softHyphen/>
        <w:t>менить ее скорость (она не совершает работы), а может изменить лишь направление ее движения, т. е. искривить траекторию.</w:t>
      </w:r>
    </w:p>
    <w:p w14:paraId="3BD76F75" w14:textId="77777777" w:rsidR="00B37411" w:rsidRPr="00B51F8B" w:rsidRDefault="00B37411" w:rsidP="00B51F8B">
      <w:pPr>
        <w:shd w:val="clear" w:color="auto" w:fill="FFFFFF"/>
        <w:tabs>
          <w:tab w:val="left" w:pos="2824"/>
          <w:tab w:val="left" w:pos="5954"/>
        </w:tabs>
        <w:rPr>
          <w:szCs w:val="24"/>
        </w:rPr>
      </w:pPr>
      <w:r w:rsidRPr="00B51F8B">
        <w:rPr>
          <w:bCs/>
          <w:szCs w:val="24"/>
        </w:rPr>
        <w:t xml:space="preserve">Движение заряженной частицы </w:t>
      </w:r>
      <w:r w:rsidRPr="00B51F8B">
        <w:rPr>
          <w:szCs w:val="24"/>
        </w:rPr>
        <w:t xml:space="preserve">в </w:t>
      </w:r>
      <w:r w:rsidRPr="00B51F8B">
        <w:rPr>
          <w:bCs/>
          <w:szCs w:val="24"/>
        </w:rPr>
        <w:t>однородном магнитном поле.</w:t>
      </w:r>
      <w:r w:rsidRPr="00B51F8B">
        <w:rPr>
          <w:szCs w:val="24"/>
        </w:rPr>
        <w:t xml:space="preserve"> </w:t>
      </w:r>
    </w:p>
    <w:p w14:paraId="52DBA9A7" w14:textId="728EF705" w:rsidR="00B37411" w:rsidRPr="00B51F8B" w:rsidRDefault="00B37411" w:rsidP="003127FD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Если угол между этими векторами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V</m:t>
            </m:r>
          </m:e>
        </m:acc>
      </m:oMath>
      <w:r w:rsidR="002955F2" w:rsidRPr="00B51F8B">
        <w:rPr>
          <w:szCs w:val="24"/>
        </w:rPr>
        <w:t xml:space="preserve"> и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B</m:t>
            </m:r>
          </m:e>
        </m:acc>
      </m:oMath>
      <w:r w:rsidR="002955F2" w:rsidRPr="00B51F8B">
        <w:rPr>
          <w:szCs w:val="24"/>
        </w:rPr>
        <w:t xml:space="preserve"> </w:t>
      </w:r>
      <w:r w:rsidRPr="00B51F8B">
        <w:rPr>
          <w:szCs w:val="24"/>
        </w:rPr>
        <w:t>равен</w:t>
      </w:r>
      <w:r w:rsidR="00A32B2B" w:rsidRPr="00B51F8B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π/2</m:t>
        </m:r>
      </m:oMath>
      <w:r w:rsidRPr="00B51F8B">
        <w:rPr>
          <w:szCs w:val="24"/>
        </w:rPr>
        <w:t>, то сила Лоренца постоянна по модулю и нормальна к траектории частицы.</w:t>
      </w:r>
    </w:p>
    <w:p w14:paraId="500856D1" w14:textId="77777777" w:rsidR="00B37411" w:rsidRPr="00B51F8B" w:rsidRDefault="00B37411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Согласно второму закону Ньютона, эта сила создает центростремительное ускорение. </w:t>
      </w:r>
    </w:p>
    <w:p w14:paraId="6AF76006" w14:textId="10D99638" w:rsidR="00B37411" w:rsidRPr="00B51F8B" w:rsidRDefault="00B37411" w:rsidP="0098061F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Отсюда следует, что частица будет двигаться по окружности, причем радиус этой окружности </w:t>
      </w:r>
      <w:r w:rsidRPr="00B51F8B">
        <w:rPr>
          <w:szCs w:val="24"/>
          <w:lang w:val="en-US"/>
        </w:rPr>
        <w:t>r</w:t>
      </w:r>
      <w:r w:rsidRPr="00B51F8B">
        <w:rPr>
          <w:szCs w:val="24"/>
        </w:rPr>
        <w:t xml:space="preserve"> можно определить из условия </w:t>
      </w:r>
      <m:oMath>
        <m:r>
          <w:rPr>
            <w:rFonts w:ascii="Cambria Math"/>
            <w:szCs w:val="24"/>
          </w:rPr>
          <m:t>qV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/>
                <w:szCs w:val="24"/>
              </w:rPr>
              <m:t>m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/>
                    <w:szCs w:val="24"/>
                  </w:rPr>
                  <m:t>V</m:t>
                </m:r>
              </m:e>
              <m:sup>
                <m:r>
                  <w:rPr>
                    <w:rFonts w:ascii="Cambria Math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/>
                <w:szCs w:val="24"/>
              </w:rPr>
              <m:t>r</m:t>
            </m:r>
          </m:den>
        </m:f>
      </m:oMath>
      <w:r w:rsidRPr="00B51F8B">
        <w:rPr>
          <w:szCs w:val="24"/>
        </w:rPr>
        <w:t xml:space="preserve">, </w:t>
      </w:r>
      <w:r w:rsidR="00647BDD">
        <w:rPr>
          <w:szCs w:val="24"/>
        </w:rPr>
        <w:t>т. е</w:t>
      </w:r>
      <w:r w:rsidRPr="00B51F8B">
        <w:rPr>
          <w:szCs w:val="24"/>
        </w:rPr>
        <w:t xml:space="preserve">. </w:t>
      </w:r>
      <m:oMath>
        <m:r>
          <w:rPr>
            <w:rFonts w:ascii="Cambria Math"/>
            <w:szCs w:val="24"/>
          </w:rPr>
          <m:t>r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/>
                <w:szCs w:val="24"/>
              </w:rPr>
              <m:t>mV</m:t>
            </m:r>
          </m:num>
          <m:den>
            <m:r>
              <w:rPr>
                <w:rFonts w:ascii="Cambria Math"/>
                <w:szCs w:val="24"/>
              </w:rPr>
              <m:t>qB</m:t>
            </m:r>
          </m:den>
        </m:f>
      </m:oMath>
      <w:r w:rsidRPr="00B51F8B">
        <w:rPr>
          <w:szCs w:val="24"/>
        </w:rPr>
        <w:t>.</w:t>
      </w:r>
    </w:p>
    <w:p w14:paraId="2F2BA6B0" w14:textId="28DF973D" w:rsidR="00935A56" w:rsidRPr="00B51F8B" w:rsidRDefault="00935A56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(Сила Лоренца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ила, действующая на заряженную частицу</w:t>
      </w:r>
      <w:r w:rsidR="0098061F">
        <w:rPr>
          <w:szCs w:val="24"/>
        </w:rPr>
        <w:t>.</w:t>
      </w:r>
      <w:r w:rsidRPr="00B51F8B">
        <w:rPr>
          <w:szCs w:val="24"/>
        </w:rPr>
        <w:t>)</w:t>
      </w:r>
      <w:r w:rsidR="00285102">
        <w:rPr>
          <w:szCs w:val="24"/>
        </w:rPr>
        <w:br/>
      </w:r>
    </w:p>
    <w:p w14:paraId="38A685FB" w14:textId="0B87587C" w:rsidR="00544A4F" w:rsidRPr="00B51F8B" w:rsidRDefault="00544A4F" w:rsidP="00285102">
      <w:pPr>
        <w:pStyle w:val="Heading2"/>
      </w:pPr>
      <w:r w:rsidRPr="00B51F8B">
        <w:t xml:space="preserve">(58) </w:t>
      </w:r>
      <m:oMath>
        <m:sSub>
          <m:sSubPr>
            <m:ctrlPr>
              <w:rPr>
                <w:rFonts w:ascii="Cambria Math" w:hAnsi="Cambria Math"/>
                <w:b w:val="0"/>
                <w:bCs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</w:rPr>
              <m:t>Φ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</m:oMath>
    </w:p>
    <w:p w14:paraId="676EB211" w14:textId="0249AE6A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9B586B">
        <w:rPr>
          <w:szCs w:val="24"/>
        </w:rPr>
        <w:t>э</w:t>
      </w:r>
      <w:r w:rsidRPr="00B51F8B">
        <w:rPr>
          <w:szCs w:val="24"/>
        </w:rPr>
        <w:t xml:space="preserve">лектромагнетизм, </w:t>
      </w:r>
      <w:r w:rsidR="009B586B">
        <w:rPr>
          <w:szCs w:val="24"/>
        </w:rPr>
        <w:t>з</w:t>
      </w:r>
      <w:r w:rsidRPr="00B51F8B">
        <w:rPr>
          <w:szCs w:val="24"/>
        </w:rPr>
        <w:t>акон электромагнитной индукции Фарадея</w:t>
      </w:r>
      <w:r w:rsidR="009B586B">
        <w:rPr>
          <w:szCs w:val="24"/>
        </w:rPr>
        <w:t>;</w:t>
      </w:r>
    </w:p>
    <w:p w14:paraId="1CB225BF" w14:textId="6F4D0619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proofErr w:type="spellStart"/>
      <w:r w:rsidR="007B5402">
        <w:rPr>
          <w:i/>
          <w:szCs w:val="24"/>
        </w:rPr>
        <w:t>ε</w:t>
      </w:r>
      <w:r w:rsidRPr="00B51F8B">
        <w:rPr>
          <w:i/>
          <w:szCs w:val="24"/>
          <w:vertAlign w:val="subscript"/>
        </w:rPr>
        <w:t>i</w:t>
      </w:r>
      <w:proofErr w:type="spellEnd"/>
      <w:r w:rsidRPr="0098061F">
        <w:rPr>
          <w:iCs/>
          <w:szCs w:val="24"/>
        </w:rPr>
        <w:t xml:space="preserve"> </w:t>
      </w:r>
      <w:r w:rsidR="00517400">
        <w:rPr>
          <w:i/>
          <w:szCs w:val="24"/>
        </w:rPr>
        <w:t xml:space="preserve">— </w:t>
      </w:r>
      <w:r w:rsidRPr="00B51F8B">
        <w:rPr>
          <w:szCs w:val="24"/>
        </w:rPr>
        <w:t>ЭДС электромагнитной индукции [В</w:t>
      </w:r>
      <w:r w:rsidR="00FE656F">
        <w:rPr>
          <w:szCs w:val="24"/>
        </w:rPr>
        <w:t>],</w:t>
      </w:r>
    </w:p>
    <w:p w14:paraId="795ED59E" w14:textId="24723DAB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d</w:t>
      </w:r>
      <w:r w:rsidRPr="00B51F8B">
        <w:rPr>
          <w:szCs w:val="24"/>
        </w:rPr>
        <w:t xml:space="preserve">Ф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магнитный поток [</w:t>
      </w:r>
      <w:proofErr w:type="spellStart"/>
      <w:r w:rsidRPr="00B51F8B">
        <w:rPr>
          <w:szCs w:val="24"/>
        </w:rPr>
        <w:t>Вб</w:t>
      </w:r>
      <w:proofErr w:type="spellEnd"/>
      <w:r w:rsidR="00FE656F">
        <w:rPr>
          <w:szCs w:val="24"/>
        </w:rPr>
        <w:t>],</w:t>
      </w:r>
    </w:p>
    <w:p w14:paraId="4636084F" w14:textId="2466D9DA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dt</w:t>
      </w:r>
      <w:r w:rsidRPr="00B51F8B">
        <w:rPr>
          <w:szCs w:val="24"/>
        </w:rPr>
        <w:t xml:space="preserve"> </w:t>
      </w:r>
      <w:r w:rsidR="0098061F">
        <w:rPr>
          <w:szCs w:val="24"/>
        </w:rPr>
        <w:t>—</w:t>
      </w:r>
      <w:r w:rsidR="00517400">
        <w:rPr>
          <w:szCs w:val="24"/>
        </w:rPr>
        <w:t xml:space="preserve"> </w:t>
      </w:r>
      <w:r w:rsidRPr="00B51F8B">
        <w:rPr>
          <w:szCs w:val="24"/>
        </w:rPr>
        <w:t>время изменения магнитного потока</w:t>
      </w:r>
      <w:r w:rsidR="00E51705" w:rsidRPr="00E51705">
        <w:rPr>
          <w:szCs w:val="24"/>
        </w:rPr>
        <w:t xml:space="preserve"> </w:t>
      </w:r>
      <w:r w:rsidRPr="00B51F8B">
        <w:rPr>
          <w:szCs w:val="24"/>
        </w:rPr>
        <w:t>[с</w:t>
      </w:r>
      <w:r w:rsidR="00FE656F">
        <w:rPr>
          <w:szCs w:val="24"/>
        </w:rPr>
        <w:t>],</w:t>
      </w:r>
    </w:p>
    <w:p w14:paraId="21E9868F" w14:textId="6CA83555" w:rsidR="006265EF" w:rsidRPr="00C04F6F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d</w:t>
      </w:r>
      <w:r w:rsidRPr="00B51F8B">
        <w:rPr>
          <w:szCs w:val="24"/>
        </w:rPr>
        <w:t>Ф/</w:t>
      </w:r>
      <w:r w:rsidRPr="00B51F8B">
        <w:rPr>
          <w:szCs w:val="24"/>
          <w:lang w:val="en-US"/>
        </w:rPr>
        <w:t>dt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FF0824" w:rsidRPr="00B51F8B">
        <w:rPr>
          <w:szCs w:val="24"/>
        </w:rPr>
        <w:t>скорость</w:t>
      </w:r>
      <w:r w:rsidRPr="00B51F8B">
        <w:rPr>
          <w:szCs w:val="24"/>
        </w:rPr>
        <w:t xml:space="preserve"> изменения магнитного потока</w:t>
      </w:r>
      <w:r w:rsidR="00C04F6F" w:rsidRPr="00C04F6F">
        <w:rPr>
          <w:szCs w:val="24"/>
        </w:rPr>
        <w:t>;</w:t>
      </w:r>
    </w:p>
    <w:p w14:paraId="16DBD6D8" w14:textId="77777777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ЭДС электромагнитной индукции в контуре числено равна и противоположна по знаку скорости изменения магнитного потока сквозь поверхность, ограниченную этим контуром.</w:t>
      </w:r>
    </w:p>
    <w:p w14:paraId="0ACDED78" w14:textId="4CFD3EBD" w:rsidR="00ED1F31" w:rsidRPr="007B5402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>Закон электромагнитной индукции Фарадея: ЭДС определяется только скоростью изменения магнитного потока.</w:t>
      </w:r>
      <w:r w:rsidR="00285102">
        <w:rPr>
          <w:szCs w:val="24"/>
        </w:rPr>
        <w:br/>
      </w:r>
    </w:p>
    <w:p w14:paraId="191BD5A2" w14:textId="51C7789D" w:rsidR="00544A4F" w:rsidRPr="00B51F8B" w:rsidRDefault="00544A4F" w:rsidP="00285102">
      <w:pPr>
        <w:pStyle w:val="Heading2"/>
        <w:rPr>
          <w:color w:val="000000"/>
        </w:rPr>
      </w:pPr>
      <w:r w:rsidRPr="00B51F8B">
        <w:t xml:space="preserve">(61) </w:t>
      </w:r>
      <m:oMath>
        <m:nary>
          <m:naryPr>
            <m:chr m:val="∮"/>
            <m:supHide m:val="1"/>
            <m:ctrlPr>
              <w:rPr>
                <w:rFonts w:ascii="Cambria Math" w:hAnsi="Cambria Math"/>
                <w:b w:val="0"/>
                <w:bCs/>
              </w:rPr>
            </m:ctrlPr>
          </m:naryPr>
          <m:sub>
            <m:r>
              <w:rPr>
                <w:rFonts w:ascii="Cambria Math" w:hAnsi="Cambria Math"/>
              </w:rPr>
              <m:t>L</m:t>
            </m:r>
          </m:sub>
          <m:sup/>
          <m:e>
            <m:acc>
              <m:accPr>
                <m:chr m:val="⃗"/>
                <m:ctrlPr>
                  <w:rPr>
                    <w:rFonts w:ascii="Cambria Math" w:hAnsi="Cambria Math"/>
                    <w:b w:val="0"/>
                    <w:bCs/>
                  </w:rPr>
                </m:ctrlPr>
              </m:accPr>
              <m:e>
                <m:r>
                  <w:rPr>
                    <w:rFonts w:ascii="Cambria Math" w:hAnsi="Cambria Math"/>
                  </w:rPr>
                  <m:t>E</m:t>
                </m:r>
              </m:e>
            </m:acc>
          </m:e>
        </m:nary>
        <m:r>
          <w:rPr>
            <w:rFonts w:ascii="Cambria Math" w:hAnsi="Cambria Math"/>
          </w:rPr>
          <m:t>d</m:t>
        </m:r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r>
              <m:rPr>
                <m:scr m:val="script"/>
                <m:sty m:val="p"/>
              </m:rPr>
              <w:rPr>
                <w:rFonts w:ascii="Cambria Math" w:hAnsi="Cambria Math"/>
              </w:rPr>
              <m:t>l</m:t>
            </m:r>
          </m:e>
        </m:acc>
        <m:r>
          <m:rPr>
            <m:sty m:val="p"/>
          </m:rPr>
          <w:rPr>
            <w:rFonts w:ascii="Cambria Math" w:hAnsi="Cambria Math"/>
          </w:rPr>
          <m:t>=-</m:t>
        </m:r>
        <m:nary>
          <m:naryPr>
            <m:chr m:val="∮"/>
            <m:supHide m:val="1"/>
            <m:ctrlPr>
              <w:rPr>
                <w:rFonts w:ascii="Cambria Math" w:hAnsi="Cambria Math"/>
                <w:b w:val="0"/>
                <w:bCs/>
              </w:rPr>
            </m:ctrlPr>
          </m:naryPr>
          <m:sub>
            <m:r>
              <w:rPr>
                <w:rFonts w:ascii="Cambria Math" w:hAnsi="Cambria Math"/>
              </w:rPr>
              <m:t>S</m:t>
            </m:r>
          </m:sub>
          <m:sup/>
          <m:e>
            <m:f>
              <m:fPr>
                <m:ctrlPr>
                  <w:rPr>
                    <w:rFonts w:ascii="Cambria Math" w:hAnsi="Cambria Math"/>
                    <w:b w:val="0"/>
                    <w:bCs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∂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 w:val="0"/>
                        <w:bCs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∂</m:t>
                </m:r>
                <m:r>
                  <w:rPr>
                    <w:rFonts w:ascii="Cambria Math" w:hAnsi="Cambria Math"/>
                  </w:rPr>
                  <m:t>t</m:t>
                </m:r>
              </m:den>
            </m:f>
          </m:e>
        </m:nary>
        <m:r>
          <w:rPr>
            <w:rFonts w:ascii="Cambria Math" w:hAnsi="Cambria Math"/>
          </w:rPr>
          <m:t>d</m:t>
        </m:r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r>
              <w:rPr>
                <w:rFonts w:ascii="Cambria Math" w:hAnsi="Cambria Math"/>
              </w:rPr>
              <m:t>S</m:t>
            </m:r>
          </m:e>
        </m:acc>
      </m:oMath>
      <w:r w:rsidRPr="00B51F8B">
        <w:t xml:space="preserve">, причем </w:t>
      </w:r>
      <m:oMath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r>
              <w:rPr>
                <w:rFonts w:ascii="Cambria Math" w:hAnsi="Cambria Math"/>
              </w:rPr>
              <m:t>E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Q</m:t>
                </m:r>
              </m:sub>
            </m:sSub>
          </m:e>
        </m:acc>
        <m:r>
          <m:rPr>
            <m:sty m:val="p"/>
          </m:rPr>
          <w:rPr>
            <w:rFonts w:ascii="Cambria Math" w:hAnsi="Cambria Math"/>
          </w:rPr>
          <m:t>+</m:t>
        </m:r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 w:val="0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Pr="00B51F8B">
        <w:t xml:space="preserve"> и  </w:t>
      </w:r>
      <m:oMath>
        <m:nary>
          <m:naryPr>
            <m:chr m:val="∮"/>
            <m:supHide m:val="1"/>
            <m:ctrlPr>
              <w:rPr>
                <w:rFonts w:ascii="Cambria Math" w:hAnsi="Cambria Math"/>
                <w:b w:val="0"/>
                <w:bCs/>
              </w:rPr>
            </m:ctrlPr>
          </m:naryPr>
          <m:sub>
            <m:r>
              <w:rPr>
                <w:rFonts w:ascii="Cambria Math" w:hAnsi="Cambria Math"/>
              </w:rPr>
              <m:t>L</m:t>
            </m:r>
          </m:sub>
          <m:sup/>
          <m:e>
            <m:acc>
              <m:accPr>
                <m:chr m:val="⃗"/>
                <m:ctrlPr>
                  <w:rPr>
                    <w:rFonts w:ascii="Cambria Math" w:hAnsi="Cambria Math"/>
                    <w:b w:val="0"/>
                    <w:bCs/>
                  </w:rPr>
                </m:ctrlPr>
              </m:accPr>
              <m:e>
                <m:r>
                  <w:rPr>
                    <w:rFonts w:ascii="Cambria Math" w:hAnsi="Cambria Math"/>
                  </w:rPr>
                  <m:t>E</m:t>
                </m:r>
              </m:e>
            </m:acc>
            <m:r>
              <w:rPr>
                <w:rFonts w:ascii="Cambria Math" w:hAnsi="Cambria Math"/>
              </w:rPr>
              <m:t>d</m:t>
            </m:r>
            <m:acc>
              <m:accPr>
                <m:chr m:val="⃗"/>
                <m:ctrlPr>
                  <w:rPr>
                    <w:rFonts w:ascii="Cambria Math" w:hAnsi="Cambria Math"/>
                    <w:b w:val="0"/>
                    <w:bCs/>
                  </w:rPr>
                </m:ctrlPr>
              </m:accPr>
              <m:e>
                <m:r>
                  <m:rPr>
                    <m:scr m:val="script"/>
                    <m:sty m:val="p"/>
                  </m:rPr>
                  <w:rPr>
                    <w:rFonts w:ascii="Cambria Math" w:hAnsi="Cambria Math"/>
                  </w:rPr>
                  <m:t>l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0</m:t>
            </m:r>
          </m:e>
        </m:nary>
      </m:oMath>
      <w:r w:rsidRPr="00B51F8B">
        <w:t xml:space="preserve">, здесь </w:t>
      </w:r>
      <m:oMath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r>
              <w:rPr>
                <w:rFonts w:ascii="Cambria Math" w:hAnsi="Cambria Math"/>
              </w:rPr>
              <m:t>E</m:t>
            </m:r>
          </m:e>
        </m:acc>
        <m:r>
          <w:rPr>
            <w:rFonts w:ascii="Cambria Math" w:hAnsi="Cambria Math"/>
          </w:rPr>
          <m:t>d</m:t>
        </m:r>
        <m:acc>
          <m:accPr>
            <m:chr m:val="⃗"/>
            <m:ctrlPr>
              <w:rPr>
                <w:rFonts w:ascii="Cambria Math" w:hAnsi="Cambria Math"/>
                <w:b w:val="0"/>
                <w:bCs/>
              </w:rPr>
            </m:ctrlPr>
          </m:accPr>
          <m:e>
            <m:r>
              <m:rPr>
                <m:scr m:val="script"/>
                <m:sty m:val="p"/>
              </m:rPr>
              <w:rPr>
                <w:rFonts w:ascii="Cambria Math" w:hAnsi="Cambria Math"/>
              </w:rPr>
              <m:t>l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dA</m:t>
        </m:r>
      </m:oMath>
    </w:p>
    <w:p w14:paraId="5BDF74CD" w14:textId="5FB4BC52" w:rsidR="006265EF" w:rsidRPr="00B51F8B" w:rsidRDefault="006265EF" w:rsidP="00B51F8B">
      <w:pPr>
        <w:pStyle w:val="NormalWeb"/>
        <w:tabs>
          <w:tab w:val="left" w:pos="5954"/>
        </w:tabs>
        <w:spacing w:before="0" w:beforeAutospacing="0" w:after="0" w:afterAutospacing="0" w:line="288" w:lineRule="atLeast"/>
        <w:ind w:right="375"/>
      </w:pPr>
      <w:r w:rsidRPr="00B51F8B">
        <w:t xml:space="preserve">а) </w:t>
      </w:r>
      <w:r w:rsidR="00E51705">
        <w:t>э</w:t>
      </w:r>
      <w:r w:rsidRPr="00B51F8B">
        <w:t>лектродинамика, уравнение Максвелла для циркуляции вектора напряженности суммарного электрического поля</w:t>
      </w:r>
      <w:r w:rsidR="009B586B">
        <w:t>;</w:t>
      </w:r>
    </w:p>
    <w:p w14:paraId="2690CB38" w14:textId="2605E00C" w:rsidR="006265EF" w:rsidRPr="00B51F8B" w:rsidRDefault="006265EF" w:rsidP="0098061F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Cs w:val="24"/>
                  </w:rPr>
                  <m:t>Q</m:t>
                </m:r>
              </m:sub>
            </m:sSub>
          </m:e>
        </m:acc>
      </m:oMath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напряженность электростатического поля, создаваемого неподвижными зарядами [Н/Кл</w:t>
      </w:r>
      <w:r w:rsidR="00FE656F">
        <w:rPr>
          <w:szCs w:val="24"/>
        </w:rPr>
        <w:t>],</w:t>
      </w:r>
    </w:p>
    <w:p w14:paraId="1BD0E8A8" w14:textId="6A8980E8" w:rsidR="006265EF" w:rsidRPr="00B51F8B" w:rsidRDefault="000B42DE" w:rsidP="0098061F">
      <w:pPr>
        <w:tabs>
          <w:tab w:val="left" w:pos="5954"/>
        </w:tabs>
        <w:rPr>
          <w:szCs w:val="24"/>
        </w:rPr>
      </w:pP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E</m:t>
                </m:r>
              </m:e>
              <m:sub>
                <m:r>
                  <w:rPr>
                    <w:rFonts w:ascii="Cambria Math"/>
                    <w:szCs w:val="24"/>
                  </w:rPr>
                  <m:t>B</m:t>
                </m:r>
              </m:sub>
            </m:sSub>
          </m:e>
        </m:acc>
      </m:oMath>
      <w:r w:rsidR="006265EF"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6265EF" w:rsidRPr="00B51F8B">
        <w:rPr>
          <w:szCs w:val="24"/>
        </w:rPr>
        <w:t xml:space="preserve">напряженность электрического поля, создаваемого переменным магнитным полем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B</m:t>
            </m:r>
          </m:e>
        </m:acc>
      </m:oMath>
      <w:r w:rsidR="0098061F" w:rsidRPr="00B51F8B">
        <w:rPr>
          <w:szCs w:val="24"/>
        </w:rPr>
        <w:t xml:space="preserve"> </w:t>
      </w:r>
      <w:r w:rsidR="006265EF" w:rsidRPr="00B51F8B">
        <w:rPr>
          <w:szCs w:val="24"/>
        </w:rPr>
        <w:t>[Н/Кл</w:t>
      </w:r>
      <w:r w:rsidR="00FE656F">
        <w:rPr>
          <w:szCs w:val="24"/>
        </w:rPr>
        <w:t>],</w:t>
      </w:r>
    </w:p>
    <w:p w14:paraId="387A292F" w14:textId="3B15A595" w:rsidR="006265EF" w:rsidRPr="00B51F8B" w:rsidRDefault="006265EF" w:rsidP="00B51F8B">
      <w:pPr>
        <w:pStyle w:val="NormalWeb"/>
        <w:tabs>
          <w:tab w:val="left" w:pos="5954"/>
        </w:tabs>
        <w:spacing w:before="0" w:beforeAutospacing="0" w:after="0" w:afterAutospacing="0" w:line="288" w:lineRule="atLeast"/>
        <w:ind w:right="375"/>
      </w:pPr>
      <w:r w:rsidRPr="00B51F8B">
        <w:rPr>
          <w:lang w:val="en-US"/>
        </w:rPr>
        <w:t>E</w:t>
      </w:r>
      <w:r w:rsidRPr="00B51F8B">
        <w:t xml:space="preserve"> </w:t>
      </w:r>
      <w:r w:rsidR="00517400">
        <w:t xml:space="preserve">— </w:t>
      </w:r>
      <w:r w:rsidRPr="00B51F8B">
        <w:t>вектора напряженности суммарного электрического поля [Н/Кл</w:t>
      </w:r>
      <w:r w:rsidR="00FE656F">
        <w:t>],</w:t>
      </w:r>
    </w:p>
    <w:p w14:paraId="418AB3BC" w14:textId="298820FE" w:rsidR="006265EF" w:rsidRPr="00B51F8B" w:rsidRDefault="006265EF" w:rsidP="00B51F8B">
      <w:pPr>
        <w:pStyle w:val="NormalWeb"/>
        <w:tabs>
          <w:tab w:val="left" w:pos="5954"/>
        </w:tabs>
        <w:spacing w:before="0" w:beforeAutospacing="0" w:after="0" w:afterAutospacing="0" w:line="288" w:lineRule="atLeast"/>
        <w:ind w:right="375"/>
      </w:pPr>
      <w:r w:rsidRPr="00B51F8B">
        <w:rPr>
          <w:lang w:val="en-US"/>
        </w:rPr>
        <w:t>B</w:t>
      </w:r>
      <w:r w:rsidRPr="00B51F8B">
        <w:t xml:space="preserve"> </w:t>
      </w:r>
      <w:r w:rsidR="00517400">
        <w:t xml:space="preserve">— </w:t>
      </w:r>
      <w:r w:rsidRPr="00B51F8B">
        <w:t>вектор индукции магнитного поля [Тл</w:t>
      </w:r>
      <w:r w:rsidR="00FE656F">
        <w:t>],</w:t>
      </w:r>
    </w:p>
    <w:p w14:paraId="011E0DF7" w14:textId="030777AA" w:rsidR="006265EF" w:rsidRPr="00B51F8B" w:rsidRDefault="006265EF" w:rsidP="00B51F8B">
      <w:pPr>
        <w:pStyle w:val="NormalWeb"/>
        <w:tabs>
          <w:tab w:val="left" w:pos="5954"/>
        </w:tabs>
        <w:spacing w:before="0" w:beforeAutospacing="0" w:after="0" w:afterAutospacing="0" w:line="288" w:lineRule="atLeast"/>
        <w:ind w:right="375"/>
      </w:pPr>
      <w:r w:rsidRPr="00B51F8B">
        <w:rPr>
          <w:lang w:val="en-US"/>
        </w:rPr>
        <w:t>dL</w:t>
      </w:r>
      <w:r w:rsidRPr="00B51F8B">
        <w:t xml:space="preserve"> </w:t>
      </w:r>
      <w:r w:rsidR="00517400">
        <w:t xml:space="preserve">— </w:t>
      </w:r>
      <w:r w:rsidRPr="00B51F8B">
        <w:t>длина замкнутого контура [м</w:t>
      </w:r>
      <w:r w:rsidR="00FE656F">
        <w:t>],</w:t>
      </w:r>
    </w:p>
    <w:p w14:paraId="790A67F6" w14:textId="4FD2520A" w:rsidR="006265EF" w:rsidRPr="00B51F8B" w:rsidRDefault="006265EF" w:rsidP="00B51F8B">
      <w:pPr>
        <w:tabs>
          <w:tab w:val="left" w:pos="5954"/>
        </w:tabs>
        <w:rPr>
          <w:szCs w:val="24"/>
        </w:rPr>
      </w:pPr>
      <w:proofErr w:type="spellStart"/>
      <w:r w:rsidRPr="00B51F8B">
        <w:rPr>
          <w:i/>
          <w:szCs w:val="24"/>
        </w:rPr>
        <w:t>dA</w:t>
      </w:r>
      <w:proofErr w:type="spellEnd"/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работа по перемещению единичного заряда на бесконечно малое расстояние </w:t>
      </w:r>
      <w:proofErr w:type="spellStart"/>
      <w:r w:rsidRPr="00B51F8B">
        <w:rPr>
          <w:i/>
          <w:szCs w:val="24"/>
        </w:rPr>
        <w:t>dL</w:t>
      </w:r>
      <w:proofErr w:type="spellEnd"/>
      <w:r w:rsidRPr="00B51F8B">
        <w:rPr>
          <w:i/>
          <w:szCs w:val="24"/>
        </w:rPr>
        <w:t xml:space="preserve"> </w:t>
      </w:r>
      <w:r w:rsidRPr="00B51F8B">
        <w:rPr>
          <w:szCs w:val="24"/>
        </w:rPr>
        <w:t xml:space="preserve">в электростатическом </w:t>
      </w:r>
      <w:r w:rsidR="00FF0824" w:rsidRPr="00B51F8B">
        <w:rPr>
          <w:szCs w:val="24"/>
        </w:rPr>
        <w:t>поле под</w:t>
      </w:r>
      <w:r w:rsidRPr="00B51F8B">
        <w:rPr>
          <w:szCs w:val="24"/>
        </w:rPr>
        <w:t xml:space="preserve"> действием кулоновской силы [Дж</w:t>
      </w:r>
      <w:r w:rsidR="00FE656F">
        <w:rPr>
          <w:szCs w:val="24"/>
        </w:rPr>
        <w:t>],</w:t>
      </w:r>
    </w:p>
    <w:p w14:paraId="7227530D" w14:textId="4F56E133" w:rsidR="006265EF" w:rsidRPr="00C04F6F" w:rsidRDefault="006265EF" w:rsidP="00E51705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dt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изменения во времени индукции магнитного поля [с</w:t>
      </w:r>
      <w:r w:rsidR="00FE656F">
        <w:rPr>
          <w:szCs w:val="24"/>
        </w:rPr>
        <w:t>]</w:t>
      </w:r>
      <w:r w:rsidR="00C04F6F" w:rsidRPr="00C04F6F">
        <w:rPr>
          <w:szCs w:val="24"/>
        </w:rPr>
        <w:t>;</w:t>
      </w:r>
    </w:p>
    <w:p w14:paraId="69AA0A6A" w14:textId="3562D434" w:rsidR="006265EF" w:rsidRPr="00B51F8B" w:rsidRDefault="006265EF" w:rsidP="00B51F8B">
      <w:pPr>
        <w:pStyle w:val="NormalWeb"/>
        <w:tabs>
          <w:tab w:val="left" w:pos="5954"/>
        </w:tabs>
        <w:spacing w:before="0" w:beforeAutospacing="0" w:after="0" w:afterAutospacing="0" w:line="288" w:lineRule="atLeast"/>
        <w:ind w:right="375"/>
      </w:pPr>
      <w:r w:rsidRPr="00B51F8B">
        <w:t xml:space="preserve">в) </w:t>
      </w:r>
      <w:r w:rsidR="00FF0824" w:rsidRPr="00B51F8B">
        <w:t>Согласно Максвеллу,</w:t>
      </w:r>
      <w:r w:rsidRPr="00B51F8B">
        <w:t xml:space="preserve"> закон электромагнитной индукции (а это именно он), справедлив для любого замкнутого контура, произвольно выбранного в переменном магнитном поле.</w:t>
      </w:r>
    </w:p>
    <w:p w14:paraId="3B5E658A" w14:textId="77777777" w:rsidR="006265EF" w:rsidRPr="00B51F8B" w:rsidRDefault="006265EF" w:rsidP="00B51F8B">
      <w:pPr>
        <w:pStyle w:val="NormalWeb"/>
        <w:shd w:val="clear" w:color="auto" w:fill="FFFFFF"/>
        <w:tabs>
          <w:tab w:val="left" w:pos="5954"/>
        </w:tabs>
        <w:spacing w:before="0" w:beforeAutospacing="0" w:after="0" w:afterAutospacing="0"/>
        <w:textAlignment w:val="baseline"/>
      </w:pPr>
      <w:r w:rsidRPr="00B51F8B">
        <w:t>Смысл этого уравнения: Переменное магнитное поле в любой точке пространства создает вихревое электрическое поле.</w:t>
      </w:r>
    </w:p>
    <w:p w14:paraId="2F6A4197" w14:textId="77777777" w:rsidR="006265EF" w:rsidRPr="00B51F8B" w:rsidRDefault="006265EF" w:rsidP="00B51F8B">
      <w:pPr>
        <w:pStyle w:val="NormalWeb"/>
        <w:shd w:val="clear" w:color="auto" w:fill="FFFFFF"/>
        <w:tabs>
          <w:tab w:val="left" w:pos="5954"/>
        </w:tabs>
        <w:spacing w:before="0" w:beforeAutospacing="0" w:after="0" w:afterAutospacing="0"/>
        <w:textAlignment w:val="baseline"/>
      </w:pPr>
      <w:r w:rsidRPr="00B51F8B">
        <w:t>Это уравнение показывает, что источниками электрического поля могут быть не только электрические заряды, но и изменяющиеся во времени магнитные ноля.</w:t>
      </w:r>
    </w:p>
    <w:p w14:paraId="1A630B42" w14:textId="0B64440B" w:rsidR="00544A4F" w:rsidRPr="00E51705" w:rsidRDefault="00544A4F" w:rsidP="00B51F8B">
      <w:pPr>
        <w:tabs>
          <w:tab w:val="left" w:pos="5954"/>
        </w:tabs>
        <w:rPr>
          <w:bCs/>
          <w:iCs/>
          <w:szCs w:val="24"/>
        </w:rPr>
      </w:pPr>
    </w:p>
    <w:p w14:paraId="64B3AECD" w14:textId="77777777" w:rsidR="00544A4F" w:rsidRPr="00B51F8B" w:rsidRDefault="00544A4F" w:rsidP="00FF0824">
      <w:pPr>
        <w:pStyle w:val="Heading1"/>
        <w:jc w:val="center"/>
      </w:pPr>
      <w:r w:rsidRPr="00B51F8B">
        <w:t>Колебания, упругие волны, электромагнитные волны, оптика</w:t>
      </w:r>
    </w:p>
    <w:p w14:paraId="5C45E7C8" w14:textId="17457325" w:rsidR="00ED1F31" w:rsidRPr="00FE656F" w:rsidRDefault="00544A4F" w:rsidP="00285102">
      <w:pPr>
        <w:pStyle w:val="Heading2"/>
      </w:pPr>
      <w:r w:rsidRPr="00FE656F">
        <w:t xml:space="preserve">(67) </w:t>
      </w:r>
      <m:oMath>
        <m:r>
          <w:rPr>
            <w:rFonts w:ascii="Cambria Math" w:hAnsi="Cambria Math"/>
            <w:lang w:val="en-US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 w:val="0"/>
                <w:bCs/>
                <w:i/>
                <w:iCs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vertAlign w:val="subscript"/>
              </w:rPr>
              <m:t>0</m:t>
            </m:r>
          </m:sub>
        </m:sSub>
        <m:r>
          <w:rPr>
            <w:rFonts w:ascii="Cambria Math" w:hAnsi="Cambria Math"/>
            <w:lang w:val="en-US"/>
          </w:rPr>
          <m:t>cos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ω</m:t>
        </m:r>
        <m:r>
          <w:rPr>
            <w:rFonts w:ascii="Cambria Math" w:hAnsi="Cambria Math"/>
            <w:lang w:val="en-US"/>
          </w:rPr>
          <m:t>t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φ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14:paraId="00D9C06C" w14:textId="36EB1571" w:rsidR="006265EF" w:rsidRPr="007B5402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 xml:space="preserve">а) </w:t>
      </w:r>
      <w:r w:rsidR="00E51705">
        <w:rPr>
          <w:szCs w:val="24"/>
        </w:rPr>
        <w:t>к</w:t>
      </w:r>
      <w:r w:rsidRPr="007B5402">
        <w:rPr>
          <w:szCs w:val="24"/>
        </w:rPr>
        <w:t>олебания, закон косинуса</w:t>
      </w:r>
      <w:r w:rsidR="009B586B">
        <w:rPr>
          <w:szCs w:val="24"/>
        </w:rPr>
        <w:t>;</w:t>
      </w:r>
    </w:p>
    <w:p w14:paraId="3CB79DC4" w14:textId="0869ACE0" w:rsidR="006265EF" w:rsidRPr="007B5402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 xml:space="preserve">б) </w:t>
      </w:r>
      <w:r w:rsidRPr="007B5402">
        <w:rPr>
          <w:szCs w:val="24"/>
          <w:lang w:val="en-US"/>
        </w:rPr>
        <w:t>s</w:t>
      </w:r>
      <w:r w:rsidRPr="007B5402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7B5402">
        <w:rPr>
          <w:szCs w:val="24"/>
        </w:rPr>
        <w:t>колеблющаяся величина [м</w:t>
      </w:r>
      <w:r w:rsidR="00FE656F">
        <w:rPr>
          <w:szCs w:val="24"/>
        </w:rPr>
        <w:t>],</w:t>
      </w:r>
    </w:p>
    <w:p w14:paraId="6B2C3A53" w14:textId="4C55D960" w:rsidR="006265EF" w:rsidRPr="007B5402" w:rsidRDefault="006265EF" w:rsidP="00B51F8B">
      <w:pPr>
        <w:tabs>
          <w:tab w:val="left" w:pos="5954"/>
        </w:tabs>
        <w:rPr>
          <w:szCs w:val="24"/>
        </w:rPr>
      </w:pPr>
      <w:proofErr w:type="spellStart"/>
      <w:r w:rsidRPr="007B5402">
        <w:rPr>
          <w:szCs w:val="24"/>
        </w:rPr>
        <w:t>s</w:t>
      </w:r>
      <w:r w:rsidRPr="007B5402">
        <w:rPr>
          <w:szCs w:val="24"/>
          <w:vertAlign w:val="subscript"/>
        </w:rPr>
        <w:t>o</w:t>
      </w:r>
      <w:proofErr w:type="spellEnd"/>
      <w:r w:rsidRPr="007B5402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7B5402">
        <w:rPr>
          <w:szCs w:val="24"/>
        </w:rPr>
        <w:t>максимальное значение колеблющейся величины (амплитуда колебания) [м</w:t>
      </w:r>
      <w:r w:rsidR="00FE656F">
        <w:rPr>
          <w:szCs w:val="24"/>
        </w:rPr>
        <w:t>],</w:t>
      </w:r>
      <w:r w:rsidRPr="007B5402">
        <w:rPr>
          <w:szCs w:val="24"/>
        </w:rPr>
        <w:t xml:space="preserve"> </w:t>
      </w:r>
    </w:p>
    <w:p w14:paraId="1AC66A75" w14:textId="3712C555" w:rsidR="006265EF" w:rsidRPr="007B5402" w:rsidRDefault="007B5402" w:rsidP="00B51F8B">
      <w:pPr>
        <w:tabs>
          <w:tab w:val="left" w:pos="5954"/>
        </w:tabs>
        <w:rPr>
          <w:szCs w:val="24"/>
        </w:rPr>
      </w:pPr>
      <w:r w:rsidRPr="007B5402">
        <w:rPr>
          <w:rFonts w:ascii="Symbol" w:hAnsi="Symbol"/>
          <w:szCs w:val="24"/>
        </w:rPr>
        <w:t></w:t>
      </w:r>
      <w:r w:rsidR="006265EF" w:rsidRPr="007B5402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6265EF" w:rsidRPr="007B5402">
        <w:rPr>
          <w:szCs w:val="24"/>
        </w:rPr>
        <w:t>циклическая частота (собственная циклическая частота) [Гц</w:t>
      </w:r>
      <w:r w:rsidR="00FE656F">
        <w:rPr>
          <w:szCs w:val="24"/>
        </w:rPr>
        <w:t>],</w:t>
      </w:r>
      <w:r w:rsidR="006265EF" w:rsidRPr="007B5402">
        <w:rPr>
          <w:szCs w:val="24"/>
        </w:rPr>
        <w:t xml:space="preserve"> </w:t>
      </w:r>
    </w:p>
    <w:p w14:paraId="48EEB7FC" w14:textId="54C8A54C" w:rsidR="006265EF" w:rsidRPr="007B5402" w:rsidRDefault="007B5402" w:rsidP="00B51F8B">
      <w:pPr>
        <w:tabs>
          <w:tab w:val="left" w:pos="5954"/>
        </w:tabs>
        <w:rPr>
          <w:szCs w:val="24"/>
        </w:rPr>
      </w:pPr>
      <w:r w:rsidRPr="007B5402">
        <w:rPr>
          <w:rFonts w:ascii="Symbol" w:hAnsi="Symbol"/>
          <w:szCs w:val="24"/>
        </w:rPr>
        <w:t></w:t>
      </w:r>
      <w:r w:rsidR="006265EF" w:rsidRPr="007B5402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6265EF" w:rsidRPr="007B5402">
        <w:rPr>
          <w:szCs w:val="24"/>
        </w:rPr>
        <w:t>начальная фаза колебания в момент времени t = 0 [рад</w:t>
      </w:r>
      <w:r w:rsidR="00FE656F">
        <w:rPr>
          <w:szCs w:val="24"/>
        </w:rPr>
        <w:t>],</w:t>
      </w:r>
      <w:r w:rsidR="006265EF" w:rsidRPr="007B5402">
        <w:rPr>
          <w:szCs w:val="24"/>
        </w:rPr>
        <w:t xml:space="preserve"> </w:t>
      </w:r>
    </w:p>
    <w:p w14:paraId="09152235" w14:textId="5D378236" w:rsidR="006265EF" w:rsidRPr="007B5402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  <w:lang w:val="en-US"/>
        </w:rPr>
        <w:t>t</w:t>
      </w:r>
      <w:r w:rsidRPr="007B5402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7B5402">
        <w:rPr>
          <w:szCs w:val="24"/>
        </w:rPr>
        <w:t>время [с</w:t>
      </w:r>
      <w:r w:rsidR="00FE656F">
        <w:rPr>
          <w:szCs w:val="24"/>
        </w:rPr>
        <w:t>],</w:t>
      </w:r>
    </w:p>
    <w:p w14:paraId="0ACDEEB3" w14:textId="15867514" w:rsidR="006265EF" w:rsidRPr="00C04F6F" w:rsidRDefault="007B5402" w:rsidP="00B51F8B">
      <w:pPr>
        <w:tabs>
          <w:tab w:val="left" w:pos="5954"/>
        </w:tabs>
        <w:rPr>
          <w:szCs w:val="24"/>
        </w:rPr>
      </w:pPr>
      <w:r w:rsidRPr="007B5402">
        <w:rPr>
          <w:rFonts w:ascii="Symbol" w:hAnsi="Symbol"/>
          <w:szCs w:val="24"/>
        </w:rPr>
        <w:lastRenderedPageBreak/>
        <w:t></w:t>
      </w:r>
      <w:r w:rsidRPr="007B5402">
        <w:rPr>
          <w:szCs w:val="24"/>
          <w:lang w:val="en-US"/>
        </w:rPr>
        <w:t>t</w:t>
      </w:r>
      <w:r w:rsidRPr="007B5402">
        <w:rPr>
          <w:szCs w:val="24"/>
        </w:rPr>
        <w:t xml:space="preserve"> +</w:t>
      </w:r>
      <w:r w:rsidRPr="007B5402">
        <w:rPr>
          <w:rFonts w:ascii="Symbol" w:hAnsi="Symbol"/>
          <w:szCs w:val="24"/>
        </w:rPr>
        <w:t></w:t>
      </w:r>
      <w:r w:rsidRPr="007B5402">
        <w:rPr>
          <w:rFonts w:ascii="Symbol" w:hAnsi="Symbol"/>
          <w:szCs w:val="24"/>
        </w:rPr>
        <w:t></w:t>
      </w:r>
      <w:r w:rsidR="006265EF" w:rsidRPr="007B5402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6265EF" w:rsidRPr="007B5402">
        <w:rPr>
          <w:szCs w:val="24"/>
        </w:rPr>
        <w:t>фаза колебания в момент времени t</w:t>
      </w:r>
      <w:r w:rsidR="00C04F6F" w:rsidRPr="00C04F6F">
        <w:rPr>
          <w:szCs w:val="24"/>
        </w:rPr>
        <w:t>;</w:t>
      </w:r>
    </w:p>
    <w:p w14:paraId="194AF949" w14:textId="7F7743DA" w:rsidR="006265EF" w:rsidRPr="007B5402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 xml:space="preserve">в) Простейшим типом колебаний являются гармонические колебания </w:t>
      </w:r>
      <w:r w:rsidR="00517400">
        <w:rPr>
          <w:szCs w:val="24"/>
        </w:rPr>
        <w:t xml:space="preserve">— </w:t>
      </w:r>
      <w:r w:rsidRPr="007B5402">
        <w:rPr>
          <w:szCs w:val="24"/>
        </w:rPr>
        <w:t xml:space="preserve">колебания, при которых колеблющаяся величина </w:t>
      </w:r>
      <w:r w:rsidR="00114EAC" w:rsidRPr="007B5402">
        <w:rPr>
          <w:szCs w:val="24"/>
        </w:rPr>
        <w:t>s изменяется</w:t>
      </w:r>
      <w:r w:rsidRPr="007B5402">
        <w:rPr>
          <w:szCs w:val="24"/>
        </w:rPr>
        <w:t xml:space="preserve"> во времени по закону синуса (косинуса): </w:t>
      </w:r>
      <w:r w:rsidR="007B5402" w:rsidRPr="008826D6">
        <w:rPr>
          <w:i/>
          <w:szCs w:val="24"/>
          <w:lang w:val="en-US"/>
        </w:rPr>
        <w:t>s</w:t>
      </w:r>
      <w:r w:rsidR="007B5402" w:rsidRPr="007B5402">
        <w:rPr>
          <w:i/>
          <w:szCs w:val="24"/>
        </w:rPr>
        <w:t xml:space="preserve"> = </w:t>
      </w:r>
      <w:proofErr w:type="spellStart"/>
      <w:proofErr w:type="gramStart"/>
      <w:r w:rsidR="007B5402" w:rsidRPr="008826D6">
        <w:rPr>
          <w:i/>
          <w:szCs w:val="24"/>
          <w:lang w:val="en-US"/>
        </w:rPr>
        <w:t>s</w:t>
      </w:r>
      <w:r w:rsidR="007B5402" w:rsidRPr="008826D6">
        <w:rPr>
          <w:szCs w:val="24"/>
          <w:vertAlign w:val="subscript"/>
          <w:lang w:val="en-US"/>
        </w:rPr>
        <w:t>o</w:t>
      </w:r>
      <w:r w:rsidR="007B5402" w:rsidRPr="008826D6">
        <w:rPr>
          <w:szCs w:val="24"/>
          <w:lang w:val="en-US"/>
        </w:rPr>
        <w:t>cos</w:t>
      </w:r>
      <w:proofErr w:type="spellEnd"/>
      <w:r w:rsidR="007B5402" w:rsidRPr="007B5402">
        <w:rPr>
          <w:szCs w:val="24"/>
        </w:rPr>
        <w:t>(</w:t>
      </w:r>
      <w:proofErr w:type="gramEnd"/>
      <w:r w:rsidR="007B5402" w:rsidRPr="008826D6">
        <w:rPr>
          <w:rFonts w:ascii="Symbol" w:hAnsi="Symbol"/>
          <w:i/>
          <w:szCs w:val="24"/>
        </w:rPr>
        <w:t></w:t>
      </w:r>
      <w:r w:rsidR="007B5402" w:rsidRPr="008826D6">
        <w:rPr>
          <w:i/>
          <w:szCs w:val="24"/>
          <w:lang w:val="en-US"/>
        </w:rPr>
        <w:t>t</w:t>
      </w:r>
      <w:r w:rsidR="007B5402" w:rsidRPr="007B5402">
        <w:rPr>
          <w:i/>
          <w:szCs w:val="24"/>
        </w:rPr>
        <w:t xml:space="preserve"> +</w:t>
      </w:r>
      <w:r w:rsidR="007B5402" w:rsidRPr="008826D6">
        <w:rPr>
          <w:rFonts w:ascii="Symbol" w:hAnsi="Symbol"/>
          <w:i/>
          <w:szCs w:val="24"/>
        </w:rPr>
        <w:t></w:t>
      </w:r>
      <w:r w:rsidR="007B5402" w:rsidRPr="008826D6">
        <w:rPr>
          <w:rFonts w:ascii="Symbol" w:hAnsi="Symbol"/>
          <w:i/>
          <w:szCs w:val="24"/>
        </w:rPr>
        <w:t></w:t>
      </w:r>
      <w:r w:rsidRPr="007B5402">
        <w:rPr>
          <w:szCs w:val="24"/>
        </w:rPr>
        <w:t>) (фаза определяет значение колеблющейся величины в данный момент времени).</w:t>
      </w:r>
    </w:p>
    <w:p w14:paraId="6C4A1818" w14:textId="77777777" w:rsidR="00ED1F31" w:rsidRPr="00B51F8B" w:rsidRDefault="00ED1F31" w:rsidP="00B51F8B">
      <w:pPr>
        <w:tabs>
          <w:tab w:val="left" w:pos="5954"/>
        </w:tabs>
        <w:rPr>
          <w:b/>
          <w:szCs w:val="24"/>
        </w:rPr>
      </w:pPr>
    </w:p>
    <w:p w14:paraId="718B41DC" w14:textId="0B1198C2" w:rsidR="00ED1F31" w:rsidRPr="00285102" w:rsidRDefault="00544A4F" w:rsidP="00285102">
      <w:pPr>
        <w:pStyle w:val="Heading2"/>
      </w:pPr>
      <w:r w:rsidRPr="00B51F8B">
        <w:t xml:space="preserve">(68) </w:t>
      </w:r>
      <m:oMath>
        <m:r>
          <w:rPr>
            <w:rFonts w:ascii="Cambria Math" w:hAnsi="Cambria Math"/>
            <w:lang w:val="en-US"/>
          </w:rPr>
          <m:t>T</m:t>
        </m:r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π</m:t>
        </m:r>
        <m:r>
          <m:rPr>
            <m:sty m:val="p"/>
          </m:rPr>
          <w:rPr>
            <w:rFonts w:ascii="Cambria Math" w:hAnsi="Cambria Math"/>
          </w:rPr>
          <m:t>/</m:t>
        </m:r>
        <m:r>
          <w:rPr>
            <w:rFonts w:ascii="Cambria Math" w:hAnsi="Cambria Math"/>
          </w:rPr>
          <m:t>ω</m:t>
        </m:r>
      </m:oMath>
    </w:p>
    <w:p w14:paraId="066A798E" w14:textId="5CB1FEC1" w:rsidR="00E635C5" w:rsidRPr="00B51F8B" w:rsidRDefault="00754543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колебания</w:t>
      </w:r>
      <w:r w:rsidR="00E635C5" w:rsidRPr="00B51F8B">
        <w:rPr>
          <w:szCs w:val="24"/>
        </w:rPr>
        <w:t xml:space="preserve">, </w:t>
      </w:r>
      <w:r w:rsidR="00D3754A" w:rsidRPr="00B51F8B">
        <w:rPr>
          <w:szCs w:val="24"/>
        </w:rPr>
        <w:t>период колебаний</w:t>
      </w:r>
      <w:r w:rsidR="009B586B">
        <w:rPr>
          <w:szCs w:val="24"/>
        </w:rPr>
        <w:t>;</w:t>
      </w:r>
    </w:p>
    <w:p w14:paraId="3DC5EDF7" w14:textId="393F7FF5" w:rsidR="00E635C5" w:rsidRPr="00B51F8B" w:rsidRDefault="00E635C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="00D3754A" w:rsidRPr="00B51F8B">
        <w:rPr>
          <w:szCs w:val="24"/>
          <w:lang w:val="en-US"/>
        </w:rPr>
        <w:t>T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D3754A" w:rsidRPr="00B51F8B">
        <w:rPr>
          <w:szCs w:val="24"/>
        </w:rPr>
        <w:t>период колебаний</w:t>
      </w:r>
      <w:r w:rsidRPr="00B51F8B">
        <w:rPr>
          <w:szCs w:val="24"/>
        </w:rPr>
        <w:t xml:space="preserve"> [</w:t>
      </w:r>
      <w:r w:rsidR="00D3754A" w:rsidRPr="00B51F8B">
        <w:rPr>
          <w:szCs w:val="24"/>
        </w:rPr>
        <w:t>с</w:t>
      </w:r>
      <w:r w:rsidR="00FE656F">
        <w:rPr>
          <w:szCs w:val="24"/>
        </w:rPr>
        <w:t>],</w:t>
      </w:r>
    </w:p>
    <w:p w14:paraId="6D46EB1A" w14:textId="5E7AB4E5" w:rsidR="00E635C5" w:rsidRPr="005C1FA6" w:rsidRDefault="00D3754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ω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частота колебаний</w:t>
      </w:r>
      <w:r w:rsidR="00E635C5" w:rsidRPr="00B51F8B">
        <w:rPr>
          <w:szCs w:val="24"/>
        </w:rPr>
        <w:t xml:space="preserve"> [</w:t>
      </w:r>
      <w:r w:rsidRPr="00B51F8B">
        <w:rPr>
          <w:szCs w:val="24"/>
        </w:rPr>
        <w:t>Гц</w:t>
      </w:r>
      <w:r w:rsidR="00FE656F">
        <w:rPr>
          <w:szCs w:val="24"/>
        </w:rPr>
        <w:t>]</w:t>
      </w:r>
      <w:r w:rsidR="00C04F6F" w:rsidRPr="005C1FA6">
        <w:rPr>
          <w:szCs w:val="24"/>
        </w:rPr>
        <w:t>;</w:t>
      </w:r>
    </w:p>
    <w:p w14:paraId="54B6447F" w14:textId="77777777" w:rsidR="00E635C5" w:rsidRPr="00B51F8B" w:rsidRDefault="00E635C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Для вычисления </w:t>
      </w:r>
      <w:r w:rsidR="00D3754A" w:rsidRPr="00B51F8B">
        <w:rPr>
          <w:szCs w:val="24"/>
        </w:rPr>
        <w:t>периода колебаний</w:t>
      </w:r>
    </w:p>
    <w:p w14:paraId="6F6EA64F" w14:textId="29BA0F0A" w:rsidR="005E553D" w:rsidRPr="00B51F8B" w:rsidRDefault="005E553D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Период колебаний Т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время, за которое совершается одно колебание</w:t>
      </w:r>
      <w:r w:rsidR="004861BA">
        <w:rPr>
          <w:szCs w:val="24"/>
        </w:rPr>
        <w:t>.</w:t>
      </w:r>
    </w:p>
    <w:p w14:paraId="02EF0D4E" w14:textId="61DFCEDE" w:rsidR="005E553D" w:rsidRPr="00B51F8B" w:rsidRDefault="005E553D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Колебаниями называются движения или процессы, которые характеризуются повторяемостью во времени.</w:t>
      </w:r>
    </w:p>
    <w:p w14:paraId="27DE0C54" w14:textId="77777777" w:rsidR="00D3754A" w:rsidRPr="00B51F8B" w:rsidRDefault="00D3754A" w:rsidP="00B51F8B">
      <w:pPr>
        <w:tabs>
          <w:tab w:val="left" w:pos="5954"/>
        </w:tabs>
        <w:rPr>
          <w:szCs w:val="24"/>
        </w:rPr>
      </w:pPr>
    </w:p>
    <w:p w14:paraId="0C8BC5B1" w14:textId="569FAE73" w:rsidR="00ED1F31" w:rsidRPr="00B51F8B" w:rsidRDefault="00544A4F" w:rsidP="00285102">
      <w:pPr>
        <w:pStyle w:val="Heading2"/>
      </w:pPr>
      <w:r w:rsidRPr="00B51F8B">
        <w:t xml:space="preserve">(69) </w:t>
      </w:r>
      <m:oMath>
        <m:r>
          <w:rPr>
            <w:rFonts w:ascii="Cambria Math" w:hAnsi="Cambria Math"/>
          </w:rPr>
          <m:t>ν</m:t>
        </m:r>
        <m:r>
          <m:rPr>
            <m:sty m:val="p"/>
          </m:rPr>
          <w:rPr>
            <w:rFonts w:ascii="Cambria Math" w:hAnsi="Cambria Math"/>
          </w:rPr>
          <m:t>=1/</m:t>
        </m:r>
        <m:r>
          <w:rPr>
            <w:rFonts w:ascii="Cambria Math" w:hAnsi="Cambria Math"/>
            <w:lang w:val="en-US"/>
          </w:rPr>
          <m:t>T</m:t>
        </m:r>
      </m:oMath>
    </w:p>
    <w:p w14:paraId="692BD33E" w14:textId="338712D9" w:rsidR="006265EF" w:rsidRPr="007B5402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 xml:space="preserve">а) </w:t>
      </w:r>
      <w:r w:rsidR="004861BA">
        <w:rPr>
          <w:szCs w:val="24"/>
        </w:rPr>
        <w:t>к</w:t>
      </w:r>
      <w:r w:rsidRPr="007B5402">
        <w:rPr>
          <w:szCs w:val="24"/>
        </w:rPr>
        <w:t>олебания, собственная частота колебаний</w:t>
      </w:r>
      <w:r w:rsidR="009B586B">
        <w:rPr>
          <w:szCs w:val="24"/>
        </w:rPr>
        <w:t>;</w:t>
      </w:r>
    </w:p>
    <w:p w14:paraId="5153D75A" w14:textId="0788133B" w:rsidR="006265EF" w:rsidRPr="007B5402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 xml:space="preserve">б) </w:t>
      </w:r>
      <w:r w:rsidR="007B5402" w:rsidRPr="00114EAC">
        <w:rPr>
          <w:rFonts w:ascii="Symbol" w:hAnsi="Symbol"/>
        </w:rPr>
        <w:t></w:t>
      </w:r>
      <w:r w:rsidR="007B5402" w:rsidRPr="007B5402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832C55">
        <w:rPr>
          <w:szCs w:val="24"/>
        </w:rPr>
        <w:t>с</w:t>
      </w:r>
      <w:r w:rsidRPr="007B5402">
        <w:rPr>
          <w:szCs w:val="24"/>
        </w:rPr>
        <w:t>обственная частота колебаний [Гц</w:t>
      </w:r>
      <w:r w:rsidR="00FE656F">
        <w:rPr>
          <w:szCs w:val="24"/>
        </w:rPr>
        <w:t>],</w:t>
      </w:r>
    </w:p>
    <w:p w14:paraId="18796BC5" w14:textId="10CA69AC" w:rsidR="006265EF" w:rsidRPr="005C1FA6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  <w:lang w:val="en-US"/>
        </w:rPr>
        <w:t>T</w:t>
      </w:r>
      <w:r w:rsidRPr="007B5402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7B5402">
        <w:rPr>
          <w:szCs w:val="24"/>
        </w:rPr>
        <w:t>период колебаний [с</w:t>
      </w:r>
      <w:r w:rsidR="00FE656F">
        <w:rPr>
          <w:szCs w:val="24"/>
        </w:rPr>
        <w:t>]</w:t>
      </w:r>
      <w:r w:rsidR="00C04F6F" w:rsidRPr="005C1FA6">
        <w:rPr>
          <w:szCs w:val="24"/>
        </w:rPr>
        <w:t>;</w:t>
      </w:r>
    </w:p>
    <w:p w14:paraId="05281067" w14:textId="403E7D1F" w:rsidR="006265EF" w:rsidRPr="007B5402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 xml:space="preserve">в) Собственная частота колебаний </w:t>
      </w:r>
      <w:r w:rsidR="007B5402" w:rsidRPr="007B5402">
        <w:rPr>
          <w:rFonts w:ascii="Symbol" w:hAnsi="Symbol"/>
        </w:rPr>
        <w:t></w:t>
      </w:r>
      <w:r w:rsidRPr="007B5402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7B5402">
        <w:rPr>
          <w:szCs w:val="24"/>
        </w:rPr>
        <w:t>число полных колебаний, совершаемых в единицу времени</w:t>
      </w:r>
      <w:r w:rsidR="007B5402" w:rsidRPr="007B5402">
        <w:rPr>
          <w:szCs w:val="24"/>
        </w:rPr>
        <w:t xml:space="preserve"> </w:t>
      </w:r>
      <w:r w:rsidRPr="007B5402">
        <w:rPr>
          <w:szCs w:val="24"/>
        </w:rPr>
        <w:t>ν = 1/</w:t>
      </w:r>
      <w:r w:rsidRPr="007B5402">
        <w:rPr>
          <w:szCs w:val="24"/>
          <w:lang w:val="en-US"/>
        </w:rPr>
        <w:t>T</w:t>
      </w:r>
      <w:r w:rsidRPr="007B5402">
        <w:rPr>
          <w:szCs w:val="24"/>
        </w:rPr>
        <w:t xml:space="preserve">. Единица частоты </w:t>
      </w:r>
      <w:r w:rsidR="00517400">
        <w:rPr>
          <w:szCs w:val="24"/>
        </w:rPr>
        <w:t xml:space="preserve">— </w:t>
      </w:r>
      <w:r w:rsidRPr="007B5402">
        <w:rPr>
          <w:szCs w:val="24"/>
        </w:rPr>
        <w:t xml:space="preserve">герц (Гц): 1 Гц </w:t>
      </w:r>
      <w:r w:rsidR="00517400">
        <w:rPr>
          <w:szCs w:val="24"/>
        </w:rPr>
        <w:t xml:space="preserve">— </w:t>
      </w:r>
      <w:r w:rsidRPr="007B5402">
        <w:rPr>
          <w:szCs w:val="24"/>
        </w:rPr>
        <w:t>частота периодического процесса, при которой за 1 с совершается один цикл процесса.</w:t>
      </w:r>
    </w:p>
    <w:p w14:paraId="6D09FCDB" w14:textId="77777777" w:rsidR="00ED1F31" w:rsidRPr="00285102" w:rsidRDefault="00ED1F31" w:rsidP="00B51F8B">
      <w:pPr>
        <w:tabs>
          <w:tab w:val="left" w:pos="5954"/>
        </w:tabs>
        <w:rPr>
          <w:b/>
          <w:iCs/>
          <w:szCs w:val="24"/>
        </w:rPr>
      </w:pPr>
    </w:p>
    <w:p w14:paraId="33365BAA" w14:textId="41090489" w:rsidR="00ED1F31" w:rsidRPr="00B51F8B" w:rsidRDefault="00544A4F" w:rsidP="00285102">
      <w:pPr>
        <w:pStyle w:val="Heading2"/>
      </w:pPr>
      <w:r w:rsidRPr="00B51F8B">
        <w:t xml:space="preserve">(70) </w:t>
      </w:r>
      <m:oMath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 w:val="0"/>
                    <w:b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s</m:t>
            </m:r>
          </m:num>
          <m:den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b w:val="0"/>
                    <w:b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b w:val="0"/>
                <w:bCs/>
              </w:rPr>
            </m:ctrlPr>
          </m:sSubSup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o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0</m:t>
        </m:r>
      </m:oMath>
    </w:p>
    <w:p w14:paraId="47675735" w14:textId="3CAAC2F4" w:rsidR="006265EF" w:rsidRPr="007B5402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 xml:space="preserve">а) </w:t>
      </w:r>
      <w:r w:rsidR="004861BA">
        <w:rPr>
          <w:szCs w:val="24"/>
        </w:rPr>
        <w:t>к</w:t>
      </w:r>
      <w:r w:rsidRPr="007B5402">
        <w:rPr>
          <w:szCs w:val="24"/>
        </w:rPr>
        <w:t>олебания, дифференциальное уравнение гармонических колебаний</w:t>
      </w:r>
      <w:r w:rsidR="00832C55">
        <w:rPr>
          <w:szCs w:val="24"/>
        </w:rPr>
        <w:t>;</w:t>
      </w:r>
    </w:p>
    <w:p w14:paraId="62896CE9" w14:textId="05FDA375" w:rsidR="006265EF" w:rsidRPr="007B5402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 xml:space="preserve">б) </w:t>
      </w:r>
      <w:r w:rsidRPr="007B5402">
        <w:rPr>
          <w:szCs w:val="24"/>
          <w:lang w:val="en-US"/>
        </w:rPr>
        <w:t>s</w:t>
      </w:r>
      <w:r w:rsidRPr="007B5402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7B5402">
        <w:rPr>
          <w:szCs w:val="24"/>
        </w:rPr>
        <w:t>колеблющаяся величина [м</w:t>
      </w:r>
      <w:r w:rsidR="00FE656F">
        <w:rPr>
          <w:szCs w:val="24"/>
        </w:rPr>
        <w:t>],</w:t>
      </w:r>
    </w:p>
    <w:p w14:paraId="4D240C9F" w14:textId="063AA40A" w:rsidR="006265EF" w:rsidRPr="007B5402" w:rsidRDefault="007B5402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  <w:lang w:val="en-US"/>
        </w:rPr>
        <w:t>w</w:t>
      </w:r>
      <w:r w:rsidRPr="007B5402">
        <w:rPr>
          <w:szCs w:val="24"/>
          <w:vertAlign w:val="subscript"/>
        </w:rPr>
        <w:t>0</w:t>
      </w:r>
      <w:r w:rsidR="006265EF" w:rsidRPr="007B5402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6265EF" w:rsidRPr="007B5402">
        <w:rPr>
          <w:szCs w:val="24"/>
        </w:rPr>
        <w:t>частота собственных колебаний [Гц</w:t>
      </w:r>
      <w:r w:rsidR="00FE656F">
        <w:rPr>
          <w:szCs w:val="24"/>
        </w:rPr>
        <w:t>],</w:t>
      </w:r>
    </w:p>
    <w:p w14:paraId="7B0511C4" w14:textId="22BB7EBE" w:rsidR="006265EF" w:rsidRPr="005C1FA6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  <w:lang w:val="en-US"/>
        </w:rPr>
        <w:t>t</w:t>
      </w:r>
      <w:r w:rsidRPr="007B5402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7B5402">
        <w:rPr>
          <w:szCs w:val="24"/>
        </w:rPr>
        <w:t>время [с</w:t>
      </w:r>
      <w:r w:rsidR="00FE656F">
        <w:rPr>
          <w:szCs w:val="24"/>
        </w:rPr>
        <w:t>]</w:t>
      </w:r>
      <w:r w:rsidR="00C04F6F" w:rsidRPr="005C1FA6">
        <w:rPr>
          <w:szCs w:val="24"/>
        </w:rPr>
        <w:t>;</w:t>
      </w:r>
    </w:p>
    <w:p w14:paraId="0C877C86" w14:textId="5FAE5E9A" w:rsidR="006265EF" w:rsidRPr="007B5402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>в) Любой периодический процесс (</w:t>
      </w:r>
      <w:r w:rsidR="00647BDD">
        <w:rPr>
          <w:szCs w:val="24"/>
        </w:rPr>
        <w:t>т. е</w:t>
      </w:r>
      <w:r w:rsidRPr="007B5402">
        <w:rPr>
          <w:szCs w:val="24"/>
        </w:rPr>
        <w:t xml:space="preserve">. процесс, повторяющийся через время Т) можно представить как наложение нескольких гармонических колебаний. </w:t>
      </w:r>
    </w:p>
    <w:p w14:paraId="44C0DEF2" w14:textId="77777777" w:rsidR="005E553D" w:rsidRPr="00B51F8B" w:rsidRDefault="005E553D" w:rsidP="00B51F8B">
      <w:pPr>
        <w:tabs>
          <w:tab w:val="left" w:pos="5954"/>
        </w:tabs>
        <w:rPr>
          <w:b/>
          <w:szCs w:val="24"/>
        </w:rPr>
      </w:pPr>
    </w:p>
    <w:p w14:paraId="3635C195" w14:textId="7A3172E6" w:rsidR="00544A4F" w:rsidRPr="00B51F8B" w:rsidRDefault="00544A4F" w:rsidP="00285102">
      <w:pPr>
        <w:pStyle w:val="Heading2"/>
      </w:pPr>
      <w:r w:rsidRPr="00B51F8B">
        <w:t>(71)</w:t>
      </w:r>
      <w:r w:rsidR="00285102" w:rsidRPr="00285102">
        <w:t xml:space="preserve"> </w:t>
      </w:r>
      <m:oMath>
        <m: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b w:val="0"/>
                <w:bCs/>
              </w:rPr>
            </m:ctrlPr>
          </m:radPr>
          <m:deg/>
          <m:e>
            <m:r>
              <w:rPr>
                <w:rFonts w:ascii="Cambria Math" w:hAnsi="Cambria Math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</w:rPr>
              <m:t>/</m:t>
            </m:r>
            <m:r>
              <w:rPr>
                <w:rFonts w:ascii="Cambria Math" w:hAnsi="Cambria Math"/>
              </w:rPr>
              <m:t>m</m:t>
            </m:r>
          </m:e>
        </m:rad>
      </m:oMath>
    </w:p>
    <w:p w14:paraId="47503889" w14:textId="76E9D7D9" w:rsidR="006265EF" w:rsidRPr="007B5402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 xml:space="preserve">а) </w:t>
      </w:r>
      <w:r w:rsidR="004861BA">
        <w:rPr>
          <w:szCs w:val="24"/>
        </w:rPr>
        <w:t>к</w:t>
      </w:r>
      <w:r w:rsidRPr="007B5402">
        <w:rPr>
          <w:szCs w:val="24"/>
        </w:rPr>
        <w:t>олебания, циклическая собственная частота пружинного маятника</w:t>
      </w:r>
      <w:r w:rsidR="00832C55">
        <w:rPr>
          <w:szCs w:val="24"/>
        </w:rPr>
        <w:t>;</w:t>
      </w:r>
    </w:p>
    <w:p w14:paraId="6B95BD94" w14:textId="10D11F85" w:rsidR="006265EF" w:rsidRPr="007B5402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 xml:space="preserve">б) </w:t>
      </w:r>
      <w:r w:rsidR="007B5402" w:rsidRPr="007B5402">
        <w:rPr>
          <w:szCs w:val="24"/>
          <w:lang w:val="en-US"/>
        </w:rPr>
        <w:t>w</w:t>
      </w:r>
      <w:r w:rsidRPr="007B5402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7B5402">
        <w:rPr>
          <w:szCs w:val="24"/>
        </w:rPr>
        <w:t>циклическая частота (собственная циклическая частота) [Гц</w:t>
      </w:r>
      <w:r w:rsidR="00FE656F">
        <w:rPr>
          <w:szCs w:val="24"/>
        </w:rPr>
        <w:t>],</w:t>
      </w:r>
      <w:r w:rsidRPr="007B5402">
        <w:rPr>
          <w:szCs w:val="24"/>
        </w:rPr>
        <w:t xml:space="preserve"> </w:t>
      </w:r>
    </w:p>
    <w:p w14:paraId="6A96C07D" w14:textId="06BB1487" w:rsidR="006265EF" w:rsidRPr="007B5402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  <w:lang w:val="en-US"/>
        </w:rPr>
        <w:t>k</w:t>
      </w:r>
      <w:r w:rsidRPr="007B5402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7B5402">
        <w:rPr>
          <w:szCs w:val="24"/>
        </w:rPr>
        <w:t>жесткость пружины (постоянная Гука) [Н/м</w:t>
      </w:r>
      <w:r w:rsidR="00FE656F">
        <w:rPr>
          <w:szCs w:val="24"/>
        </w:rPr>
        <w:t>],</w:t>
      </w:r>
    </w:p>
    <w:p w14:paraId="346360A4" w14:textId="491B0732" w:rsidR="006265EF" w:rsidRPr="005C1FA6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  <w:lang w:val="en-US"/>
        </w:rPr>
        <w:t>m</w:t>
      </w:r>
      <w:r w:rsidRPr="007B5402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7B5402">
        <w:rPr>
          <w:szCs w:val="24"/>
        </w:rPr>
        <w:t>масса груза [кг</w:t>
      </w:r>
      <w:r w:rsidR="00FE656F">
        <w:rPr>
          <w:szCs w:val="24"/>
        </w:rPr>
        <w:t>]</w:t>
      </w:r>
      <w:r w:rsidR="00C04F6F" w:rsidRPr="005C1FA6">
        <w:rPr>
          <w:szCs w:val="24"/>
        </w:rPr>
        <w:t>;</w:t>
      </w:r>
    </w:p>
    <w:p w14:paraId="637F3643" w14:textId="18FE2E0E" w:rsidR="006265EF" w:rsidRPr="007B5402" w:rsidRDefault="006265EF" w:rsidP="00B51F8B">
      <w:pPr>
        <w:tabs>
          <w:tab w:val="left" w:pos="5954"/>
        </w:tabs>
        <w:rPr>
          <w:szCs w:val="24"/>
        </w:rPr>
      </w:pPr>
      <w:r w:rsidRPr="007B5402">
        <w:rPr>
          <w:szCs w:val="24"/>
        </w:rPr>
        <w:t>в) Пружинный маятник совершает гармонические колебания</w:t>
      </w:r>
      <w:r w:rsidR="004861BA">
        <w:rPr>
          <w:szCs w:val="24"/>
        </w:rPr>
        <w:t>.</w:t>
      </w:r>
    </w:p>
    <w:p w14:paraId="22519B82" w14:textId="77777777" w:rsidR="00ED1F31" w:rsidRPr="00B51F8B" w:rsidRDefault="00ED1F31" w:rsidP="00B51F8B">
      <w:pPr>
        <w:tabs>
          <w:tab w:val="left" w:pos="5954"/>
        </w:tabs>
        <w:rPr>
          <w:b/>
          <w:szCs w:val="24"/>
        </w:rPr>
      </w:pPr>
    </w:p>
    <w:p w14:paraId="2FC784AC" w14:textId="51E2D53B" w:rsidR="00ED1F31" w:rsidRPr="00B51F8B" w:rsidRDefault="00544A4F" w:rsidP="00285102">
      <w:pPr>
        <w:pStyle w:val="Heading2"/>
      </w:pPr>
      <w:r w:rsidRPr="00B51F8B">
        <w:t xml:space="preserve">(72) 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π</m:t>
        </m:r>
        <m:rad>
          <m:radPr>
            <m:degHide m:val="1"/>
            <m:ctrlPr>
              <w:rPr>
                <w:rFonts w:ascii="Cambria Math" w:hAnsi="Cambria Math"/>
                <w:b w:val="0"/>
                <w:bCs/>
              </w:rPr>
            </m:ctrlPr>
          </m:radPr>
          <m:deg/>
          <m:e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/</m:t>
            </m:r>
            <m:r>
              <w:rPr>
                <w:rFonts w:ascii="Cambria Math" w:hAnsi="Cambria Math"/>
              </w:rPr>
              <m:t>k</m:t>
            </m:r>
          </m:e>
        </m:rad>
      </m:oMath>
    </w:p>
    <w:p w14:paraId="1439880A" w14:textId="09C8178B" w:rsidR="00D3754A" w:rsidRPr="00B51F8B" w:rsidRDefault="00754543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колебания</w:t>
      </w:r>
      <w:r w:rsidR="00D3754A" w:rsidRPr="00B51F8B">
        <w:rPr>
          <w:szCs w:val="24"/>
        </w:rPr>
        <w:t>, период колебаний пружинного маятника</w:t>
      </w:r>
      <w:r w:rsidR="00832C55">
        <w:rPr>
          <w:szCs w:val="24"/>
        </w:rPr>
        <w:t>;</w:t>
      </w:r>
    </w:p>
    <w:p w14:paraId="7E249B08" w14:textId="5362932F" w:rsidR="00D3754A" w:rsidRPr="00B51F8B" w:rsidRDefault="00D3754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T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ериод колебаний [с</w:t>
      </w:r>
      <w:r w:rsidR="00FE656F">
        <w:rPr>
          <w:szCs w:val="24"/>
        </w:rPr>
        <w:t>],</w:t>
      </w:r>
    </w:p>
    <w:p w14:paraId="5D5C72F9" w14:textId="513F60E7" w:rsidR="00D3754A" w:rsidRPr="00B51F8B" w:rsidRDefault="00DF2BF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m</w:t>
      </w:r>
      <w:r w:rsidR="00D3754A"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масса материальной точки</w:t>
      </w:r>
      <w:r w:rsidR="00EF38F5" w:rsidRPr="00B51F8B">
        <w:rPr>
          <w:szCs w:val="24"/>
        </w:rPr>
        <w:t xml:space="preserve"> </w:t>
      </w:r>
      <w:r w:rsidR="00D3754A" w:rsidRPr="00B51F8B">
        <w:rPr>
          <w:szCs w:val="24"/>
        </w:rPr>
        <w:t>[</w:t>
      </w:r>
      <w:r w:rsidR="00EF38F5" w:rsidRPr="00B51F8B">
        <w:rPr>
          <w:szCs w:val="24"/>
        </w:rPr>
        <w:t>кг</w:t>
      </w:r>
      <w:r w:rsidR="00FE656F">
        <w:rPr>
          <w:szCs w:val="24"/>
        </w:rPr>
        <w:t>],</w:t>
      </w:r>
    </w:p>
    <w:p w14:paraId="3EB3980B" w14:textId="0CDE2CC4" w:rsidR="00DF2BFC" w:rsidRPr="00C04F6F" w:rsidRDefault="00DF2BF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k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жесткость пружины (постоянная Гука) [</w:t>
      </w:r>
      <w:r w:rsidR="00DC7F97" w:rsidRPr="00B51F8B">
        <w:rPr>
          <w:szCs w:val="24"/>
        </w:rPr>
        <w:t>Н/м = кг/с</w:t>
      </w:r>
      <w:r w:rsidR="00DC7F97" w:rsidRPr="00B51F8B">
        <w:rPr>
          <w:szCs w:val="24"/>
          <w:vertAlign w:val="superscript"/>
        </w:rPr>
        <w:t>2</w:t>
      </w:r>
      <w:r w:rsidR="00FE656F">
        <w:rPr>
          <w:szCs w:val="24"/>
        </w:rPr>
        <w:t>]</w:t>
      </w:r>
      <w:r w:rsidR="00C04F6F" w:rsidRPr="00C04F6F">
        <w:rPr>
          <w:szCs w:val="24"/>
        </w:rPr>
        <w:t>;</w:t>
      </w:r>
    </w:p>
    <w:p w14:paraId="0ADCB2D2" w14:textId="6A39930B" w:rsidR="00D3754A" w:rsidRPr="00B51F8B" w:rsidRDefault="00D3754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периода колебаний пружинного маятника</w:t>
      </w:r>
      <w:r w:rsidR="004861BA">
        <w:rPr>
          <w:szCs w:val="24"/>
        </w:rPr>
        <w:t>.</w:t>
      </w:r>
    </w:p>
    <w:p w14:paraId="4FC4C714" w14:textId="30535FE2" w:rsidR="00D3754A" w:rsidRPr="00B51F8B" w:rsidRDefault="00D3754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Период колебаний Т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время, за которое совершается одно колебание</w:t>
      </w:r>
      <w:r w:rsidR="004861BA">
        <w:rPr>
          <w:szCs w:val="24"/>
        </w:rPr>
        <w:t>.</w:t>
      </w:r>
    </w:p>
    <w:p w14:paraId="4B162B39" w14:textId="77777777" w:rsidR="00D3754A" w:rsidRPr="00B51F8B" w:rsidRDefault="00D3754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Колебаниями называются движения или процессы, которые характеризуются повторяемостью во времени. </w:t>
      </w:r>
    </w:p>
    <w:p w14:paraId="2C850532" w14:textId="09923506" w:rsidR="00D3754A" w:rsidRPr="00B51F8B" w:rsidRDefault="00D3754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Пружинный маятник является </w:t>
      </w:r>
      <w:r w:rsidR="00DF2BFC" w:rsidRPr="00B51F8B">
        <w:rPr>
          <w:szCs w:val="24"/>
        </w:rPr>
        <w:t>примером гармонического осциллятора</w:t>
      </w:r>
      <w:r w:rsidR="004861BA">
        <w:rPr>
          <w:szCs w:val="24"/>
        </w:rPr>
        <w:t>.</w:t>
      </w:r>
    </w:p>
    <w:p w14:paraId="062520B1" w14:textId="6DE60A26" w:rsidR="005E553D" w:rsidRPr="00B51F8B" w:rsidRDefault="005E553D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Пружинный маятник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то материальная точка массы m, подвешенная на абсолютно упругой пружине и совершающая гармонические колебания под действием упругой силы Гука</w:t>
      </w:r>
      <w:r w:rsidR="00DF2BFC" w:rsidRPr="00B51F8B">
        <w:rPr>
          <w:szCs w:val="24"/>
        </w:rPr>
        <w:t>.</w:t>
      </w:r>
      <w:r w:rsidRPr="00B51F8B">
        <w:rPr>
          <w:szCs w:val="24"/>
        </w:rPr>
        <w:t xml:space="preserve"> </w:t>
      </w:r>
    </w:p>
    <w:p w14:paraId="5963CB64" w14:textId="763D13BB" w:rsidR="00ED1F31" w:rsidRPr="00B51F8B" w:rsidRDefault="00DF2BFC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lastRenderedPageBreak/>
        <w:t>К</w:t>
      </w:r>
      <w:r w:rsidR="005E553D" w:rsidRPr="00B51F8B">
        <w:rPr>
          <w:szCs w:val="24"/>
        </w:rPr>
        <w:t>огда отсутствует сила трения</w:t>
      </w:r>
      <w:r w:rsidRPr="00B51F8B">
        <w:rPr>
          <w:szCs w:val="24"/>
        </w:rPr>
        <w:t>,</w:t>
      </w:r>
      <w:r w:rsidR="005E553D" w:rsidRPr="00B51F8B">
        <w:rPr>
          <w:szCs w:val="24"/>
        </w:rPr>
        <w:t xml:space="preserve"> </w:t>
      </w:r>
      <w:r w:rsidRPr="00B51F8B">
        <w:rPr>
          <w:szCs w:val="24"/>
        </w:rPr>
        <w:t>п</w:t>
      </w:r>
      <w:r w:rsidR="005E553D" w:rsidRPr="00B51F8B">
        <w:rPr>
          <w:szCs w:val="24"/>
        </w:rPr>
        <w:t xml:space="preserve">ружинный маятник совершает гармонические </w:t>
      </w:r>
      <w:r w:rsidR="004861BA" w:rsidRPr="00B51F8B">
        <w:rPr>
          <w:szCs w:val="24"/>
        </w:rPr>
        <w:t>колебания с</w:t>
      </w:r>
      <w:r w:rsidR="005E553D" w:rsidRPr="00B51F8B">
        <w:rPr>
          <w:szCs w:val="24"/>
        </w:rPr>
        <w:t xml:space="preserve"> циклической собственной частотой и периодом.</w:t>
      </w:r>
      <w:r w:rsidR="00285102">
        <w:rPr>
          <w:szCs w:val="24"/>
        </w:rPr>
        <w:br/>
      </w:r>
    </w:p>
    <w:p w14:paraId="66AC0A1C" w14:textId="1AEA4DE5" w:rsidR="00ED1F31" w:rsidRPr="00285102" w:rsidRDefault="00544A4F" w:rsidP="00285102">
      <w:pPr>
        <w:pStyle w:val="Heading2"/>
        <w:rPr>
          <w:iCs/>
        </w:rPr>
      </w:pPr>
      <w:r w:rsidRPr="00B51F8B">
        <w:t xml:space="preserve">(73) </w:t>
      </w:r>
      <m:oMath>
        <m: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b w:val="0"/>
                <w:bCs/>
              </w:rPr>
            </m:ctrlPr>
          </m:radPr>
          <m:deg/>
          <m:e>
            <m:r>
              <w:rPr>
                <w:rFonts w:ascii="Cambria Math" w:hAnsi="Cambria Math"/>
              </w:rPr>
              <m:t>g</m:t>
            </m:r>
            <m:r>
              <m:rPr>
                <m:sty m:val="p"/>
              </m:rPr>
              <w:rPr>
                <w:rFonts w:ascii="Cambria Math" w:hAnsi="Cambria Math"/>
              </w:rPr>
              <m:t>/</m:t>
            </m:r>
            <m:r>
              <w:rPr>
                <w:rFonts w:ascii="Cambria Math" w:hAnsi="Cambria Math"/>
              </w:rPr>
              <m:t>L</m:t>
            </m:r>
          </m:e>
        </m:rad>
      </m:oMath>
    </w:p>
    <w:p w14:paraId="710CCD8E" w14:textId="1CBD3CA8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4861BA">
        <w:rPr>
          <w:szCs w:val="24"/>
        </w:rPr>
        <w:t>к</w:t>
      </w:r>
      <w:r w:rsidRPr="00B51F8B">
        <w:rPr>
          <w:szCs w:val="24"/>
        </w:rPr>
        <w:t>олебания, собственная циклическая частота математического маятника</w:t>
      </w:r>
      <w:r w:rsidR="00832C55">
        <w:rPr>
          <w:szCs w:val="24"/>
        </w:rPr>
        <w:t>;</w:t>
      </w:r>
    </w:p>
    <w:p w14:paraId="1336A452" w14:textId="5964A613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="007B5402">
        <w:rPr>
          <w:i/>
          <w:szCs w:val="24"/>
          <w:lang w:val="en-US"/>
        </w:rPr>
        <w:t>w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обственная циклическая частота [Гц</w:t>
      </w:r>
      <w:r w:rsidR="00FE656F">
        <w:rPr>
          <w:szCs w:val="24"/>
        </w:rPr>
        <w:t>],</w:t>
      </w:r>
    </w:p>
    <w:p w14:paraId="324A8846" w14:textId="1F9AAB24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g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ускорение свободного падения [м/</w:t>
      </w:r>
      <w:r w:rsidRPr="00B51F8B">
        <w:rPr>
          <w:szCs w:val="24"/>
          <w:lang w:val="en-US"/>
        </w:rPr>
        <w:t>c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705ABEE4" w14:textId="3007785B" w:rsidR="006265EF" w:rsidRPr="005C1FA6" w:rsidRDefault="006265EF" w:rsidP="00B51F8B">
      <w:pPr>
        <w:tabs>
          <w:tab w:val="left" w:pos="5954"/>
        </w:tabs>
        <w:rPr>
          <w:b/>
          <w:szCs w:val="24"/>
        </w:rPr>
      </w:pPr>
      <w:r w:rsidRPr="00B51F8B">
        <w:rPr>
          <w:szCs w:val="24"/>
          <w:lang w:val="en-US"/>
        </w:rPr>
        <w:t>L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длина нити [м</w:t>
      </w:r>
      <w:r w:rsidR="00FE656F">
        <w:rPr>
          <w:szCs w:val="24"/>
        </w:rPr>
        <w:t>]</w:t>
      </w:r>
      <w:r w:rsidR="00C04F6F" w:rsidRPr="005C1FA6">
        <w:rPr>
          <w:szCs w:val="24"/>
        </w:rPr>
        <w:t>;</w:t>
      </w:r>
    </w:p>
    <w:p w14:paraId="645A2C62" w14:textId="758E4048" w:rsidR="006265EF" w:rsidRPr="00B51F8B" w:rsidRDefault="006265EF" w:rsidP="00114EAC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Математический маятник совершает гармонические колебания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зависимость угла отклонения от положения равновесия α от времени задается законом </w:t>
      </w:r>
      <m:oMath>
        <m:r>
          <w:rPr>
            <w:rFonts w:ascii="Cambria Math" w:hAnsi="Cambria Math"/>
            <w:szCs w:val="24"/>
          </w:rPr>
          <m:t>α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cos⁡(ω</m:t>
        </m:r>
        <m:r>
          <w:rPr>
            <w:rFonts w:ascii="Cambria Math" w:hAnsi="Cambria Math"/>
            <w:szCs w:val="24"/>
          </w:rPr>
          <m:t>t+</m:t>
        </m:r>
        <m:r>
          <m:rPr>
            <m:sty m:val="p"/>
          </m:rPr>
          <w:rPr>
            <w:rFonts w:ascii="Cambria Math" w:hAnsi="Cambria Math"/>
            <w:szCs w:val="24"/>
          </w:rPr>
          <m:t>ω)</m:t>
        </m:r>
      </m:oMath>
      <w:r w:rsidRPr="00B51F8B">
        <w:rPr>
          <w:szCs w:val="24"/>
        </w:rPr>
        <w:t xml:space="preserve">, с собственной циклической частотой </w:t>
      </w:r>
      <m:oMath>
        <m:r>
          <w:rPr>
            <w:rFonts w:ascii="Cambria Math"/>
            <w:szCs w:val="24"/>
            <w:lang w:val="en-US"/>
          </w:rPr>
          <m:t>ω</m:t>
        </m:r>
        <m:r>
          <w:rPr>
            <w:rFonts w:asci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/>
                <w:szCs w:val="24"/>
              </w:rPr>
              <m:t>g/L</m:t>
            </m:r>
          </m:e>
        </m:rad>
      </m:oMath>
      <w:r w:rsidRPr="00B51F8B">
        <w:rPr>
          <w:szCs w:val="24"/>
        </w:rPr>
        <w:t>.</w:t>
      </w:r>
    </w:p>
    <w:p w14:paraId="726599AB" w14:textId="77777777" w:rsidR="00ED1F31" w:rsidRPr="00B51F8B" w:rsidRDefault="00ED1F31" w:rsidP="00B51F8B">
      <w:pPr>
        <w:tabs>
          <w:tab w:val="left" w:pos="5954"/>
        </w:tabs>
        <w:rPr>
          <w:b/>
          <w:szCs w:val="24"/>
        </w:rPr>
      </w:pPr>
    </w:p>
    <w:p w14:paraId="3EC52ECE" w14:textId="39F19BE1" w:rsidR="00ED1F31" w:rsidRPr="00B51F8B" w:rsidRDefault="00544A4F" w:rsidP="00285102">
      <w:pPr>
        <w:pStyle w:val="Heading2"/>
      </w:pPr>
      <w:r w:rsidRPr="00B51F8B">
        <w:t xml:space="preserve">(74) 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π</m:t>
        </m:r>
        <m:rad>
          <m:radPr>
            <m:degHide m:val="1"/>
            <m:ctrlPr>
              <w:rPr>
                <w:rFonts w:ascii="Cambria Math" w:hAnsi="Cambria Math"/>
                <w:b w:val="0"/>
                <w:bCs/>
              </w:rPr>
            </m:ctrlPr>
          </m:radPr>
          <m:deg/>
          <m:e>
            <m:r>
              <w:rPr>
                <w:rFonts w:ascii="Cambria Math" w:hAnsi="Cambria Math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</w:rPr>
              <m:t>/</m:t>
            </m:r>
            <m:r>
              <w:rPr>
                <w:rFonts w:ascii="Cambria Math" w:hAnsi="Cambria Math"/>
              </w:rPr>
              <m:t>g</m:t>
            </m:r>
          </m:e>
        </m:rad>
      </m:oMath>
    </w:p>
    <w:p w14:paraId="2DA16E14" w14:textId="78E31032" w:rsidR="00EF38F5" w:rsidRPr="00B51F8B" w:rsidRDefault="00EF38F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оптика (колебания), период колебаний математического маятника</w:t>
      </w:r>
      <w:r w:rsidR="00832C55">
        <w:rPr>
          <w:szCs w:val="24"/>
        </w:rPr>
        <w:t>;</w:t>
      </w:r>
    </w:p>
    <w:p w14:paraId="2508B58E" w14:textId="6E77F212" w:rsidR="00EF38F5" w:rsidRPr="00B51F8B" w:rsidRDefault="00EF38F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T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ериод колебаний [с</w:t>
      </w:r>
      <w:r w:rsidR="00FE656F">
        <w:rPr>
          <w:szCs w:val="24"/>
        </w:rPr>
        <w:t>],</w:t>
      </w:r>
    </w:p>
    <w:p w14:paraId="5A29DC94" w14:textId="1CAFB04E" w:rsidR="00EF38F5" w:rsidRPr="00B51F8B" w:rsidRDefault="00EF38F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L</w:t>
      </w:r>
      <w:r w:rsidR="000514CA"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0514CA" w:rsidRPr="00B51F8B">
        <w:rPr>
          <w:szCs w:val="24"/>
        </w:rPr>
        <w:t>длина нити [м</w:t>
      </w:r>
      <w:r w:rsidR="00FE656F">
        <w:rPr>
          <w:szCs w:val="24"/>
        </w:rPr>
        <w:t>],</w:t>
      </w:r>
    </w:p>
    <w:p w14:paraId="13000B5C" w14:textId="1FAF1B24" w:rsidR="00EF38F5" w:rsidRPr="00C04F6F" w:rsidRDefault="00EF38F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g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0514CA" w:rsidRPr="00B51F8B">
        <w:rPr>
          <w:szCs w:val="24"/>
        </w:rPr>
        <w:t>ускорение свободного падения [м/</w:t>
      </w:r>
      <w:r w:rsidR="000514CA" w:rsidRPr="00B51F8B">
        <w:rPr>
          <w:szCs w:val="24"/>
          <w:lang w:val="en-US"/>
        </w:rPr>
        <w:t>c</w:t>
      </w:r>
      <w:r w:rsidR="000514CA" w:rsidRPr="00B51F8B">
        <w:rPr>
          <w:szCs w:val="24"/>
          <w:vertAlign w:val="superscript"/>
        </w:rPr>
        <w:t>2</w:t>
      </w:r>
      <w:r w:rsidR="00FE656F">
        <w:rPr>
          <w:szCs w:val="24"/>
        </w:rPr>
        <w:t>]</w:t>
      </w:r>
      <w:r w:rsidR="00C04F6F" w:rsidRPr="00C04F6F">
        <w:rPr>
          <w:szCs w:val="24"/>
        </w:rPr>
        <w:t>;</w:t>
      </w:r>
    </w:p>
    <w:p w14:paraId="03C089FD" w14:textId="59EC970B" w:rsidR="00EF38F5" w:rsidRPr="00B51F8B" w:rsidRDefault="00EF38F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Для вычисления периода колебаний </w:t>
      </w:r>
      <w:r w:rsidR="000514CA" w:rsidRPr="00B51F8B">
        <w:rPr>
          <w:szCs w:val="24"/>
        </w:rPr>
        <w:t>математического</w:t>
      </w:r>
      <w:r w:rsidRPr="00B51F8B">
        <w:rPr>
          <w:szCs w:val="24"/>
        </w:rPr>
        <w:t xml:space="preserve"> маятника</w:t>
      </w:r>
      <w:r w:rsidR="004861BA">
        <w:rPr>
          <w:szCs w:val="24"/>
        </w:rPr>
        <w:t>.</w:t>
      </w:r>
    </w:p>
    <w:p w14:paraId="0C7A5FEB" w14:textId="5C0EBDF7" w:rsidR="00EF38F5" w:rsidRPr="00B51F8B" w:rsidRDefault="00EF38F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Период колебаний Т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время, за которое совершается одно колебание</w:t>
      </w:r>
      <w:r w:rsidR="004861BA">
        <w:rPr>
          <w:szCs w:val="24"/>
        </w:rPr>
        <w:t>.</w:t>
      </w:r>
    </w:p>
    <w:p w14:paraId="4DBE65E7" w14:textId="77777777" w:rsidR="00EF38F5" w:rsidRPr="00B51F8B" w:rsidRDefault="00EF38F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Колебаниями называются движения или процессы, которые характеризуются повторяемостью во времени. </w:t>
      </w:r>
    </w:p>
    <w:p w14:paraId="1C583D37" w14:textId="3C9A81B3" w:rsidR="00EF38F5" w:rsidRPr="00B51F8B" w:rsidRDefault="00DC7F97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Математический</w:t>
      </w:r>
      <w:r w:rsidR="00EF38F5" w:rsidRPr="00B51F8B">
        <w:rPr>
          <w:szCs w:val="24"/>
        </w:rPr>
        <w:t xml:space="preserve"> маятник является примером гармонического осциллятора</w:t>
      </w:r>
      <w:r w:rsidR="004861BA">
        <w:rPr>
          <w:szCs w:val="24"/>
        </w:rPr>
        <w:t>.</w:t>
      </w:r>
    </w:p>
    <w:p w14:paraId="003128D9" w14:textId="5BEBE548" w:rsidR="00EF38F5" w:rsidRPr="00B51F8B" w:rsidRDefault="00DC7F97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Математический</w:t>
      </w:r>
      <w:r w:rsidR="00EF38F5" w:rsidRPr="00B51F8B">
        <w:rPr>
          <w:szCs w:val="24"/>
        </w:rPr>
        <w:t xml:space="preserve"> маятник </w:t>
      </w:r>
      <w:r w:rsidR="00FF0824" w:rsidRPr="00B51F8B">
        <w:rPr>
          <w:szCs w:val="24"/>
        </w:rPr>
        <w:t>— это</w:t>
      </w:r>
      <w:r w:rsidRPr="00B51F8B">
        <w:rPr>
          <w:szCs w:val="24"/>
        </w:rPr>
        <w:t xml:space="preserve"> материальная точка массы m, подвешенная на невесомой нерастяжимой нити длиной L, и колеблющаяся под действием силы тяжести </w:t>
      </w:r>
      <w:proofErr w:type="spellStart"/>
      <w:r w:rsidRPr="00B51F8B">
        <w:rPr>
          <w:szCs w:val="24"/>
        </w:rPr>
        <w:t>mg</w:t>
      </w:r>
      <w:proofErr w:type="spellEnd"/>
      <w:r w:rsidR="00EF38F5" w:rsidRPr="00B51F8B">
        <w:rPr>
          <w:szCs w:val="24"/>
        </w:rPr>
        <w:t xml:space="preserve">. </w:t>
      </w:r>
    </w:p>
    <w:p w14:paraId="78F8B358" w14:textId="418F1C9D" w:rsidR="00DC7F97" w:rsidRPr="00B51F8B" w:rsidRDefault="00EF38F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Когда отсутствует сила трения, </w:t>
      </w:r>
      <w:r w:rsidR="004861BA">
        <w:rPr>
          <w:szCs w:val="24"/>
        </w:rPr>
        <w:t>м</w:t>
      </w:r>
      <w:r w:rsidR="00DC7F97" w:rsidRPr="00B51F8B">
        <w:rPr>
          <w:szCs w:val="24"/>
        </w:rPr>
        <w:t>атематический маятник совершает гармонические колебания с собственной циклической частотой и периодом.</w:t>
      </w:r>
    </w:p>
    <w:p w14:paraId="78051EBE" w14:textId="77777777" w:rsidR="00DC7F97" w:rsidRPr="00B51F8B" w:rsidRDefault="00DC7F97" w:rsidP="00B51F8B">
      <w:pPr>
        <w:tabs>
          <w:tab w:val="left" w:pos="5954"/>
        </w:tabs>
        <w:rPr>
          <w:szCs w:val="24"/>
        </w:rPr>
      </w:pPr>
    </w:p>
    <w:p w14:paraId="77795D46" w14:textId="6A8B6771" w:rsidR="00ED1F31" w:rsidRPr="00B51F8B" w:rsidRDefault="00544A4F" w:rsidP="00DE2F59">
      <w:pPr>
        <w:pStyle w:val="Heading2"/>
      </w:pPr>
      <w:r w:rsidRPr="00B51F8B">
        <w:t xml:space="preserve">(75) </w:t>
      </w:r>
      <m:oMath>
        <m: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=1/</m:t>
        </m:r>
        <m:rad>
          <m:radPr>
            <m:degHide m:val="1"/>
            <m:ctrlPr>
              <w:rPr>
                <w:rFonts w:ascii="Cambria Math" w:hAnsi="Cambria Math"/>
                <w:b w:val="0"/>
                <w:bCs/>
              </w:rPr>
            </m:ctrlPr>
          </m:radPr>
          <m:deg/>
          <m:e>
            <m:r>
              <w:rPr>
                <w:rFonts w:ascii="Cambria Math" w:hAnsi="Cambria Math"/>
              </w:rPr>
              <m:t>LC</m:t>
            </m:r>
          </m:e>
        </m:rad>
      </m:oMath>
    </w:p>
    <w:p w14:paraId="05FC492F" w14:textId="2ADA4698" w:rsidR="006265EF" w:rsidRPr="00070F37" w:rsidRDefault="006265EF" w:rsidP="00B51F8B">
      <w:pPr>
        <w:tabs>
          <w:tab w:val="left" w:pos="5954"/>
        </w:tabs>
        <w:rPr>
          <w:szCs w:val="24"/>
        </w:rPr>
      </w:pPr>
      <w:r w:rsidRPr="00070F37">
        <w:rPr>
          <w:szCs w:val="24"/>
        </w:rPr>
        <w:t xml:space="preserve">а) </w:t>
      </w:r>
      <w:r w:rsidR="00832C55">
        <w:rPr>
          <w:szCs w:val="24"/>
        </w:rPr>
        <w:t>к</w:t>
      </w:r>
      <w:r w:rsidRPr="00070F37">
        <w:rPr>
          <w:szCs w:val="24"/>
        </w:rPr>
        <w:t>олебания, собственная циклическая частота колебательного контура</w:t>
      </w:r>
      <w:r w:rsidR="00832C55">
        <w:rPr>
          <w:szCs w:val="24"/>
        </w:rPr>
        <w:t>;</w:t>
      </w:r>
    </w:p>
    <w:p w14:paraId="3A904234" w14:textId="503C8198" w:rsidR="006265EF" w:rsidRPr="00070F37" w:rsidRDefault="006265EF" w:rsidP="00B51F8B">
      <w:pPr>
        <w:tabs>
          <w:tab w:val="left" w:pos="5954"/>
        </w:tabs>
        <w:rPr>
          <w:szCs w:val="24"/>
        </w:rPr>
      </w:pPr>
      <w:r w:rsidRPr="00070F37">
        <w:rPr>
          <w:szCs w:val="24"/>
        </w:rPr>
        <w:t xml:space="preserve">б) </w:t>
      </w:r>
      <w:r w:rsidR="00070F37" w:rsidRPr="00070F37">
        <w:rPr>
          <w:szCs w:val="24"/>
          <w:lang w:val="en-US"/>
        </w:rPr>
        <w:t>w</w:t>
      </w:r>
      <w:r w:rsidRPr="00070F37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070F37">
        <w:rPr>
          <w:szCs w:val="24"/>
        </w:rPr>
        <w:t>собственная циклическая частота [Гц</w:t>
      </w:r>
      <w:r w:rsidR="00FE656F">
        <w:rPr>
          <w:szCs w:val="24"/>
        </w:rPr>
        <w:t>],</w:t>
      </w:r>
    </w:p>
    <w:p w14:paraId="4B488C39" w14:textId="2B26314E" w:rsidR="006265EF" w:rsidRPr="00070F37" w:rsidRDefault="006265EF" w:rsidP="00B51F8B">
      <w:pPr>
        <w:tabs>
          <w:tab w:val="left" w:pos="5954"/>
        </w:tabs>
        <w:rPr>
          <w:szCs w:val="24"/>
        </w:rPr>
      </w:pPr>
      <w:r w:rsidRPr="00070F37">
        <w:rPr>
          <w:szCs w:val="24"/>
          <w:lang w:val="en-US"/>
        </w:rPr>
        <w:t>L</w:t>
      </w:r>
      <w:r w:rsidRPr="00070F37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070F37">
        <w:rPr>
          <w:szCs w:val="24"/>
        </w:rPr>
        <w:t>индуктивность [Гн</w:t>
      </w:r>
      <w:r w:rsidR="00FE656F">
        <w:rPr>
          <w:szCs w:val="24"/>
        </w:rPr>
        <w:t>],</w:t>
      </w:r>
    </w:p>
    <w:p w14:paraId="39383D8D" w14:textId="6D651C1C" w:rsidR="006265EF" w:rsidRPr="005C1FA6" w:rsidRDefault="006265EF" w:rsidP="00B51F8B">
      <w:pPr>
        <w:tabs>
          <w:tab w:val="left" w:pos="5954"/>
        </w:tabs>
        <w:rPr>
          <w:szCs w:val="24"/>
        </w:rPr>
      </w:pPr>
      <w:r w:rsidRPr="00070F37">
        <w:rPr>
          <w:szCs w:val="24"/>
          <w:lang w:val="en-US"/>
        </w:rPr>
        <w:t>C</w:t>
      </w:r>
      <w:r w:rsidRPr="00070F37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070F37">
        <w:rPr>
          <w:szCs w:val="24"/>
        </w:rPr>
        <w:t>ёмкость конденсатора [Ф</w:t>
      </w:r>
      <w:r w:rsidR="00FE656F">
        <w:rPr>
          <w:szCs w:val="24"/>
        </w:rPr>
        <w:t>]</w:t>
      </w:r>
      <w:r w:rsidR="00C04F6F" w:rsidRPr="005C1FA6">
        <w:rPr>
          <w:szCs w:val="24"/>
        </w:rPr>
        <w:t>;</w:t>
      </w:r>
    </w:p>
    <w:p w14:paraId="3D9E11B4" w14:textId="01E42A51" w:rsidR="006265EF" w:rsidRPr="00070F37" w:rsidRDefault="006265EF" w:rsidP="00B51F8B">
      <w:pPr>
        <w:tabs>
          <w:tab w:val="left" w:pos="5954"/>
        </w:tabs>
        <w:rPr>
          <w:szCs w:val="24"/>
        </w:rPr>
      </w:pPr>
      <w:r w:rsidRPr="00070F37">
        <w:rPr>
          <w:szCs w:val="24"/>
        </w:rPr>
        <w:t xml:space="preserve">в) Колебательный контур </w:t>
      </w:r>
      <w:r w:rsidR="00FF0824" w:rsidRPr="00070F37">
        <w:rPr>
          <w:szCs w:val="24"/>
        </w:rPr>
        <w:t>— это</w:t>
      </w:r>
      <w:r w:rsidRPr="00070F37">
        <w:rPr>
          <w:szCs w:val="24"/>
        </w:rPr>
        <w:t xml:space="preserve"> электрическая цепь, состоящая из последовательно включенных катушки индуктивностью L, конденсатора емкостью С и резистора сопротивлением R. </w:t>
      </w:r>
    </w:p>
    <w:p w14:paraId="741A0B2B" w14:textId="2A498F46" w:rsidR="006265EF" w:rsidRPr="00070F37" w:rsidRDefault="006265EF" w:rsidP="00B51F8B">
      <w:pPr>
        <w:tabs>
          <w:tab w:val="left" w:pos="5954"/>
        </w:tabs>
        <w:rPr>
          <w:szCs w:val="24"/>
        </w:rPr>
      </w:pPr>
      <w:r w:rsidRPr="00070F37">
        <w:rPr>
          <w:szCs w:val="24"/>
        </w:rPr>
        <w:t>При R = 0 в контуре заряд Q совершает гармонические колебания с собственной циклической частотой и периодом</w:t>
      </w:r>
      <w:r w:rsidR="004861BA">
        <w:rPr>
          <w:szCs w:val="24"/>
        </w:rPr>
        <w:t>.</w:t>
      </w:r>
    </w:p>
    <w:p w14:paraId="262B563A" w14:textId="77777777" w:rsidR="00ED1F31" w:rsidRPr="00B51F8B" w:rsidRDefault="00ED1F31" w:rsidP="00B51F8B">
      <w:pPr>
        <w:tabs>
          <w:tab w:val="left" w:pos="5954"/>
        </w:tabs>
        <w:rPr>
          <w:b/>
          <w:szCs w:val="24"/>
        </w:rPr>
      </w:pPr>
    </w:p>
    <w:p w14:paraId="6797AE3C" w14:textId="5886F8F4" w:rsidR="00544A4F" w:rsidRPr="00B51F8B" w:rsidRDefault="00544A4F" w:rsidP="00DE2F59">
      <w:pPr>
        <w:pStyle w:val="Heading2"/>
      </w:pPr>
      <w:r w:rsidRPr="00832C55">
        <w:t xml:space="preserve">(76) </w:t>
      </w:r>
      <m:oMath>
        <m:r>
          <w:rPr>
            <w:rFonts w:ascii="Cambria Math" w:hAnsi="Cambria Math"/>
            <w:lang w:val="en-US"/>
          </w:rPr>
          <m:t>T</m:t>
        </m:r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π</m:t>
        </m:r>
        <m:rad>
          <m:radPr>
            <m:degHide m:val="1"/>
            <m:ctrlPr>
              <w:rPr>
                <w:rFonts w:ascii="Cambria Math" w:hAnsi="Cambria Math"/>
                <w:b w:val="0"/>
                <w:bCs/>
              </w:rPr>
            </m:ctrlPr>
          </m:radPr>
          <m:deg/>
          <m:e>
            <m:r>
              <w:rPr>
                <w:rFonts w:ascii="Cambria Math" w:hAnsi="Cambria Math"/>
              </w:rPr>
              <m:t>LC</m:t>
            </m:r>
          </m:e>
        </m:rad>
      </m:oMath>
    </w:p>
    <w:p w14:paraId="4104125B" w14:textId="12D2F164" w:rsidR="000514CA" w:rsidRPr="00B51F8B" w:rsidRDefault="000514C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оптика (колебания), период колебаний колебательного контура</w:t>
      </w:r>
      <w:r w:rsidR="00832C55">
        <w:rPr>
          <w:szCs w:val="24"/>
        </w:rPr>
        <w:t>;</w:t>
      </w:r>
    </w:p>
    <w:p w14:paraId="54410FBD" w14:textId="2C864F8E" w:rsidR="000514CA" w:rsidRPr="00B51F8B" w:rsidRDefault="000514C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T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период колебаний [с</w:t>
      </w:r>
      <w:r w:rsidR="00FE656F">
        <w:rPr>
          <w:szCs w:val="24"/>
        </w:rPr>
        <w:t>],</w:t>
      </w:r>
    </w:p>
    <w:p w14:paraId="5F05A7F7" w14:textId="1202DB62" w:rsidR="000514CA" w:rsidRPr="00B51F8B" w:rsidRDefault="000514C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L</w:t>
      </w:r>
      <w:r w:rsidR="0058017F"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58017F" w:rsidRPr="00B51F8B">
        <w:rPr>
          <w:szCs w:val="24"/>
        </w:rPr>
        <w:t>индуктивность</w:t>
      </w:r>
      <w:r w:rsidRPr="00B51F8B">
        <w:rPr>
          <w:szCs w:val="24"/>
        </w:rPr>
        <w:t xml:space="preserve"> </w:t>
      </w:r>
      <w:r w:rsidR="0058017F" w:rsidRPr="00B51F8B">
        <w:rPr>
          <w:szCs w:val="24"/>
        </w:rPr>
        <w:t xml:space="preserve">катушки </w:t>
      </w:r>
      <w:r w:rsidRPr="00B51F8B">
        <w:rPr>
          <w:szCs w:val="24"/>
        </w:rPr>
        <w:t>[</w:t>
      </w:r>
      <w:r w:rsidR="00FF0824" w:rsidRPr="00B51F8B">
        <w:rPr>
          <w:szCs w:val="24"/>
        </w:rPr>
        <w:t>Гн (</w:t>
      </w:r>
      <w:r w:rsidR="0058017F" w:rsidRPr="00B51F8B">
        <w:rPr>
          <w:szCs w:val="24"/>
        </w:rPr>
        <w:t>Генри)</w:t>
      </w:r>
      <w:r w:rsidR="00FE656F">
        <w:rPr>
          <w:szCs w:val="24"/>
        </w:rPr>
        <w:t>],</w:t>
      </w:r>
    </w:p>
    <w:p w14:paraId="7709948E" w14:textId="675A6E25" w:rsidR="000514CA" w:rsidRPr="005C1FA6" w:rsidRDefault="000514C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С </w:t>
      </w:r>
      <w:r w:rsidR="00517400">
        <w:rPr>
          <w:szCs w:val="24"/>
        </w:rPr>
        <w:t xml:space="preserve">— </w:t>
      </w:r>
      <w:r w:rsidR="0058017F" w:rsidRPr="00B51F8B">
        <w:rPr>
          <w:szCs w:val="24"/>
        </w:rPr>
        <w:t>емкость конденсатора</w:t>
      </w:r>
      <w:r w:rsidRPr="00B51F8B">
        <w:rPr>
          <w:szCs w:val="24"/>
        </w:rPr>
        <w:t xml:space="preserve"> [</w:t>
      </w:r>
      <w:r w:rsidR="0058017F" w:rsidRPr="00B51F8B">
        <w:rPr>
          <w:szCs w:val="24"/>
        </w:rPr>
        <w:t>Ф</w:t>
      </w:r>
      <w:r w:rsidR="00FE656F">
        <w:rPr>
          <w:szCs w:val="24"/>
        </w:rPr>
        <w:t>]</w:t>
      </w:r>
      <w:r w:rsidR="00C04F6F" w:rsidRPr="005C1FA6">
        <w:rPr>
          <w:szCs w:val="24"/>
        </w:rPr>
        <w:t>;</w:t>
      </w:r>
    </w:p>
    <w:p w14:paraId="45950605" w14:textId="630A3AE8" w:rsidR="000514CA" w:rsidRPr="00B51F8B" w:rsidRDefault="000514C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 периода колебаний колебательного контура</w:t>
      </w:r>
      <w:r w:rsidR="004861BA">
        <w:rPr>
          <w:szCs w:val="24"/>
        </w:rPr>
        <w:t>.</w:t>
      </w:r>
    </w:p>
    <w:p w14:paraId="0114C02B" w14:textId="25D60277" w:rsidR="000514CA" w:rsidRPr="00B51F8B" w:rsidRDefault="000514C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Период колебаний Т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время, за которое совершается одно колебание</w:t>
      </w:r>
      <w:r w:rsidR="004861BA">
        <w:rPr>
          <w:szCs w:val="24"/>
        </w:rPr>
        <w:t>.</w:t>
      </w:r>
    </w:p>
    <w:p w14:paraId="141CD6A4" w14:textId="33F03D63" w:rsidR="000514CA" w:rsidRPr="00B51F8B" w:rsidRDefault="000514C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Колебаниями называются движения или процессы, которые характеризуются повторяемостью во времени.</w:t>
      </w:r>
    </w:p>
    <w:p w14:paraId="3162FAB7" w14:textId="1E295D62" w:rsidR="000514CA" w:rsidRPr="00B51F8B" w:rsidRDefault="0058017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Колебательный контур</w:t>
      </w:r>
      <w:r w:rsidR="000514CA" w:rsidRPr="00B51F8B">
        <w:rPr>
          <w:szCs w:val="24"/>
        </w:rPr>
        <w:t xml:space="preserve"> является примером гармонического осциллятора</w:t>
      </w:r>
      <w:r w:rsidR="004861BA">
        <w:rPr>
          <w:szCs w:val="24"/>
        </w:rPr>
        <w:t>.</w:t>
      </w:r>
    </w:p>
    <w:p w14:paraId="3D39191B" w14:textId="5415839B" w:rsidR="0058017F" w:rsidRPr="00B51F8B" w:rsidRDefault="0058017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Колебательный контур </w:t>
      </w:r>
      <w:r w:rsidR="00FF0824" w:rsidRPr="00B51F8B">
        <w:rPr>
          <w:szCs w:val="24"/>
        </w:rPr>
        <w:t>— это</w:t>
      </w:r>
      <w:r w:rsidRPr="00B51F8B">
        <w:rPr>
          <w:szCs w:val="24"/>
        </w:rPr>
        <w:t xml:space="preserve"> электрическая цепь, состоящая из последовательно включенных катушки индуктивностью L, конденсатора емкостью С и резистора сопротивлением </w:t>
      </w:r>
      <w:r w:rsidR="00FF0824" w:rsidRPr="00B51F8B">
        <w:rPr>
          <w:szCs w:val="24"/>
        </w:rPr>
        <w:t>R.</w:t>
      </w:r>
    </w:p>
    <w:p w14:paraId="5285021A" w14:textId="208B39C4" w:rsidR="0058017F" w:rsidRPr="00B51F8B" w:rsidRDefault="000514C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Когда </w:t>
      </w:r>
      <w:r w:rsidR="0058017F" w:rsidRPr="00B51F8B">
        <w:rPr>
          <w:szCs w:val="24"/>
        </w:rPr>
        <w:t>сопротивление резистора равно 0, в контуре заряд Q совершает гармонические колебания с собственной циклической частотой и периодом.</w:t>
      </w:r>
    </w:p>
    <w:p w14:paraId="53AE8725" w14:textId="77777777" w:rsidR="00ED1F31" w:rsidRPr="00FE656F" w:rsidRDefault="00ED1F31" w:rsidP="00B51F8B">
      <w:pPr>
        <w:tabs>
          <w:tab w:val="left" w:pos="5954"/>
        </w:tabs>
        <w:rPr>
          <w:b/>
          <w:iCs/>
          <w:szCs w:val="24"/>
        </w:rPr>
      </w:pPr>
    </w:p>
    <w:p w14:paraId="69837F44" w14:textId="68C64DCB" w:rsidR="00544A4F" w:rsidRPr="00FE656F" w:rsidRDefault="00544A4F" w:rsidP="00B51F8B">
      <w:pPr>
        <w:tabs>
          <w:tab w:val="left" w:pos="5954"/>
        </w:tabs>
        <w:rPr>
          <w:szCs w:val="24"/>
        </w:rPr>
      </w:pPr>
      <w:r w:rsidRPr="00FE656F">
        <w:rPr>
          <w:b/>
          <w:szCs w:val="24"/>
        </w:rPr>
        <w:lastRenderedPageBreak/>
        <w:t xml:space="preserve">(77) </w:t>
      </w:r>
      <m:oMath>
        <m:r>
          <w:rPr>
            <w:rFonts w:ascii="Cambria Math" w:hAnsi="Cambria Math"/>
            <w:szCs w:val="24"/>
            <w:lang w:val="en-US"/>
          </w:rPr>
          <m:t>s</m:t>
        </m:r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</m:sSub>
        <m:r>
          <w:rPr>
            <w:rFonts w:ascii="Cambria Math" w:hAnsi="Cambria Math"/>
            <w:szCs w:val="24"/>
          </w:rPr>
          <m:t>/2+</m:t>
        </m:r>
        <m:sSub>
          <m:sSub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func>
          <m:funcPr>
            <m:ctrlPr>
              <w:rPr>
                <w:rFonts w:ascii="Cambria Math" w:hAnsi="Cambria Math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Cs w:val="24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sub>
                </m:sSub>
              </m:e>
            </m:d>
          </m:e>
        </m:func>
        <m:r>
          <w:rPr>
            <w:rFonts w:ascii="Cambria Math" w:hAnsi="Cambria Math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Cs w:val="24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b>
                </m:sSub>
              </m:e>
            </m:d>
          </m:e>
        </m:func>
        <m:r>
          <w:rPr>
            <w:rFonts w:ascii="Cambria Math" w:hAnsi="Cambria Math"/>
            <w:szCs w:val="24"/>
          </w:rPr>
          <m:t>+…+</m:t>
        </m:r>
        <m:sSub>
          <m:sSub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4"/>
                <w:lang w:val="en-US"/>
              </w:rPr>
              <m:t>n</m:t>
            </m:r>
          </m:sub>
        </m:sSub>
        <m:func>
          <m:funcPr>
            <m:ctrlPr>
              <w:rPr>
                <w:rFonts w:ascii="Cambria Math" w:hAnsi="Cambria Math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Cs w:val="24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n</m:t>
                    </m:r>
                  </m:sub>
                </m:sSub>
              </m:e>
            </m:d>
          </m:e>
        </m:func>
      </m:oMath>
    </w:p>
    <w:p w14:paraId="74B631F6" w14:textId="615D73B2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3D73B1">
        <w:rPr>
          <w:szCs w:val="24"/>
        </w:rPr>
        <w:t>к</w:t>
      </w:r>
      <w:r w:rsidRPr="00B51F8B">
        <w:rPr>
          <w:szCs w:val="24"/>
        </w:rPr>
        <w:t>олебания, разложение Фурье или гармонический анализ сложного периодического колебания</w:t>
      </w:r>
      <w:r w:rsidR="00832C55">
        <w:rPr>
          <w:szCs w:val="24"/>
        </w:rPr>
        <w:t>;</w:t>
      </w:r>
    </w:p>
    <w:p w14:paraId="0CA7978B" w14:textId="5F781B3A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s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ложное периодическое колебание</w:t>
      </w:r>
    </w:p>
    <w:p w14:paraId="146D55A3" w14:textId="414B70B8" w:rsidR="006265EF" w:rsidRPr="00B51F8B" w:rsidRDefault="00070F37" w:rsidP="00B51F8B">
      <w:pPr>
        <w:tabs>
          <w:tab w:val="left" w:pos="5954"/>
        </w:tabs>
        <w:rPr>
          <w:szCs w:val="24"/>
        </w:rPr>
      </w:pPr>
      <w:r>
        <w:rPr>
          <w:i/>
          <w:szCs w:val="24"/>
          <w:lang w:val="en-US"/>
        </w:rPr>
        <w:t>w</w:t>
      </w:r>
      <w:r w:rsidR="006265EF" w:rsidRPr="00B51F8B">
        <w:rPr>
          <w:szCs w:val="24"/>
          <w:vertAlign w:val="subscript"/>
        </w:rPr>
        <w:t>o</w:t>
      </w:r>
      <w:r w:rsidR="006265EF"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6265EF" w:rsidRPr="00B51F8B">
        <w:rPr>
          <w:szCs w:val="24"/>
        </w:rPr>
        <w:t>частота [Гц</w:t>
      </w:r>
      <w:r w:rsidR="00FE656F">
        <w:rPr>
          <w:szCs w:val="24"/>
        </w:rPr>
        <w:t>],</w:t>
      </w:r>
    </w:p>
    <w:p w14:paraId="417B1326" w14:textId="7EE5F5F3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φ</w:t>
      </w:r>
      <w:r w:rsidRPr="00B51F8B">
        <w:rPr>
          <w:szCs w:val="24"/>
          <w:vertAlign w:val="subscript"/>
        </w:rPr>
        <w:t>1</w:t>
      </w:r>
      <w:r w:rsidRPr="00B51F8B">
        <w:rPr>
          <w:szCs w:val="24"/>
        </w:rPr>
        <w:t>, … φ</w:t>
      </w:r>
      <w:r w:rsidRPr="00B51F8B">
        <w:rPr>
          <w:szCs w:val="24"/>
          <w:vertAlign w:val="subscript"/>
          <w:lang w:val="en-US"/>
        </w:rPr>
        <w:t>n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фаза колебания [рад</w:t>
      </w:r>
      <w:r w:rsidR="00FE656F">
        <w:rPr>
          <w:szCs w:val="24"/>
        </w:rPr>
        <w:t>],</w:t>
      </w:r>
    </w:p>
    <w:p w14:paraId="299A76D7" w14:textId="04BEA520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t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время [с</w:t>
      </w:r>
      <w:r w:rsidR="00FE656F">
        <w:rPr>
          <w:szCs w:val="24"/>
        </w:rPr>
        <w:t>],</w:t>
      </w:r>
    </w:p>
    <w:p w14:paraId="25CDEE5F" w14:textId="1D2E0DF9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A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амплитуда [м</w:t>
      </w:r>
      <w:r w:rsidR="00FE656F">
        <w:rPr>
          <w:szCs w:val="24"/>
        </w:rPr>
        <w:t>],</w:t>
      </w:r>
    </w:p>
    <w:p w14:paraId="683E8B4D" w14:textId="2BDD1293" w:rsidR="006265EF" w:rsidRPr="005C1FA6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n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порядковый номер </w:t>
      </w:r>
      <w:r w:rsidR="003127FD">
        <w:rPr>
          <w:szCs w:val="24"/>
        </w:rPr>
        <w:t>[</w:t>
      </w:r>
      <w:r w:rsidR="00114EAC" w:rsidRPr="00FE656F">
        <w:rPr>
          <w:szCs w:val="24"/>
        </w:rPr>
        <w:t>−</w:t>
      </w:r>
      <w:r w:rsidR="00FE656F">
        <w:rPr>
          <w:szCs w:val="24"/>
        </w:rPr>
        <w:t>]</w:t>
      </w:r>
      <w:r w:rsidR="00C04F6F" w:rsidRPr="005C1FA6">
        <w:rPr>
          <w:szCs w:val="24"/>
        </w:rPr>
        <w:t>;</w:t>
      </w:r>
    </w:p>
    <w:p w14:paraId="4272EC2E" w14:textId="7495BB63" w:rsidR="006265EF" w:rsidRPr="00070F37" w:rsidRDefault="00FF0824" w:rsidP="00B51F8B">
      <w:pPr>
        <w:tabs>
          <w:tab w:val="left" w:pos="5954"/>
        </w:tabs>
        <w:rPr>
          <w:szCs w:val="24"/>
        </w:rPr>
      </w:pPr>
      <w:r w:rsidRPr="00070F37">
        <w:rPr>
          <w:szCs w:val="24"/>
        </w:rPr>
        <w:t>в) Тело</w:t>
      </w:r>
      <w:r w:rsidR="006265EF" w:rsidRPr="00070F37">
        <w:rPr>
          <w:szCs w:val="24"/>
        </w:rPr>
        <w:t xml:space="preserve">, участвуя в нескольких гармонических колебаниях, совершает также гармоническое колебание. </w:t>
      </w:r>
    </w:p>
    <w:p w14:paraId="37CF3539" w14:textId="72941FEE" w:rsidR="00401C4A" w:rsidRDefault="006265EF" w:rsidP="003D73B1">
      <w:pPr>
        <w:tabs>
          <w:tab w:val="left" w:pos="5954"/>
        </w:tabs>
        <w:rPr>
          <w:szCs w:val="24"/>
        </w:rPr>
      </w:pPr>
      <w:r w:rsidRPr="00070F37">
        <w:rPr>
          <w:szCs w:val="24"/>
        </w:rPr>
        <w:t xml:space="preserve">Любое сложное периодическое колебание s(t) можно представить виде суперпозиции одновременно совершающихся гармонических колебаний с различными амплитудами, начальными фазами, а также частотами, кратными циклической частоте </w:t>
      </w:r>
      <w:r w:rsidR="00070F37" w:rsidRPr="00070F37">
        <w:rPr>
          <w:szCs w:val="24"/>
          <w:lang w:val="en-US"/>
        </w:rPr>
        <w:t>w</w:t>
      </w:r>
      <w:r w:rsidRPr="00070F37">
        <w:rPr>
          <w:szCs w:val="24"/>
          <w:vertAlign w:val="subscript"/>
        </w:rPr>
        <w:t>o</w:t>
      </w:r>
      <w:r w:rsidRPr="00070F37">
        <w:rPr>
          <w:szCs w:val="24"/>
        </w:rPr>
        <w:t xml:space="preserve"> (разложение Фурье или гармонический анализ сложного периодического колебания)</w:t>
      </w:r>
      <w:r w:rsidR="00401C4A">
        <w:rPr>
          <w:szCs w:val="24"/>
        </w:rPr>
        <w:t>.</w:t>
      </w:r>
    </w:p>
    <w:p w14:paraId="31515302" w14:textId="42181FB7" w:rsidR="006265EF" w:rsidRPr="003D73B1" w:rsidRDefault="003D73B1" w:rsidP="00B51F8B">
      <w:pPr>
        <w:tabs>
          <w:tab w:val="left" w:pos="5954"/>
        </w:tabs>
        <w:rPr>
          <w:szCs w:val="24"/>
        </w:rPr>
      </w:pPr>
      <m:oMath>
        <m:r>
          <w:rPr>
            <w:rFonts w:ascii="Cambria Math" w:hAnsi="Cambria Math"/>
            <w:szCs w:val="24"/>
            <w:lang w:val="en-US"/>
          </w:rPr>
          <m:t>s</m:t>
        </m:r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4"/>
              </w:rPr>
              <m:t>0</m:t>
            </m:r>
          </m:sub>
        </m:sSub>
        <m:r>
          <w:rPr>
            <w:rFonts w:ascii="Cambria Math" w:hAnsi="Cambria Math"/>
            <w:szCs w:val="24"/>
          </w:rPr>
          <m:t>/2+</m:t>
        </m:r>
        <m:sSub>
          <m:sSub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func>
          <m:funcPr>
            <m:ctrlPr>
              <w:rPr>
                <w:rFonts w:ascii="Cambria Math" w:hAnsi="Cambria Math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Cs w:val="24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sub>
                </m:sSub>
              </m:e>
            </m:d>
          </m:e>
        </m:func>
        <m:r>
          <w:rPr>
            <w:rFonts w:ascii="Cambria Math" w:hAnsi="Cambria Math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Cs w:val="24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b>
                </m:sSub>
              </m:e>
            </m:d>
          </m:e>
        </m:func>
        <m:r>
          <w:rPr>
            <w:rFonts w:ascii="Cambria Math" w:hAnsi="Cambria Math"/>
            <w:szCs w:val="24"/>
          </w:rPr>
          <m:t>+…+</m:t>
        </m:r>
        <m:sSub>
          <m:sSub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4"/>
                <w:lang w:val="en-US"/>
              </w:rPr>
              <m:t>n</m:t>
            </m:r>
          </m:sub>
        </m:sSub>
        <m:func>
          <m:funcPr>
            <m:ctrlPr>
              <w:rPr>
                <w:rFonts w:ascii="Cambria Math" w:hAnsi="Cambria Math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Cs w:val="24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n</m:t>
                    </m:r>
                  </m:sub>
                </m:sSub>
              </m:e>
            </m:d>
          </m:e>
        </m:func>
      </m:oMath>
      <w:r>
        <w:rPr>
          <w:szCs w:val="24"/>
        </w:rPr>
        <w:t xml:space="preserve">, </w:t>
      </w:r>
      <w:r w:rsidR="006265EF" w:rsidRPr="00070F37">
        <w:rPr>
          <w:szCs w:val="24"/>
        </w:rPr>
        <w:t xml:space="preserve">где слагаемые ряда Фурье с частотами </w:t>
      </w:r>
      <w:r w:rsidR="00070F37" w:rsidRPr="00070F37">
        <w:rPr>
          <w:szCs w:val="24"/>
          <w:lang w:val="en-US"/>
        </w:rPr>
        <w:t>w</w:t>
      </w:r>
      <w:r w:rsidR="006265EF" w:rsidRPr="00070F37">
        <w:rPr>
          <w:szCs w:val="24"/>
          <w:vertAlign w:val="subscript"/>
        </w:rPr>
        <w:t>o</w:t>
      </w:r>
      <w:r w:rsidR="006265EF" w:rsidRPr="00070F37">
        <w:rPr>
          <w:szCs w:val="24"/>
        </w:rPr>
        <w:t>, 2</w:t>
      </w:r>
      <w:r w:rsidR="00070F37" w:rsidRPr="00070F37">
        <w:rPr>
          <w:szCs w:val="24"/>
          <w:lang w:val="en-US"/>
        </w:rPr>
        <w:t>w</w:t>
      </w:r>
      <w:r w:rsidR="006265EF" w:rsidRPr="00070F37">
        <w:rPr>
          <w:szCs w:val="24"/>
          <w:vertAlign w:val="subscript"/>
        </w:rPr>
        <w:t>o</w:t>
      </w:r>
      <w:r w:rsidR="006265EF" w:rsidRPr="00070F37">
        <w:rPr>
          <w:szCs w:val="24"/>
        </w:rPr>
        <w:t>, 3</w:t>
      </w:r>
      <w:r w:rsidR="00070F37" w:rsidRPr="00070F37">
        <w:rPr>
          <w:szCs w:val="24"/>
          <w:lang w:val="en-US"/>
        </w:rPr>
        <w:t>w</w:t>
      </w:r>
      <w:r w:rsidR="006265EF" w:rsidRPr="00070F37">
        <w:rPr>
          <w:szCs w:val="24"/>
          <w:vertAlign w:val="subscript"/>
        </w:rPr>
        <w:t>o</w:t>
      </w:r>
      <w:r w:rsidR="006265EF" w:rsidRPr="00070F37">
        <w:rPr>
          <w:szCs w:val="24"/>
        </w:rPr>
        <w:t>... называются первой (основной), второй, третьей и т.</w:t>
      </w:r>
      <w:r>
        <w:rPr>
          <w:szCs w:val="24"/>
        </w:rPr>
        <w:t xml:space="preserve"> </w:t>
      </w:r>
      <w:r w:rsidR="006265EF" w:rsidRPr="00070F37">
        <w:rPr>
          <w:szCs w:val="24"/>
        </w:rPr>
        <w:t>д.</w:t>
      </w:r>
      <w:r>
        <w:rPr>
          <w:szCs w:val="24"/>
        </w:rPr>
        <w:t xml:space="preserve"> </w:t>
      </w:r>
      <w:r w:rsidR="006265EF" w:rsidRPr="00070F37">
        <w:rPr>
          <w:szCs w:val="24"/>
        </w:rPr>
        <w:t>гармониками сложного периодического колебания.</w:t>
      </w:r>
    </w:p>
    <w:p w14:paraId="17EA53B6" w14:textId="77777777" w:rsidR="00ED1F31" w:rsidRPr="00B51F8B" w:rsidRDefault="00ED1F31" w:rsidP="00B51F8B">
      <w:pPr>
        <w:tabs>
          <w:tab w:val="left" w:pos="5954"/>
        </w:tabs>
        <w:rPr>
          <w:b/>
          <w:szCs w:val="24"/>
        </w:rPr>
      </w:pPr>
    </w:p>
    <w:p w14:paraId="139A3ABF" w14:textId="503341CB" w:rsidR="009169A5" w:rsidRPr="00B51F8B" w:rsidRDefault="00544A4F" w:rsidP="00DE2F59">
      <w:pPr>
        <w:pStyle w:val="Heading2"/>
      </w:pPr>
      <w:r w:rsidRPr="00517400">
        <w:t xml:space="preserve">(80) </w:t>
      </w:r>
      <m:oMath>
        <m: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b w:val="0"/>
                <w:bCs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b w:val="0"/>
                    <w:bCs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o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>-2</m:t>
            </m:r>
            <m:sSup>
              <m:sSupPr>
                <m:ctrlPr>
                  <w:rPr>
                    <w:rFonts w:ascii="Cambria Math" w:hAnsi="Cambria Math"/>
                    <w:b w:val="0"/>
                    <w:b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δ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</w:p>
    <w:p w14:paraId="1ECC6BC2" w14:textId="592C4CD4" w:rsidR="009169A5" w:rsidRPr="00B51F8B" w:rsidRDefault="009169A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оптика (колебания), резонансная частота</w:t>
      </w:r>
      <w:r w:rsidR="00832C55">
        <w:rPr>
          <w:szCs w:val="24"/>
        </w:rPr>
        <w:t>;</w:t>
      </w:r>
    </w:p>
    <w:p w14:paraId="234EB810" w14:textId="5C13FB08" w:rsidR="009169A5" w:rsidRPr="00B51F8B" w:rsidRDefault="009169A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ω </w:t>
      </w:r>
      <w:r w:rsidR="00517400">
        <w:rPr>
          <w:szCs w:val="24"/>
        </w:rPr>
        <w:t xml:space="preserve">— </w:t>
      </w:r>
      <w:r w:rsidR="00FF0824" w:rsidRPr="00B51F8B">
        <w:rPr>
          <w:szCs w:val="24"/>
        </w:rPr>
        <w:t>резонансная частота</w:t>
      </w:r>
      <w:r w:rsidR="007F644A" w:rsidRPr="00B51F8B">
        <w:rPr>
          <w:szCs w:val="24"/>
        </w:rPr>
        <w:t xml:space="preserve"> [Гц</w:t>
      </w:r>
      <w:r w:rsidR="00FE656F">
        <w:rPr>
          <w:szCs w:val="24"/>
        </w:rPr>
        <w:t>],</w:t>
      </w:r>
    </w:p>
    <w:p w14:paraId="1DF7F556" w14:textId="5977989D" w:rsidR="009169A5" w:rsidRPr="00B51F8B" w:rsidRDefault="009169A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ω</w:t>
      </w:r>
      <w:r w:rsidRPr="00B51F8B">
        <w:rPr>
          <w:szCs w:val="24"/>
          <w:vertAlign w:val="subscript"/>
        </w:rPr>
        <w:t>0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7F644A" w:rsidRPr="00B51F8B">
        <w:rPr>
          <w:szCs w:val="24"/>
        </w:rPr>
        <w:t>собственная частота колебательной системы</w:t>
      </w:r>
      <w:r w:rsidRPr="00B51F8B">
        <w:rPr>
          <w:szCs w:val="24"/>
        </w:rPr>
        <w:t xml:space="preserve"> [Г</w:t>
      </w:r>
      <w:r w:rsidR="007F644A" w:rsidRPr="00B51F8B">
        <w:rPr>
          <w:szCs w:val="24"/>
        </w:rPr>
        <w:t>ц</w:t>
      </w:r>
      <w:r w:rsidR="00FE656F">
        <w:rPr>
          <w:szCs w:val="24"/>
        </w:rPr>
        <w:t>],</w:t>
      </w:r>
    </w:p>
    <w:p w14:paraId="4C8BAE92" w14:textId="34C38C36" w:rsidR="009169A5" w:rsidRPr="00C04F6F" w:rsidRDefault="007F644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δ</w:t>
      </w:r>
      <w:r w:rsidR="009169A5"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коэффициентом затухания (</w:t>
      </w:r>
      <w:r w:rsidR="00FF0824" w:rsidRPr="00B51F8B">
        <w:rPr>
          <w:szCs w:val="24"/>
        </w:rPr>
        <w:t>постоянная) [</w:t>
      </w:r>
      <w:r w:rsidR="00636880" w:rsidRPr="00B51F8B">
        <w:rPr>
          <w:szCs w:val="24"/>
        </w:rPr>
        <w:t>1/</w:t>
      </w:r>
      <w:r w:rsidR="00636880" w:rsidRPr="00B51F8B">
        <w:rPr>
          <w:szCs w:val="24"/>
          <w:lang w:val="en-US"/>
        </w:rPr>
        <w:t>c</w:t>
      </w:r>
      <w:r w:rsidR="00636880" w:rsidRPr="00B51F8B">
        <w:rPr>
          <w:szCs w:val="24"/>
        </w:rPr>
        <w:t xml:space="preserve"> = Гц</w:t>
      </w:r>
      <w:r w:rsidR="00FE656F">
        <w:rPr>
          <w:szCs w:val="24"/>
        </w:rPr>
        <w:t>]</w:t>
      </w:r>
      <w:r w:rsidR="00C04F6F" w:rsidRPr="00C04F6F">
        <w:rPr>
          <w:szCs w:val="24"/>
        </w:rPr>
        <w:t>;</w:t>
      </w:r>
    </w:p>
    <w:p w14:paraId="25B4F813" w14:textId="32857E28" w:rsidR="007F644A" w:rsidRPr="00B51F8B" w:rsidRDefault="009169A5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) Для вычисления</w:t>
      </w:r>
      <w:r w:rsidR="007F644A" w:rsidRPr="00B51F8B">
        <w:rPr>
          <w:szCs w:val="24"/>
        </w:rPr>
        <w:t xml:space="preserve"> резонансной частоты</w:t>
      </w:r>
      <w:r w:rsidR="00401C4A">
        <w:rPr>
          <w:szCs w:val="24"/>
        </w:rPr>
        <w:t>.</w:t>
      </w:r>
    </w:p>
    <w:p w14:paraId="2A9DACFF" w14:textId="77777777" w:rsidR="007F644A" w:rsidRPr="00B51F8B" w:rsidRDefault="007F644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ынужденные колебания возникают под действием внешней периодически изменяющейся силы. </w:t>
      </w:r>
    </w:p>
    <w:p w14:paraId="7E028009" w14:textId="7641468B" w:rsidR="007F644A" w:rsidRPr="00B51F8B" w:rsidRDefault="007F644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ынужденные колебания являются гармоническими, происходят с частотой внешней силы ω и амплитудой, зависящей от разности (</w:t>
      </w:r>
      <w:proofErr w:type="spellStart"/>
      <w:r w:rsidRPr="00B51F8B">
        <w:rPr>
          <w:szCs w:val="24"/>
        </w:rPr>
        <w:t>ω</w:t>
      </w:r>
      <w:r w:rsidRPr="00B51F8B">
        <w:rPr>
          <w:szCs w:val="24"/>
          <w:vertAlign w:val="subscript"/>
        </w:rPr>
        <w:t>о</w:t>
      </w:r>
      <w:proofErr w:type="spellEnd"/>
      <w:r w:rsidRPr="00B51F8B">
        <w:rPr>
          <w:szCs w:val="24"/>
        </w:rPr>
        <w:t xml:space="preserve"> </w:t>
      </w:r>
      <w:r w:rsidR="00114EAC" w:rsidRPr="00114EAC">
        <w:rPr>
          <w:szCs w:val="24"/>
        </w:rPr>
        <w:t>−</w:t>
      </w:r>
      <w:r w:rsidRPr="00B51F8B">
        <w:rPr>
          <w:szCs w:val="24"/>
        </w:rPr>
        <w:t xml:space="preserve"> ω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). Амплитуда вынужденных колебаний имеет максимум</w:t>
      </w:r>
      <w:r w:rsidRPr="00B51F8B">
        <w:rPr>
          <w:szCs w:val="24"/>
          <w:vertAlign w:val="superscript"/>
        </w:rPr>
        <w:t xml:space="preserve"> </w:t>
      </w:r>
      <w:r w:rsidRPr="00B51F8B">
        <w:rPr>
          <w:szCs w:val="24"/>
        </w:rPr>
        <w:t>резонансной частоте</w:t>
      </w:r>
      <w:r w:rsidR="00401C4A">
        <w:rPr>
          <w:szCs w:val="24"/>
        </w:rPr>
        <w:t>.</w:t>
      </w:r>
    </w:p>
    <w:p w14:paraId="40F6CB76" w14:textId="77777777" w:rsidR="007F644A" w:rsidRPr="00B51F8B" w:rsidRDefault="007F644A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Явление резкого возрастания амплитуды вынужденных колебаний при приближении частоты вынуждающей силы ω к частоте, близкой к собственной частоте колебательной системы </w:t>
      </w:r>
      <w:proofErr w:type="spellStart"/>
      <w:r w:rsidRPr="00B51F8B">
        <w:rPr>
          <w:szCs w:val="24"/>
        </w:rPr>
        <w:t>ω</w:t>
      </w:r>
      <w:r w:rsidRPr="00B51F8B">
        <w:rPr>
          <w:szCs w:val="24"/>
          <w:vertAlign w:val="subscript"/>
        </w:rPr>
        <w:t>о</w:t>
      </w:r>
      <w:proofErr w:type="spellEnd"/>
      <w:r w:rsidRPr="00B51F8B">
        <w:rPr>
          <w:szCs w:val="24"/>
        </w:rPr>
        <w:t>, называется резонансом.</w:t>
      </w:r>
    </w:p>
    <w:p w14:paraId="56E840D0" w14:textId="77777777" w:rsidR="007F644A" w:rsidRPr="00B51F8B" w:rsidRDefault="007F644A" w:rsidP="00B51F8B">
      <w:pPr>
        <w:tabs>
          <w:tab w:val="left" w:pos="5954"/>
        </w:tabs>
        <w:rPr>
          <w:b/>
          <w:szCs w:val="24"/>
        </w:rPr>
      </w:pPr>
    </w:p>
    <w:p w14:paraId="270B4853" w14:textId="1D7A1DC7" w:rsidR="00544A4F" w:rsidRPr="00B51F8B" w:rsidRDefault="00544A4F" w:rsidP="00DE2F59">
      <w:pPr>
        <w:pStyle w:val="Heading2"/>
      </w:pPr>
      <w:r w:rsidRPr="00B51F8B">
        <w:t xml:space="preserve">(82) </w:t>
      </w:r>
      <m:oMath>
        <m:r>
          <w:rPr>
            <w:rFonts w:ascii="Cambria Math" w:hAnsi="Cambria Math"/>
          </w:rPr>
          <m:t>ξ</m:t>
        </m:r>
        <m:d>
          <m:dPr>
            <m:ctrlPr>
              <w:rPr>
                <w:rFonts w:ascii="Cambria Math" w:hAnsi="Cambria Math"/>
                <w:b w:val="0"/>
                <w:bCs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func>
          <m:funcPr>
            <m:ctrlPr>
              <w:rPr>
                <w:rFonts w:ascii="Cambria Math" w:hAnsi="Cambria Math"/>
                <w:b w:val="0"/>
                <w:bCs/>
              </w:rPr>
            </m:ctrlPr>
          </m:funcPr>
          <m:fName>
            <m:r>
              <w:rPr>
                <w:rFonts w:ascii="Cambria Math" w:hAnsi="Cambria Math"/>
              </w:rPr>
              <m:t>cos</m:t>
            </m:r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b w:val="0"/>
                    <w:bCs/>
                  </w:rPr>
                </m:ctrlPr>
              </m:dPr>
              <m:e>
                <m:r>
                  <w:rPr>
                    <w:rFonts w:ascii="Cambria Math" w:hAnsi="Cambria Math"/>
                  </w:rPr>
                  <m:t>ω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/</m:t>
                </m:r>
                <m:r>
                  <w:rPr>
                    <w:rFonts w:ascii="Cambria Math" w:hAnsi="Cambria Math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+</m:t>
                </m:r>
                <m:r>
                  <w:rPr>
                    <w:rFonts w:ascii="Cambria Math" w:hAnsi="Cambria Math"/>
                  </w:rPr>
                  <m:t>φ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func>
          <m:funcPr>
            <m:ctrlPr>
              <w:rPr>
                <w:rFonts w:ascii="Cambria Math" w:hAnsi="Cambria Math"/>
                <w:b w:val="0"/>
                <w:bCs/>
              </w:rPr>
            </m:ctrlPr>
          </m:funcPr>
          <m:fName>
            <m:r>
              <w:rPr>
                <w:rFonts w:ascii="Cambria Math" w:hAnsi="Cambria Math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ωt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kx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φ)</m:t>
            </m:r>
          </m:e>
        </m:func>
      </m:oMath>
    </w:p>
    <w:p w14:paraId="76E26D0B" w14:textId="003BB54D" w:rsidR="006265EF" w:rsidRPr="00070F37" w:rsidRDefault="006265EF" w:rsidP="00B51F8B">
      <w:pPr>
        <w:tabs>
          <w:tab w:val="left" w:pos="5954"/>
        </w:tabs>
        <w:rPr>
          <w:szCs w:val="24"/>
        </w:rPr>
      </w:pPr>
      <w:r w:rsidRPr="00070F37">
        <w:rPr>
          <w:szCs w:val="24"/>
        </w:rPr>
        <w:t xml:space="preserve">а) </w:t>
      </w:r>
      <w:r w:rsidR="00401C4A">
        <w:rPr>
          <w:szCs w:val="24"/>
        </w:rPr>
        <w:t>в</w:t>
      </w:r>
      <w:r w:rsidRPr="00070F37">
        <w:rPr>
          <w:szCs w:val="24"/>
        </w:rPr>
        <w:t>олны, волновое уравнение: уравнение плоской монохроматической волны</w:t>
      </w:r>
      <w:r w:rsidR="00832C55">
        <w:rPr>
          <w:szCs w:val="24"/>
        </w:rPr>
        <w:t>;</w:t>
      </w:r>
    </w:p>
    <w:p w14:paraId="677E377B" w14:textId="52585258" w:rsidR="006265EF" w:rsidRPr="00070F37" w:rsidRDefault="006265EF" w:rsidP="00B51F8B">
      <w:pPr>
        <w:tabs>
          <w:tab w:val="left" w:pos="5954"/>
        </w:tabs>
        <w:rPr>
          <w:szCs w:val="24"/>
        </w:rPr>
      </w:pPr>
      <w:r w:rsidRPr="00070F37">
        <w:rPr>
          <w:szCs w:val="24"/>
        </w:rPr>
        <w:t xml:space="preserve">б) </w:t>
      </w:r>
      <w:r w:rsidR="00070F37">
        <w:rPr>
          <w:szCs w:val="24"/>
          <w:lang w:val="en-US"/>
        </w:rPr>
        <w:t>ε</w:t>
      </w:r>
      <w:r w:rsidRPr="00070F37">
        <w:rPr>
          <w:szCs w:val="24"/>
        </w:rPr>
        <w:t>(</w:t>
      </w:r>
      <w:proofErr w:type="spellStart"/>
      <w:proofErr w:type="gramStart"/>
      <w:r w:rsidRPr="00070F37">
        <w:rPr>
          <w:szCs w:val="24"/>
        </w:rPr>
        <w:t>x,t</w:t>
      </w:r>
      <w:proofErr w:type="spellEnd"/>
      <w:proofErr w:type="gramEnd"/>
      <w:r w:rsidRPr="00070F37">
        <w:rPr>
          <w:szCs w:val="24"/>
        </w:rPr>
        <w:t xml:space="preserve">) </w:t>
      </w:r>
      <w:r w:rsidR="00517400">
        <w:rPr>
          <w:szCs w:val="24"/>
        </w:rPr>
        <w:t xml:space="preserve">— </w:t>
      </w:r>
      <w:r w:rsidRPr="00070F37">
        <w:rPr>
          <w:szCs w:val="24"/>
        </w:rPr>
        <w:t>периодическая функция</w:t>
      </w:r>
    </w:p>
    <w:p w14:paraId="5993F659" w14:textId="46453F4B" w:rsidR="00832C55" w:rsidRPr="00070F37" w:rsidRDefault="006265EF" w:rsidP="00B51F8B">
      <w:pPr>
        <w:tabs>
          <w:tab w:val="left" w:pos="5954"/>
        </w:tabs>
        <w:rPr>
          <w:szCs w:val="24"/>
        </w:rPr>
      </w:pPr>
      <w:r w:rsidRPr="00070F37">
        <w:rPr>
          <w:szCs w:val="24"/>
        </w:rPr>
        <w:t xml:space="preserve">А </w:t>
      </w:r>
      <w:r w:rsidR="00517400">
        <w:rPr>
          <w:szCs w:val="24"/>
        </w:rPr>
        <w:t xml:space="preserve">— </w:t>
      </w:r>
      <w:r w:rsidRPr="00070F37">
        <w:rPr>
          <w:szCs w:val="24"/>
        </w:rPr>
        <w:t>амплитуда волны [м</w:t>
      </w:r>
      <w:r w:rsidR="00FE656F">
        <w:rPr>
          <w:szCs w:val="24"/>
        </w:rPr>
        <w:t>],</w:t>
      </w:r>
    </w:p>
    <w:p w14:paraId="1455382E" w14:textId="538C0A9F" w:rsidR="006265EF" w:rsidRPr="00070F37" w:rsidRDefault="00070F37" w:rsidP="00B51F8B">
      <w:pPr>
        <w:tabs>
          <w:tab w:val="left" w:pos="5954"/>
        </w:tabs>
        <w:rPr>
          <w:szCs w:val="24"/>
        </w:rPr>
      </w:pPr>
      <w:r>
        <w:rPr>
          <w:szCs w:val="24"/>
          <w:lang w:val="en-US"/>
        </w:rPr>
        <w:t>w</w:t>
      </w:r>
      <w:r w:rsidR="006265EF" w:rsidRPr="00070F37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6265EF" w:rsidRPr="00070F37">
        <w:rPr>
          <w:szCs w:val="24"/>
        </w:rPr>
        <w:t xml:space="preserve">циклическая частота волны (частота осциллятора </w:t>
      </w:r>
      <w:r w:rsidR="00517400">
        <w:rPr>
          <w:szCs w:val="24"/>
        </w:rPr>
        <w:t xml:space="preserve">— </w:t>
      </w:r>
      <w:r w:rsidR="006265EF" w:rsidRPr="00070F37">
        <w:rPr>
          <w:szCs w:val="24"/>
        </w:rPr>
        <w:t>источника волны) [Гц</w:t>
      </w:r>
      <w:r w:rsidR="00FE656F">
        <w:rPr>
          <w:szCs w:val="24"/>
        </w:rPr>
        <w:t>],</w:t>
      </w:r>
    </w:p>
    <w:p w14:paraId="24590ADD" w14:textId="5A5285F0" w:rsidR="006265EF" w:rsidRPr="00070F37" w:rsidRDefault="00070F37" w:rsidP="00B51F8B">
      <w:pPr>
        <w:tabs>
          <w:tab w:val="left" w:pos="5954"/>
        </w:tabs>
        <w:rPr>
          <w:szCs w:val="24"/>
        </w:rPr>
      </w:pPr>
      <w:r>
        <w:rPr>
          <w:szCs w:val="24"/>
        </w:rPr>
        <w:t>ϕ</w:t>
      </w:r>
      <w:r w:rsidR="006265EF" w:rsidRPr="00070F37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6265EF" w:rsidRPr="00070F37">
        <w:rPr>
          <w:szCs w:val="24"/>
        </w:rPr>
        <w:t>начальная фаза волны (</w:t>
      </w:r>
      <w:r w:rsidR="00647BDD">
        <w:rPr>
          <w:szCs w:val="24"/>
        </w:rPr>
        <w:t>т. е</w:t>
      </w:r>
      <w:r w:rsidR="006265EF" w:rsidRPr="00070F37">
        <w:rPr>
          <w:szCs w:val="24"/>
        </w:rPr>
        <w:t xml:space="preserve">. начальная фаза осциллятора </w:t>
      </w:r>
      <w:r w:rsidR="00517400">
        <w:rPr>
          <w:szCs w:val="24"/>
        </w:rPr>
        <w:t xml:space="preserve">— </w:t>
      </w:r>
      <w:r w:rsidR="006265EF" w:rsidRPr="00070F37">
        <w:rPr>
          <w:szCs w:val="24"/>
        </w:rPr>
        <w:t>источника волны) [рад</w:t>
      </w:r>
      <w:r w:rsidR="00FE656F">
        <w:rPr>
          <w:szCs w:val="24"/>
        </w:rPr>
        <w:t>],</w:t>
      </w:r>
    </w:p>
    <w:p w14:paraId="07028513" w14:textId="4D18D4B9" w:rsidR="006265EF" w:rsidRPr="00070F37" w:rsidRDefault="000B42DE" w:rsidP="00401C4A">
      <w:pPr>
        <w:tabs>
          <w:tab w:val="left" w:pos="5954"/>
        </w:tabs>
        <w:rPr>
          <w:szCs w:val="24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/>
                <w:szCs w:val="24"/>
              </w:rPr>
              <m:t>ω(t</m:t>
            </m:r>
            <m:r>
              <w:rPr>
                <w:rFonts w:ascii="Cambria Math"/>
                <w:szCs w:val="24"/>
              </w:rPr>
              <m:t>-</m:t>
            </m:r>
            <m:r>
              <m:rPr>
                <m:nor/>
              </m:rPr>
              <w:rPr>
                <w:rFonts w:ascii="Cambria Math"/>
                <w:szCs w:val="24"/>
              </w:rPr>
              <m:t>x/V</m:t>
            </m:r>
            <m:r>
              <m:rPr>
                <m:sty m:val="p"/>
              </m:rPr>
              <w:rPr>
                <w:rFonts w:ascii="Cambria Math"/>
                <w:szCs w:val="24"/>
              </w:rPr>
              <m:t>)+</m:t>
            </m:r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w:rPr>
                    <w:rFonts w:ascii="Cambria Math"/>
                    <w:szCs w:val="24"/>
                  </w:rPr>
                  <m:t>φ</m:t>
                </m:r>
              </m:e>
              <m:sub>
                <m:r>
                  <w:rPr>
                    <w:rFonts w:ascii="Cambria Math"/>
                    <w:szCs w:val="24"/>
                  </w:rPr>
                  <m:t>o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sub>
            </m:sSub>
          </m:e>
        </m:d>
      </m:oMath>
      <w:r w:rsidR="00AE6113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6265EF" w:rsidRPr="00070F37">
        <w:rPr>
          <w:szCs w:val="24"/>
        </w:rPr>
        <w:t>фаза волны[рад</w:t>
      </w:r>
      <w:r w:rsidR="00FE656F">
        <w:rPr>
          <w:szCs w:val="24"/>
        </w:rPr>
        <w:t>],</w:t>
      </w:r>
    </w:p>
    <w:p w14:paraId="12A6EF79" w14:textId="4BAD06F6" w:rsidR="00AE6113" w:rsidRPr="00C04F6F" w:rsidRDefault="00AE6113" w:rsidP="00B51F8B">
      <w:pPr>
        <w:tabs>
          <w:tab w:val="left" w:pos="5954"/>
        </w:tabs>
        <w:rPr>
          <w:szCs w:val="24"/>
        </w:rPr>
      </w:pPr>
      <m:oMath>
        <m:r>
          <w:rPr>
            <w:rFonts w:ascii="Cambria Math"/>
            <w:szCs w:val="24"/>
          </w:rPr>
          <m:t>k=2π/λ=ω/V</m:t>
        </m:r>
      </m:oMath>
      <w:r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6265EF" w:rsidRPr="00070F37">
        <w:rPr>
          <w:szCs w:val="24"/>
        </w:rPr>
        <w:t>волновое число (</w:t>
      </w:r>
      <w:r w:rsidR="00647BDD">
        <w:rPr>
          <w:szCs w:val="24"/>
        </w:rPr>
        <w:t>т. е</w:t>
      </w:r>
      <w:r w:rsidR="006265EF" w:rsidRPr="00070F37">
        <w:rPr>
          <w:szCs w:val="24"/>
        </w:rPr>
        <w:t xml:space="preserve">. модуль волнового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k</m:t>
            </m:r>
          </m:e>
        </m:acc>
        <m:r>
          <w:rPr>
            <w:rFonts w:ascii="Cambria Math"/>
            <w:szCs w:val="24"/>
          </w:rPr>
          <m:t>=ω/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V</m:t>
            </m:r>
          </m:e>
        </m:acc>
      </m:oMath>
      <w:r w:rsidR="006265EF" w:rsidRPr="00070F37">
        <w:rPr>
          <w:szCs w:val="24"/>
        </w:rPr>
        <w:t>, который показывает направление распространения волны) [м</w:t>
      </w:r>
      <w:r w:rsidR="006265EF" w:rsidRPr="00070F37">
        <w:rPr>
          <w:szCs w:val="24"/>
          <w:vertAlign w:val="superscript"/>
        </w:rPr>
        <w:t>-1</w:t>
      </w:r>
      <w:r w:rsidR="00FE656F">
        <w:rPr>
          <w:szCs w:val="24"/>
        </w:rPr>
        <w:t>]</w:t>
      </w:r>
      <w:r w:rsidR="00C04F6F" w:rsidRPr="00C04F6F">
        <w:rPr>
          <w:szCs w:val="24"/>
        </w:rPr>
        <w:t>;</w:t>
      </w:r>
    </w:p>
    <w:p w14:paraId="553EF4B9" w14:textId="1CD7821A" w:rsidR="006265EF" w:rsidRPr="00070F37" w:rsidRDefault="006265EF" w:rsidP="00B51F8B">
      <w:pPr>
        <w:tabs>
          <w:tab w:val="left" w:pos="5954"/>
        </w:tabs>
        <w:rPr>
          <w:szCs w:val="24"/>
        </w:rPr>
      </w:pPr>
      <w:r w:rsidRPr="00070F37">
        <w:rPr>
          <w:szCs w:val="24"/>
        </w:rPr>
        <w:t xml:space="preserve">в) Для волны, распространяющейся вдоль оси х можно записать уравнение плоской монохроматической волны, причем </w:t>
      </w:r>
      <w:r w:rsidR="00070F37">
        <w:rPr>
          <w:szCs w:val="24"/>
        </w:rPr>
        <w:t>ε</w:t>
      </w:r>
      <w:r w:rsidRPr="00070F37">
        <w:rPr>
          <w:szCs w:val="24"/>
        </w:rPr>
        <w:t>(</w:t>
      </w:r>
      <w:proofErr w:type="spellStart"/>
      <w:proofErr w:type="gramStart"/>
      <w:r w:rsidR="00FF0824" w:rsidRPr="00070F37">
        <w:rPr>
          <w:szCs w:val="24"/>
        </w:rPr>
        <w:t>x,t</w:t>
      </w:r>
      <w:proofErr w:type="spellEnd"/>
      <w:proofErr w:type="gramEnd"/>
      <w:r w:rsidRPr="00070F37">
        <w:rPr>
          <w:szCs w:val="24"/>
        </w:rPr>
        <w:t xml:space="preserve">) является периодической функцией как координаты, так и времени. </w:t>
      </w:r>
    </w:p>
    <w:p w14:paraId="6B3F353F" w14:textId="77777777" w:rsidR="00ED1F31" w:rsidRPr="00B51F8B" w:rsidRDefault="00ED1F31" w:rsidP="00B51F8B">
      <w:pPr>
        <w:tabs>
          <w:tab w:val="left" w:pos="5954"/>
        </w:tabs>
        <w:rPr>
          <w:b/>
          <w:szCs w:val="24"/>
        </w:rPr>
      </w:pPr>
    </w:p>
    <w:p w14:paraId="72EA9C22" w14:textId="35CB0BAD" w:rsidR="00544A4F" w:rsidRPr="000B42DE" w:rsidRDefault="00544A4F" w:rsidP="000B42DE">
      <w:pPr>
        <w:pStyle w:val="Heading2"/>
        <w:rPr>
          <w:iCs/>
        </w:rPr>
      </w:pPr>
      <w:r w:rsidRPr="00B51F8B">
        <w:t xml:space="preserve">(84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0</m:t>
            </m:r>
          </m:sub>
        </m:sSub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</w:rPr>
              <m:t>cos</m:t>
            </m:r>
          </m:fName>
          <m:e>
            <m:r>
              <m:rPr>
                <m:sty m:val="b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</w:rPr>
              <m:t>ωt</m:t>
            </m:r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kx</m:t>
            </m:r>
            <m:r>
              <m:rPr>
                <m:sty m:val="b"/>
              </m:rPr>
              <w:rPr>
                <w:rFonts w:ascii="Cambria Math" w:hAnsi="Cambria Math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</w:rPr>
              <m:t>φ</m:t>
            </m:r>
            <m:r>
              <m:rPr>
                <m:sty m:val="b"/>
              </m:rPr>
              <w:rPr>
                <w:rFonts w:ascii="Cambria Math" w:hAnsi="Cambria Math"/>
              </w:rPr>
              <m:t>)</m:t>
            </m:r>
          </m:e>
        </m:func>
      </m:oMath>
      <w:r w:rsidR="000B42DE" w:rsidRPr="000B42DE">
        <w:rPr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o</m:t>
            </m:r>
          </m:sub>
        </m:sSub>
        <m:func>
          <m:funcPr>
            <m:ctrlPr>
              <w:rPr>
                <w:rFonts w:ascii="Cambria Math" w:hAnsi="Cambria Math"/>
                <w:iCs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</w:rPr>
              <m:t>cos</m:t>
            </m:r>
          </m:fName>
          <m:e>
            <m:r>
              <m:rPr>
                <m:sty m:val="b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</w:rPr>
              <m:t>ωt</m:t>
            </m:r>
            <m:r>
              <m:rPr>
                <m:sty m:val="b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kx</m:t>
            </m:r>
            <m:r>
              <m:rPr>
                <m:sty m:val="b"/>
              </m:rPr>
              <w:rPr>
                <w:rFonts w:ascii="Cambria Math" w:hAnsi="Cambria Math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</w:rPr>
              <m:t>φ</m:t>
            </m:r>
            <m:r>
              <m:rPr>
                <m:sty m:val="b"/>
              </m:rPr>
              <w:rPr>
                <w:rFonts w:ascii="Cambria Math" w:hAnsi="Cambria Math"/>
              </w:rPr>
              <m:t>)</m:t>
            </m:r>
          </m:e>
        </m:func>
      </m:oMath>
    </w:p>
    <w:p w14:paraId="2D74B412" w14:textId="2FF6CBC0" w:rsidR="00636880" w:rsidRPr="00B51F8B" w:rsidRDefault="0063688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оптика (</w:t>
      </w:r>
      <w:r w:rsidR="00DB6E2F" w:rsidRPr="00B51F8B">
        <w:rPr>
          <w:szCs w:val="24"/>
        </w:rPr>
        <w:t>электромагнитные волны</w:t>
      </w:r>
      <w:r w:rsidRPr="00B51F8B">
        <w:rPr>
          <w:szCs w:val="24"/>
        </w:rPr>
        <w:t>), функции, описывающие, векторы напряженностей электрического и магнитного переменного электромагнитного поля</w:t>
      </w:r>
      <w:r w:rsidR="005319FC" w:rsidRPr="00B51F8B">
        <w:rPr>
          <w:szCs w:val="24"/>
        </w:rPr>
        <w:t xml:space="preserve">; </w:t>
      </w:r>
      <w:r w:rsidR="00832C55">
        <w:rPr>
          <w:szCs w:val="24"/>
        </w:rPr>
        <w:t>у</w:t>
      </w:r>
      <w:r w:rsidR="005319FC" w:rsidRPr="00B51F8B">
        <w:rPr>
          <w:szCs w:val="24"/>
        </w:rPr>
        <w:t>равнения, описывающие плоскую монохроматическую волну</w:t>
      </w:r>
      <w:r w:rsidR="00832C55">
        <w:rPr>
          <w:szCs w:val="24"/>
        </w:rPr>
        <w:t>;</w:t>
      </w:r>
    </w:p>
    <w:p w14:paraId="712CE9C8" w14:textId="56B8A7F5" w:rsidR="00636880" w:rsidRPr="00B51F8B" w:rsidRDefault="0063688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proofErr w:type="spellStart"/>
      <w:r w:rsidRPr="00B51F8B">
        <w:rPr>
          <w:szCs w:val="24"/>
          <w:lang w:val="en-US"/>
        </w:rPr>
        <w:t>E</w:t>
      </w:r>
      <w:r w:rsidRPr="00B51F8B">
        <w:rPr>
          <w:szCs w:val="24"/>
          <w:vertAlign w:val="subscript"/>
          <w:lang w:val="en-US"/>
        </w:rPr>
        <w:t>y</w:t>
      </w:r>
      <w:proofErr w:type="spellEnd"/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2C5F8F" w:rsidRPr="00B51F8B">
        <w:rPr>
          <w:szCs w:val="24"/>
        </w:rPr>
        <w:t>вектор напряженности</w:t>
      </w:r>
      <w:r w:rsidRPr="00B51F8B">
        <w:rPr>
          <w:szCs w:val="24"/>
        </w:rPr>
        <w:t xml:space="preserve"> электрического переменного электромагнитного поля</w:t>
      </w:r>
      <w:r w:rsidR="002C5F8F" w:rsidRPr="00B51F8B">
        <w:rPr>
          <w:szCs w:val="24"/>
        </w:rPr>
        <w:t xml:space="preserve"> [В/м</w:t>
      </w:r>
      <w:r w:rsidR="00FE656F">
        <w:rPr>
          <w:szCs w:val="24"/>
        </w:rPr>
        <w:t>],</w:t>
      </w:r>
    </w:p>
    <w:p w14:paraId="6311964A" w14:textId="5DB75DE7" w:rsidR="002C5F8F" w:rsidRPr="00B51F8B" w:rsidRDefault="002C5F8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H</w:t>
      </w:r>
      <w:r w:rsidRPr="00B51F8B">
        <w:rPr>
          <w:szCs w:val="24"/>
          <w:vertAlign w:val="subscript"/>
          <w:lang w:val="en-US"/>
        </w:rPr>
        <w:t>z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вектор напряженности магнитного переменного электромагнитного поля [А/м</w:t>
      </w:r>
      <w:r w:rsidR="00FE656F">
        <w:rPr>
          <w:szCs w:val="24"/>
        </w:rPr>
        <w:t>],</w:t>
      </w:r>
    </w:p>
    <w:p w14:paraId="34BF7FCE" w14:textId="60E3AAEE" w:rsidR="00636880" w:rsidRPr="00B51F8B" w:rsidRDefault="0063688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E</w:t>
      </w:r>
      <w:r w:rsidRPr="00B51F8B">
        <w:rPr>
          <w:szCs w:val="24"/>
          <w:vertAlign w:val="subscript"/>
        </w:rPr>
        <w:t>0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2C5F8F" w:rsidRPr="00B51F8B">
        <w:rPr>
          <w:szCs w:val="24"/>
        </w:rPr>
        <w:t>амплитуда напряженности</w:t>
      </w:r>
      <w:r w:rsidRPr="00B51F8B">
        <w:rPr>
          <w:szCs w:val="24"/>
        </w:rPr>
        <w:t xml:space="preserve"> электрического </w:t>
      </w:r>
      <w:r w:rsidR="002C5F8F" w:rsidRPr="00B51F8B">
        <w:rPr>
          <w:szCs w:val="24"/>
        </w:rPr>
        <w:t>поля</w:t>
      </w:r>
      <w:r w:rsidRPr="00B51F8B">
        <w:rPr>
          <w:szCs w:val="24"/>
        </w:rPr>
        <w:t xml:space="preserve"> волны</w:t>
      </w:r>
      <w:r w:rsidR="002C5F8F" w:rsidRPr="00B51F8B">
        <w:rPr>
          <w:szCs w:val="24"/>
        </w:rPr>
        <w:t xml:space="preserve"> [В/м</w:t>
      </w:r>
      <w:r w:rsidR="00FE656F">
        <w:rPr>
          <w:szCs w:val="24"/>
        </w:rPr>
        <w:t>],</w:t>
      </w:r>
    </w:p>
    <w:p w14:paraId="3196E365" w14:textId="2CCF26EE" w:rsidR="002C5F8F" w:rsidRPr="00B51F8B" w:rsidRDefault="002C5F8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H</w:t>
      </w:r>
      <w:r w:rsidRPr="00B51F8B">
        <w:rPr>
          <w:szCs w:val="24"/>
          <w:vertAlign w:val="subscript"/>
        </w:rPr>
        <w:t>0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амплитуда напряженности магнитного поля волны [А/м</w:t>
      </w:r>
      <w:r w:rsidR="00FE656F">
        <w:rPr>
          <w:szCs w:val="24"/>
        </w:rPr>
        <w:t>],</w:t>
      </w:r>
    </w:p>
    <w:p w14:paraId="049E6034" w14:textId="2579575D" w:rsidR="00636880" w:rsidRPr="00B51F8B" w:rsidRDefault="0063688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lastRenderedPageBreak/>
        <w:t xml:space="preserve">ω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круговая частота ЭМ-волны [Гц</w:t>
      </w:r>
      <w:r w:rsidR="00FE656F">
        <w:rPr>
          <w:szCs w:val="24"/>
        </w:rPr>
        <w:t>],</w:t>
      </w:r>
    </w:p>
    <w:p w14:paraId="4ADD5B72" w14:textId="56841353" w:rsidR="00636880" w:rsidRPr="00B51F8B" w:rsidRDefault="0063688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t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BA7D07" w:rsidRPr="00B51F8B">
        <w:rPr>
          <w:szCs w:val="24"/>
        </w:rPr>
        <w:t>время [с</w:t>
      </w:r>
      <w:r w:rsidR="00FE656F">
        <w:rPr>
          <w:szCs w:val="24"/>
        </w:rPr>
        <w:t>],</w:t>
      </w:r>
    </w:p>
    <w:p w14:paraId="2909F2DE" w14:textId="5225E41B" w:rsidR="00636880" w:rsidRPr="00B51F8B" w:rsidRDefault="0063688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k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волновое </w:t>
      </w:r>
      <w:r w:rsidR="00FF0824" w:rsidRPr="00B51F8B">
        <w:rPr>
          <w:szCs w:val="24"/>
        </w:rPr>
        <w:t>число [</w:t>
      </w:r>
      <w:r w:rsidRPr="00B51F8B">
        <w:rPr>
          <w:szCs w:val="24"/>
        </w:rPr>
        <w:t>1/</w:t>
      </w:r>
      <w:r w:rsidRPr="00B51F8B">
        <w:rPr>
          <w:szCs w:val="24"/>
          <w:lang w:val="en-US"/>
        </w:rPr>
        <w:t>c</w:t>
      </w:r>
      <w:r w:rsidRPr="00B51F8B">
        <w:rPr>
          <w:szCs w:val="24"/>
        </w:rPr>
        <w:t xml:space="preserve"> = Гц</w:t>
      </w:r>
      <w:r w:rsidR="00FE656F">
        <w:rPr>
          <w:szCs w:val="24"/>
        </w:rPr>
        <w:t>],</w:t>
      </w:r>
    </w:p>
    <w:p w14:paraId="7DB6E8F0" w14:textId="0A322643" w:rsidR="00636880" w:rsidRPr="00B51F8B" w:rsidRDefault="0063688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x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BA7D07" w:rsidRPr="00B51F8B">
        <w:rPr>
          <w:szCs w:val="24"/>
        </w:rPr>
        <w:t>координата (расстояние) [м</w:t>
      </w:r>
      <w:r w:rsidR="00FE656F">
        <w:rPr>
          <w:szCs w:val="24"/>
        </w:rPr>
        <w:t>],</w:t>
      </w:r>
    </w:p>
    <w:p w14:paraId="6D134B87" w14:textId="0205B7DE" w:rsidR="00636880" w:rsidRPr="00C04F6F" w:rsidRDefault="0063688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ϕ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5319FC" w:rsidRPr="00B51F8B">
        <w:rPr>
          <w:szCs w:val="24"/>
        </w:rPr>
        <w:t xml:space="preserve">начальная фаза колебаний в точке с координатой х = </w:t>
      </w:r>
      <w:r w:rsidR="00FF0824" w:rsidRPr="00B51F8B">
        <w:rPr>
          <w:szCs w:val="24"/>
        </w:rPr>
        <w:t>0 [</w:t>
      </w:r>
      <w:r w:rsidR="00547F12" w:rsidRPr="00B51F8B">
        <w:rPr>
          <w:szCs w:val="24"/>
        </w:rPr>
        <w:t>рад?</w:t>
      </w:r>
      <w:r w:rsidR="00FE656F">
        <w:rPr>
          <w:szCs w:val="24"/>
        </w:rPr>
        <w:t>]</w:t>
      </w:r>
      <w:r w:rsidR="00C04F6F" w:rsidRPr="00C04F6F">
        <w:rPr>
          <w:szCs w:val="24"/>
        </w:rPr>
        <w:t>;</w:t>
      </w:r>
    </w:p>
    <w:p w14:paraId="18455C20" w14:textId="004F6CC6" w:rsidR="001C0AE7" w:rsidRPr="00AE6113" w:rsidRDefault="00636880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Для вычисления </w:t>
      </w:r>
      <w:r w:rsidR="00BA7D07" w:rsidRPr="00B51F8B">
        <w:rPr>
          <w:szCs w:val="24"/>
        </w:rPr>
        <w:t>векторов напряженностей электрического и магнитного переменного электромагнитного поля</w:t>
      </w:r>
      <w:r w:rsidR="00AE6113">
        <w:rPr>
          <w:szCs w:val="24"/>
        </w:rPr>
        <w:t>.</w:t>
      </w:r>
    </w:p>
    <w:p w14:paraId="37EC08A0" w14:textId="48A7FB65" w:rsidR="001C0AE7" w:rsidRPr="00B51F8B" w:rsidRDefault="001C0AE7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Электромагнитные волны </w:t>
      </w:r>
      <w:r w:rsidR="00FF0824" w:rsidRPr="00B51F8B">
        <w:rPr>
          <w:szCs w:val="24"/>
        </w:rPr>
        <w:t>— это</w:t>
      </w:r>
      <w:r w:rsidRPr="00B51F8B">
        <w:rPr>
          <w:szCs w:val="24"/>
        </w:rPr>
        <w:t xml:space="preserve"> переменное электромагнитное поле, распространяющееся в пространстве с конечной скоростью. </w:t>
      </w:r>
    </w:p>
    <w:p w14:paraId="7513A329" w14:textId="1545C7D6" w:rsidR="001C0AE7" w:rsidRPr="00B51F8B" w:rsidRDefault="002C5F8F" w:rsidP="00DA6863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В</w:t>
      </w:r>
      <w:r w:rsidR="001C0AE7" w:rsidRPr="00B51F8B">
        <w:rPr>
          <w:szCs w:val="24"/>
        </w:rPr>
        <w:t xml:space="preserve">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E</m:t>
            </m:r>
          </m:e>
        </m:acc>
      </m:oMath>
      <w:r w:rsidR="001C0AE7" w:rsidRPr="00B51F8B">
        <w:rPr>
          <w:szCs w:val="24"/>
        </w:rPr>
        <w:t xml:space="preserve"> и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H</m:t>
            </m:r>
          </m:e>
        </m:acc>
      </m:oMath>
      <w:r w:rsidR="001C0AE7" w:rsidRPr="00B51F8B">
        <w:rPr>
          <w:szCs w:val="24"/>
        </w:rPr>
        <w:t xml:space="preserve"> колеблются в одинаковых фазах, </w:t>
      </w:r>
      <w:r w:rsidRPr="00B51F8B">
        <w:rPr>
          <w:szCs w:val="24"/>
        </w:rPr>
        <w:t>они</w:t>
      </w:r>
      <w:r w:rsidR="001C0AE7" w:rsidRPr="00B51F8B">
        <w:rPr>
          <w:szCs w:val="24"/>
        </w:rPr>
        <w:t xml:space="preserve"> одновременно достигают максимума, одновременно обращаются в нуль. </w:t>
      </w:r>
    </w:p>
    <w:p w14:paraId="0D674F36" w14:textId="6D1E2BEB" w:rsidR="001C0AE7" w:rsidRPr="00B51F8B" w:rsidRDefault="001C0AE7" w:rsidP="00DA6863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Для однородной и изотропной среды вдали от зарядов и токов, создающих электромагнитное поле, из уравнений Максвелла следует, что векторы напряженностей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E</m:t>
            </m:r>
          </m:e>
        </m:acc>
      </m:oMath>
      <w:r w:rsidRPr="00B51F8B">
        <w:rPr>
          <w:szCs w:val="24"/>
        </w:rPr>
        <w:t xml:space="preserve"> и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/>
                <w:szCs w:val="24"/>
              </w:rPr>
              <m:t>H</m:t>
            </m:r>
          </m:e>
        </m:acc>
      </m:oMath>
      <w:r w:rsidR="00DA6863" w:rsidRPr="00DA6863">
        <w:rPr>
          <w:szCs w:val="24"/>
        </w:rPr>
        <w:t xml:space="preserve"> </w:t>
      </w:r>
      <w:r w:rsidRPr="00B51F8B">
        <w:rPr>
          <w:szCs w:val="24"/>
        </w:rPr>
        <w:t xml:space="preserve">переменного электромагнитного поля описываются </w:t>
      </w:r>
      <w:r w:rsidR="002C5F8F" w:rsidRPr="00B51F8B">
        <w:rPr>
          <w:szCs w:val="24"/>
        </w:rPr>
        <w:t xml:space="preserve">данными </w:t>
      </w:r>
      <w:r w:rsidRPr="00B51F8B">
        <w:rPr>
          <w:szCs w:val="24"/>
        </w:rPr>
        <w:t>функциями</w:t>
      </w:r>
      <w:r w:rsidR="00BA7D07" w:rsidRPr="00B51F8B">
        <w:rPr>
          <w:szCs w:val="24"/>
        </w:rPr>
        <w:t>.</w:t>
      </w:r>
      <w:r w:rsidRPr="00B51F8B">
        <w:rPr>
          <w:szCs w:val="24"/>
        </w:rPr>
        <w:t xml:space="preserve"> </w:t>
      </w:r>
    </w:p>
    <w:p w14:paraId="4F569312" w14:textId="77777777" w:rsidR="001C0AE7" w:rsidRPr="00B51F8B" w:rsidRDefault="00BA7D07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Данные у</w:t>
      </w:r>
      <w:r w:rsidR="001C0AE7" w:rsidRPr="00B51F8B">
        <w:rPr>
          <w:szCs w:val="24"/>
        </w:rPr>
        <w:t>равнения описывают плоскую монохроматическую волну.</w:t>
      </w:r>
    </w:p>
    <w:p w14:paraId="47550C2E" w14:textId="77777777" w:rsidR="001C0AE7" w:rsidRPr="00B51F8B" w:rsidRDefault="001C0AE7" w:rsidP="00B51F8B">
      <w:pPr>
        <w:tabs>
          <w:tab w:val="left" w:pos="5954"/>
        </w:tabs>
        <w:rPr>
          <w:b/>
          <w:szCs w:val="24"/>
        </w:rPr>
      </w:pPr>
    </w:p>
    <w:p w14:paraId="24C1171B" w14:textId="32DE4DD3" w:rsidR="00ED1F31" w:rsidRPr="00DE2F59" w:rsidRDefault="00544A4F" w:rsidP="00DE2F59">
      <w:pPr>
        <w:pStyle w:val="Heading2"/>
      </w:pPr>
      <w:r w:rsidRPr="00B51F8B">
        <w:t xml:space="preserve">(85) </w:t>
      </w:r>
      <m:oMath>
        <m:r>
          <w:rPr>
            <w:rFonts w:ascii="Cambria Math" w:hAnsi="Cambria Math"/>
          </w:rPr>
          <m:t>v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 w:val="0"/>
                    <w:bCs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b w:val="0"/>
                        <w:b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 w:val="0"/>
                        <w:b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</m:e>
            </m:rad>
            <m:rad>
              <m:radPr>
                <m:degHide m:val="1"/>
                <m:ctrlPr>
                  <w:rPr>
                    <w:rFonts w:ascii="Cambria Math" w:hAnsi="Cambria Math"/>
                    <w:b w:val="0"/>
                    <w:bCs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εμ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c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 w:val="0"/>
                    <w:bCs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εμ</m:t>
                </m:r>
              </m:e>
            </m:rad>
          </m:den>
        </m:f>
      </m:oMath>
    </w:p>
    <w:p w14:paraId="1EA02AD9" w14:textId="741CAB17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а) электромагнитные волны, фазовая скорость электромагнитной волны</w:t>
      </w:r>
      <w:r w:rsidR="00832C55">
        <w:rPr>
          <w:szCs w:val="24"/>
        </w:rPr>
        <w:t>;</w:t>
      </w:r>
    </w:p>
    <w:p w14:paraId="0198779D" w14:textId="617DDB03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v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фазовая скорость электромагнитной волны [м/с</w:t>
      </w:r>
      <w:r w:rsidR="00FE656F">
        <w:rPr>
          <w:szCs w:val="24"/>
        </w:rPr>
        <w:t>],</w:t>
      </w:r>
    </w:p>
    <w:p w14:paraId="51317F07" w14:textId="46E39E92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c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скорость света [м/с</w:t>
      </w:r>
      <w:r w:rsidR="00FE656F">
        <w:rPr>
          <w:szCs w:val="24"/>
        </w:rPr>
        <w:t>],</w:t>
      </w:r>
    </w:p>
    <w:p w14:paraId="72E303D6" w14:textId="35FB9B72" w:rsidR="006265EF" w:rsidRPr="00B51F8B" w:rsidRDefault="006265EF" w:rsidP="00B51F8B">
      <w:pPr>
        <w:tabs>
          <w:tab w:val="left" w:pos="5954"/>
        </w:tabs>
        <w:rPr>
          <w:szCs w:val="24"/>
        </w:rPr>
      </w:pPr>
      <w:proofErr w:type="spellStart"/>
      <w:r w:rsidRPr="00B51F8B">
        <w:rPr>
          <w:i/>
          <w:szCs w:val="24"/>
        </w:rPr>
        <w:t>μ</w:t>
      </w:r>
      <w:r w:rsidRPr="00B51F8B">
        <w:rPr>
          <w:szCs w:val="24"/>
          <w:vertAlign w:val="subscript"/>
        </w:rPr>
        <w:t>o</w:t>
      </w:r>
      <w:proofErr w:type="spellEnd"/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магнитная постоянная [Гн/м</w:t>
      </w:r>
      <w:r w:rsidR="00FE656F">
        <w:rPr>
          <w:szCs w:val="24"/>
        </w:rPr>
        <w:t>],</w:t>
      </w:r>
      <w:r w:rsidRPr="00B51F8B">
        <w:rPr>
          <w:szCs w:val="24"/>
        </w:rPr>
        <w:t xml:space="preserve">  </w:t>
      </w:r>
    </w:p>
    <w:p w14:paraId="0A171B50" w14:textId="2BE57DE5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i/>
          <w:szCs w:val="24"/>
        </w:rPr>
        <w:t>μ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магнитная проницаемость среды [безразмерная</w:t>
      </w:r>
      <w:r w:rsidR="00FE656F">
        <w:rPr>
          <w:szCs w:val="24"/>
        </w:rPr>
        <w:t>],</w:t>
      </w:r>
    </w:p>
    <w:p w14:paraId="337F7533" w14:textId="216CDB34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ɛ</w:t>
      </w:r>
      <w:r w:rsidRPr="00B51F8B">
        <w:rPr>
          <w:szCs w:val="24"/>
          <w:vertAlign w:val="subscript"/>
        </w:rPr>
        <w:t>0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лектрическая постоянная [Кл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</w:t>
      </w:r>
      <w:r w:rsidR="00796E1A">
        <w:rPr>
          <w:szCs w:val="24"/>
        </w:rPr>
        <w:t>Н•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3BBFF4A7" w14:textId="235219A4" w:rsidR="006265EF" w:rsidRPr="00C04F6F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ɛ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лектрическая проницаемость среды [безразмерная</w:t>
      </w:r>
      <w:r w:rsidR="00FE656F">
        <w:rPr>
          <w:szCs w:val="24"/>
        </w:rPr>
        <w:t>]</w:t>
      </w:r>
      <w:r w:rsidR="00C04F6F" w:rsidRPr="00C04F6F">
        <w:rPr>
          <w:szCs w:val="24"/>
        </w:rPr>
        <w:t>;</w:t>
      </w:r>
    </w:p>
    <w:p w14:paraId="4E197D50" w14:textId="7F9AAF07" w:rsidR="006265EF" w:rsidRPr="00B51F8B" w:rsidRDefault="00FF0824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</w:t>
      </w:r>
      <w:r w:rsidR="00832C55">
        <w:rPr>
          <w:szCs w:val="24"/>
        </w:rPr>
        <w:t>Ф</w:t>
      </w:r>
      <w:r w:rsidRPr="00B51F8B">
        <w:rPr>
          <w:szCs w:val="24"/>
        </w:rPr>
        <w:t>азовая</w:t>
      </w:r>
      <w:r w:rsidR="006265EF" w:rsidRPr="00B51F8B">
        <w:rPr>
          <w:szCs w:val="24"/>
        </w:rPr>
        <w:t xml:space="preserve"> скорость ЭМ-волн (скорость ЭМ-волны в веществе, </w:t>
      </w:r>
      <w:r w:rsidR="006265EF" w:rsidRPr="00B51F8B">
        <w:rPr>
          <w:i/>
          <w:szCs w:val="24"/>
        </w:rPr>
        <w:t>V</w:t>
      </w:r>
      <w:r w:rsidR="006265EF" w:rsidRPr="00B51F8B">
        <w:rPr>
          <w:szCs w:val="24"/>
        </w:rPr>
        <w:t xml:space="preserve"> </w:t>
      </w:r>
      <w:proofErr w:type="gramStart"/>
      <w:r w:rsidR="006265EF" w:rsidRPr="00B51F8B">
        <w:rPr>
          <w:szCs w:val="24"/>
        </w:rPr>
        <w:t xml:space="preserve">&lt; </w:t>
      </w:r>
      <w:r w:rsidR="006265EF" w:rsidRPr="00B51F8B">
        <w:rPr>
          <w:i/>
          <w:szCs w:val="24"/>
        </w:rPr>
        <w:t>c</w:t>
      </w:r>
      <w:proofErr w:type="gramEnd"/>
      <w:r w:rsidR="006265EF" w:rsidRPr="00B51F8B">
        <w:rPr>
          <w:szCs w:val="24"/>
        </w:rPr>
        <w:t>)</w:t>
      </w:r>
      <w:r w:rsidR="00832C55">
        <w:rPr>
          <w:szCs w:val="24"/>
        </w:rPr>
        <w:t>.</w:t>
      </w:r>
    </w:p>
    <w:p w14:paraId="42E94D50" w14:textId="77777777" w:rsidR="00ED1F31" w:rsidRPr="00B51F8B" w:rsidRDefault="00ED1F31" w:rsidP="00B51F8B">
      <w:pPr>
        <w:tabs>
          <w:tab w:val="left" w:pos="5954"/>
        </w:tabs>
        <w:rPr>
          <w:b/>
          <w:szCs w:val="24"/>
        </w:rPr>
      </w:pPr>
    </w:p>
    <w:p w14:paraId="0B47DB72" w14:textId="22DA6F6B" w:rsidR="00544A4F" w:rsidRPr="00832C55" w:rsidRDefault="00544A4F" w:rsidP="00DE2F59">
      <w:pPr>
        <w:pStyle w:val="Heading2"/>
      </w:pPr>
      <w:r w:rsidRPr="00832C55">
        <w:t>(86)</w:t>
      </w:r>
      <w:r w:rsidR="00DE2F59" w:rsidRPr="00832C55">
        <w:t xml:space="preserve"> </w:t>
      </w:r>
      <m:oMath>
        <m:r>
          <m:rPr>
            <m:sty m:val="bi"/>
          </m:rPr>
          <w:rPr>
            <w:rFonts w:ascii="Cambria Math" w:hAnsi="Cambria Math"/>
            <w:lang w:val="en-US"/>
          </w:rPr>
          <m:t>w</m:t>
        </m:r>
        <m:r>
          <m:rPr>
            <m:sty m:val="bi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b w:val="0"/>
                <w:bCs/>
                <w:i/>
                <w:iCs/>
                <w:lang w:val="en-US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b w:val="0"/>
                    <w:bCs/>
                    <w:i/>
                    <w:iCs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ε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b w:val="0"/>
                    <w:bCs/>
                    <w:i/>
                    <w:iCs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μ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sub>
            </m:sSub>
          </m:e>
        </m:rad>
        <m:rad>
          <m:radPr>
            <m:degHide m:val="1"/>
            <m:ctrlPr>
              <w:rPr>
                <w:rFonts w:ascii="Cambria Math" w:hAnsi="Cambria Math"/>
                <w:b w:val="0"/>
                <w:bCs/>
                <w:i/>
                <w:iCs/>
                <w:lang w:val="en-US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εμ</m:t>
            </m:r>
          </m:e>
        </m:rad>
        <m:r>
          <m:rPr>
            <m:sty m:val="bi"/>
          </m:rPr>
          <w:rPr>
            <w:rFonts w:ascii="Cambria Math" w:hAnsi="Cambria Math"/>
            <w:lang w:val="en-US"/>
          </w:rPr>
          <m:t>EH</m:t>
        </m:r>
      </m:oMath>
    </w:p>
    <w:p w14:paraId="5EBA4EAC" w14:textId="6C39AB95" w:rsidR="00BA7D07" w:rsidRPr="00B51F8B" w:rsidRDefault="00BA7D07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DA6863">
        <w:rPr>
          <w:szCs w:val="24"/>
        </w:rPr>
        <w:t>о</w:t>
      </w:r>
      <w:r w:rsidRPr="00B51F8B">
        <w:rPr>
          <w:szCs w:val="24"/>
        </w:rPr>
        <w:t>птика (</w:t>
      </w:r>
      <w:r w:rsidR="00DB6E2F" w:rsidRPr="00B51F8B">
        <w:rPr>
          <w:szCs w:val="24"/>
        </w:rPr>
        <w:t>электромагнитные волны</w:t>
      </w:r>
      <w:r w:rsidRPr="00B51F8B">
        <w:rPr>
          <w:szCs w:val="24"/>
        </w:rPr>
        <w:t xml:space="preserve">), </w:t>
      </w:r>
      <w:r w:rsidR="002E1EF8" w:rsidRPr="00B51F8B">
        <w:rPr>
          <w:szCs w:val="24"/>
        </w:rPr>
        <w:t>объемная плотность энергии ЭМ-волны</w:t>
      </w:r>
      <w:r w:rsidR="00832C55">
        <w:rPr>
          <w:szCs w:val="24"/>
        </w:rPr>
        <w:t>;</w:t>
      </w:r>
    </w:p>
    <w:p w14:paraId="2C690769" w14:textId="69843DE2" w:rsidR="00BA7D07" w:rsidRPr="00B51F8B" w:rsidRDefault="00BA7D07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W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0405E0" w:rsidRPr="00B51F8B">
        <w:rPr>
          <w:szCs w:val="24"/>
        </w:rPr>
        <w:t xml:space="preserve">объемная плотность энергии </w:t>
      </w:r>
      <w:r w:rsidRPr="00B51F8B">
        <w:rPr>
          <w:szCs w:val="24"/>
        </w:rPr>
        <w:t>[</w:t>
      </w:r>
      <w:r w:rsidR="00B92687" w:rsidRPr="00B51F8B">
        <w:rPr>
          <w:szCs w:val="24"/>
          <w:shd w:val="clear" w:color="auto" w:fill="FFFFFF"/>
        </w:rPr>
        <w:t>Дж/м</w:t>
      </w:r>
      <w:r w:rsidR="00B92687" w:rsidRPr="00B51F8B">
        <w:rPr>
          <w:szCs w:val="24"/>
          <w:shd w:val="clear" w:color="auto" w:fill="FFFFFF"/>
          <w:vertAlign w:val="superscript"/>
        </w:rPr>
        <w:t>3</w:t>
      </w:r>
      <w:r w:rsidR="00FE656F">
        <w:rPr>
          <w:szCs w:val="24"/>
        </w:rPr>
        <w:t>],</w:t>
      </w:r>
    </w:p>
    <w:p w14:paraId="544E0256" w14:textId="6A1BAD98" w:rsidR="00BA7D07" w:rsidRPr="00B51F8B" w:rsidRDefault="00BA7D07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μ</w:t>
      </w:r>
      <w:r w:rsidRPr="00B51F8B">
        <w:rPr>
          <w:szCs w:val="24"/>
          <w:vertAlign w:val="subscript"/>
        </w:rPr>
        <w:t>0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2E1EF8" w:rsidRPr="00B51F8B">
        <w:rPr>
          <w:szCs w:val="24"/>
        </w:rPr>
        <w:t>магнитная постоянная</w:t>
      </w:r>
      <w:r w:rsidRPr="00B51F8B">
        <w:rPr>
          <w:szCs w:val="24"/>
        </w:rPr>
        <w:t xml:space="preserve"> [</w:t>
      </w:r>
      <w:r w:rsidR="00E8357F" w:rsidRPr="00B51F8B">
        <w:rPr>
          <w:color w:val="222222"/>
          <w:szCs w:val="24"/>
          <w:shd w:val="clear" w:color="auto" w:fill="FFFFFF"/>
        </w:rPr>
        <w:t>Н/А</w:t>
      </w:r>
      <w:r w:rsidR="00E8357F" w:rsidRPr="00B51F8B">
        <w:rPr>
          <w:color w:val="222222"/>
          <w:szCs w:val="24"/>
          <w:shd w:val="clear" w:color="auto" w:fill="FFFFFF"/>
          <w:vertAlign w:val="superscript"/>
        </w:rPr>
        <w:t>2</w:t>
      </w:r>
      <w:r w:rsidR="00FE656F">
        <w:rPr>
          <w:szCs w:val="24"/>
        </w:rPr>
        <w:t>],</w:t>
      </w:r>
    </w:p>
    <w:p w14:paraId="4FBC8A1D" w14:textId="18705D07" w:rsidR="00BA7D07" w:rsidRPr="00B51F8B" w:rsidRDefault="00BA7D07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μ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="002E1EF8" w:rsidRPr="00B51F8B">
        <w:rPr>
          <w:szCs w:val="24"/>
        </w:rPr>
        <w:t>магнитная проницаемость среды</w:t>
      </w:r>
      <w:r w:rsidR="00DB6E2F" w:rsidRPr="00B51F8B">
        <w:rPr>
          <w:szCs w:val="24"/>
        </w:rPr>
        <w:t xml:space="preserve"> </w:t>
      </w:r>
      <w:r w:rsidR="00114EAC">
        <w:rPr>
          <w:szCs w:val="24"/>
        </w:rPr>
        <w:t>[−</w:t>
      </w:r>
      <w:r w:rsidR="00FE656F">
        <w:rPr>
          <w:szCs w:val="24"/>
        </w:rPr>
        <w:t>],</w:t>
      </w:r>
    </w:p>
    <w:p w14:paraId="0F0B5175" w14:textId="05D523CC" w:rsidR="002E1EF8" w:rsidRPr="00B51F8B" w:rsidRDefault="002E1EF8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ε</w:t>
      </w:r>
      <w:r w:rsidRPr="00B51F8B">
        <w:rPr>
          <w:szCs w:val="24"/>
          <w:vertAlign w:val="subscript"/>
        </w:rPr>
        <w:t>0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электрическая постоянная [Кл</w:t>
      </w:r>
      <w:r w:rsidRPr="00B51F8B">
        <w:rPr>
          <w:szCs w:val="24"/>
          <w:vertAlign w:val="superscript"/>
        </w:rPr>
        <w:t>2</w:t>
      </w:r>
      <w:r w:rsidRPr="00B51F8B">
        <w:rPr>
          <w:szCs w:val="24"/>
        </w:rPr>
        <w:t>/</w:t>
      </w:r>
      <w:r w:rsidR="00796E1A">
        <w:rPr>
          <w:szCs w:val="24"/>
        </w:rPr>
        <w:t>Н•м</w:t>
      </w:r>
      <w:r w:rsidRPr="00B51F8B">
        <w:rPr>
          <w:szCs w:val="24"/>
          <w:vertAlign w:val="superscript"/>
        </w:rPr>
        <w:t>2</w:t>
      </w:r>
      <w:r w:rsidR="00FE656F">
        <w:rPr>
          <w:szCs w:val="24"/>
        </w:rPr>
        <w:t>],</w:t>
      </w:r>
    </w:p>
    <w:p w14:paraId="40409D97" w14:textId="7196A02E" w:rsidR="002E1EF8" w:rsidRPr="00517400" w:rsidRDefault="002E1EF8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ε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 xml:space="preserve">электрическая проницаемость </w:t>
      </w:r>
      <w:r w:rsidR="00DA6863" w:rsidRPr="00B51F8B">
        <w:rPr>
          <w:szCs w:val="24"/>
        </w:rPr>
        <w:t>среды [</w:t>
      </w:r>
      <w:r w:rsidR="00114EAC">
        <w:rPr>
          <w:szCs w:val="24"/>
        </w:rPr>
        <w:t>−</w:t>
      </w:r>
      <w:r w:rsidR="00FE656F">
        <w:rPr>
          <w:szCs w:val="24"/>
        </w:rPr>
        <w:t>],</w:t>
      </w:r>
    </w:p>
    <w:p w14:paraId="09EA8A84" w14:textId="269FEE09" w:rsidR="00BA7D07" w:rsidRPr="00AE6113" w:rsidRDefault="00BA7D07" w:rsidP="00B51F8B">
      <w:pPr>
        <w:tabs>
          <w:tab w:val="left" w:pos="5954"/>
        </w:tabs>
        <w:rPr>
          <w:szCs w:val="24"/>
        </w:rPr>
      </w:pPr>
      <w:r w:rsidRPr="00AE6113">
        <w:rPr>
          <w:szCs w:val="24"/>
          <w:lang w:val="en-US"/>
        </w:rPr>
        <w:t>E</w:t>
      </w:r>
      <w:r w:rsidRPr="00AE6113">
        <w:rPr>
          <w:szCs w:val="24"/>
        </w:rPr>
        <w:t xml:space="preserve"> </w:t>
      </w:r>
      <w:r w:rsidR="00517400" w:rsidRPr="00AE6113">
        <w:rPr>
          <w:szCs w:val="24"/>
        </w:rPr>
        <w:t xml:space="preserve">— </w:t>
      </w:r>
      <w:r w:rsidRPr="00AE6113">
        <w:rPr>
          <w:szCs w:val="24"/>
        </w:rPr>
        <w:t>амплитуда напряженности электрического поля волны [В/м</w:t>
      </w:r>
      <w:r w:rsidR="00FE656F">
        <w:rPr>
          <w:szCs w:val="24"/>
        </w:rPr>
        <w:t>],</w:t>
      </w:r>
    </w:p>
    <w:p w14:paraId="05D0A992" w14:textId="00DA4212" w:rsidR="00BA7D07" w:rsidRPr="00C04F6F" w:rsidRDefault="00BA7D07" w:rsidP="00B51F8B">
      <w:pPr>
        <w:tabs>
          <w:tab w:val="left" w:pos="5954"/>
        </w:tabs>
        <w:rPr>
          <w:szCs w:val="24"/>
        </w:rPr>
      </w:pPr>
      <w:r w:rsidRPr="00AE6113">
        <w:rPr>
          <w:szCs w:val="24"/>
          <w:lang w:val="en-US"/>
        </w:rPr>
        <w:t>H</w:t>
      </w:r>
      <w:r w:rsidRPr="00AE6113">
        <w:rPr>
          <w:szCs w:val="24"/>
        </w:rPr>
        <w:t xml:space="preserve"> </w:t>
      </w:r>
      <w:r w:rsidR="00517400" w:rsidRPr="00AE6113">
        <w:rPr>
          <w:szCs w:val="24"/>
        </w:rPr>
        <w:t xml:space="preserve">— </w:t>
      </w:r>
      <w:r w:rsidRPr="00AE6113">
        <w:rPr>
          <w:szCs w:val="24"/>
        </w:rPr>
        <w:t>амплитуда напряженности магнитного поля волны [А/м</w:t>
      </w:r>
      <w:r w:rsidR="00FE656F">
        <w:rPr>
          <w:szCs w:val="24"/>
        </w:rPr>
        <w:t>]</w:t>
      </w:r>
      <w:r w:rsidR="00C04F6F" w:rsidRPr="00C04F6F">
        <w:rPr>
          <w:szCs w:val="24"/>
        </w:rPr>
        <w:t>;</w:t>
      </w:r>
    </w:p>
    <w:p w14:paraId="310601AF" w14:textId="1E323D44" w:rsidR="00BA7D07" w:rsidRPr="00B51F8B" w:rsidRDefault="00BA7D07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в) Для вычисления </w:t>
      </w:r>
      <w:r w:rsidR="002E1EF8" w:rsidRPr="00B51F8B">
        <w:rPr>
          <w:szCs w:val="24"/>
        </w:rPr>
        <w:t>объемной плотности энергии ЭМ-волны</w:t>
      </w:r>
      <w:r w:rsidR="00AE6113">
        <w:rPr>
          <w:szCs w:val="24"/>
        </w:rPr>
        <w:t>.</w:t>
      </w:r>
    </w:p>
    <w:p w14:paraId="4E7B6087" w14:textId="08650F95" w:rsidR="00DB6E2F" w:rsidRPr="00B51F8B" w:rsidRDefault="00BA7D07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Электромагнитные волны </w:t>
      </w:r>
      <w:r w:rsidR="00FF0824" w:rsidRPr="00B51F8B">
        <w:rPr>
          <w:szCs w:val="24"/>
        </w:rPr>
        <w:t>— это</w:t>
      </w:r>
      <w:r w:rsidRPr="00B51F8B">
        <w:rPr>
          <w:szCs w:val="24"/>
        </w:rPr>
        <w:t xml:space="preserve"> переменное электромагнитное поле, распространяющееся в пространстве с конечной скоростью.</w:t>
      </w:r>
    </w:p>
    <w:p w14:paraId="6E32FF98" w14:textId="28136B3F" w:rsidR="002E1EF8" w:rsidRPr="00B51F8B" w:rsidRDefault="002E1EF8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>ЭМ-волна переносит энергию.</w:t>
      </w:r>
    </w:p>
    <w:p w14:paraId="35846148" w14:textId="42CA3E4D" w:rsidR="002E1EF8" w:rsidRPr="00B51F8B" w:rsidRDefault="002E1EF8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Объемная плотность энергии ЭМ-волны </w:t>
      </w:r>
      <w:r w:rsidRPr="00B51F8B">
        <w:rPr>
          <w:szCs w:val="24"/>
          <w:lang w:val="en-US"/>
        </w:rPr>
        <w:t>w</w:t>
      </w:r>
      <w:r w:rsidRPr="00B51F8B">
        <w:rPr>
          <w:szCs w:val="24"/>
        </w:rPr>
        <w:t xml:space="preserve"> есть сумма объемных энергий электрического </w:t>
      </w:r>
      <w:proofErr w:type="spellStart"/>
      <w:r w:rsidRPr="00B51F8B">
        <w:rPr>
          <w:szCs w:val="24"/>
          <w:lang w:val="en-US"/>
        </w:rPr>
        <w:t>w</w:t>
      </w:r>
      <w:r w:rsidRPr="00B51F8B">
        <w:rPr>
          <w:szCs w:val="24"/>
          <w:vertAlign w:val="subscript"/>
          <w:lang w:val="en-US"/>
        </w:rPr>
        <w:t>E</w:t>
      </w:r>
      <w:proofErr w:type="spellEnd"/>
      <w:r w:rsidRPr="00B51F8B">
        <w:rPr>
          <w:szCs w:val="24"/>
        </w:rPr>
        <w:t xml:space="preserve"> и магнитного </w:t>
      </w:r>
      <w:proofErr w:type="spellStart"/>
      <w:r w:rsidRPr="00B51F8B">
        <w:rPr>
          <w:szCs w:val="24"/>
          <w:lang w:val="en-US"/>
        </w:rPr>
        <w:t>w</w:t>
      </w:r>
      <w:r w:rsidRPr="00B51F8B">
        <w:rPr>
          <w:szCs w:val="24"/>
          <w:vertAlign w:val="subscript"/>
          <w:lang w:val="en-US"/>
        </w:rPr>
        <w:t>H</w:t>
      </w:r>
      <w:proofErr w:type="spellEnd"/>
      <w:r w:rsidRPr="00B51F8B">
        <w:rPr>
          <w:szCs w:val="24"/>
        </w:rPr>
        <w:t xml:space="preserve"> полей.</w:t>
      </w:r>
      <w:r w:rsidR="00DE2F59">
        <w:rPr>
          <w:szCs w:val="24"/>
        </w:rPr>
        <w:br/>
      </w:r>
    </w:p>
    <w:p w14:paraId="3294D2C3" w14:textId="697615E1" w:rsidR="00544A4F" w:rsidRPr="000B42DE" w:rsidRDefault="00544A4F" w:rsidP="00DE2F59">
      <w:pPr>
        <w:pStyle w:val="Heading2"/>
        <w:rPr>
          <w:iCs/>
        </w:rPr>
      </w:pPr>
      <w:r w:rsidRPr="00B51F8B">
        <w:t>(</w:t>
      </w:r>
      <w:r w:rsidR="00713740" w:rsidRPr="005C1FA6">
        <w:t>8</w:t>
      </w:r>
      <w:r w:rsidRPr="00B51F8B">
        <w:t>7)</w:t>
      </w:r>
      <w:r w:rsidR="00562E7F" w:rsidRPr="005C1FA6">
        <w:rPr>
          <w:i/>
        </w:rPr>
        <w:t>(67)</w:t>
      </w:r>
      <w:r w:rsidRPr="00DA6863">
        <w:rPr>
          <w:i/>
        </w:rPr>
        <w:t xml:space="preserve"> </w:t>
      </w:r>
      <m:oMath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f</m:t>
            </m:r>
          </m:den>
        </m:f>
        <m:r>
          <m:rPr>
            <m:sty m:val="p"/>
          </m:rPr>
          <w:rPr>
            <w:rFonts w:ascii="Cambria Math" w:hAnsi="Cambria Math"/>
          </w:rPr>
          <m:t>=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-1)</m:t>
        </m:r>
        <m:d>
          <m:dPr>
            <m:begChr m:val="["/>
            <m:endChr m:val="]"/>
            <m:ctrlPr>
              <w:rPr>
                <w:rFonts w:ascii="Cambria Math" w:hAnsi="Cambria Math"/>
                <w:b w:val="0"/>
                <w:bCs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bCs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b w:val="0"/>
                        <w:b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b w:val="0"/>
                    <w:bCs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b w:val="0"/>
                        <w:b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</m:oMath>
    </w:p>
    <w:p w14:paraId="126640E2" w14:textId="1741AD3A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а) </w:t>
      </w:r>
      <w:r w:rsidR="00832C55">
        <w:rPr>
          <w:szCs w:val="24"/>
        </w:rPr>
        <w:t>о</w:t>
      </w:r>
      <w:r w:rsidRPr="00B51F8B">
        <w:rPr>
          <w:szCs w:val="24"/>
        </w:rPr>
        <w:t>птика, линзы, формула тонкой линзы</w:t>
      </w:r>
      <w:r w:rsidR="00832C55">
        <w:rPr>
          <w:szCs w:val="24"/>
        </w:rPr>
        <w:t>;</w:t>
      </w:r>
    </w:p>
    <w:p w14:paraId="77D3E0DC" w14:textId="445E25D9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</w:rPr>
        <w:t xml:space="preserve">б) </w:t>
      </w:r>
      <w:r w:rsidRPr="00B51F8B">
        <w:rPr>
          <w:szCs w:val="24"/>
          <w:lang w:val="en-US"/>
        </w:rPr>
        <w:t>f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фокус линзы [м</w:t>
      </w:r>
      <w:r w:rsidR="00FE656F">
        <w:rPr>
          <w:szCs w:val="24"/>
        </w:rPr>
        <w:t>],</w:t>
      </w:r>
    </w:p>
    <w:p w14:paraId="1666520F" w14:textId="0227DBC5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N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i/>
          <w:szCs w:val="24"/>
          <w:lang w:val="en-US"/>
        </w:rPr>
        <w:t>n</w:t>
      </w:r>
      <w:r w:rsidRPr="00B51F8B">
        <w:rPr>
          <w:i/>
          <w:szCs w:val="24"/>
          <w:vertAlign w:val="subscript"/>
        </w:rPr>
        <w:t>линза</w:t>
      </w:r>
      <w:r w:rsidRPr="00B51F8B">
        <w:rPr>
          <w:i/>
          <w:szCs w:val="24"/>
        </w:rPr>
        <w:t>/</w:t>
      </w:r>
      <w:proofErr w:type="spellStart"/>
      <w:r w:rsidRPr="00B51F8B">
        <w:rPr>
          <w:i/>
          <w:szCs w:val="24"/>
        </w:rPr>
        <w:t>n</w:t>
      </w:r>
      <w:r w:rsidR="00FF0824" w:rsidRPr="00B51F8B">
        <w:rPr>
          <w:i/>
          <w:szCs w:val="24"/>
          <w:vertAlign w:val="subscript"/>
        </w:rPr>
        <w:t>среда</w:t>
      </w:r>
      <w:proofErr w:type="spellEnd"/>
      <w:r w:rsidR="00FF0824" w:rsidRPr="00B51F8B">
        <w:rPr>
          <w:szCs w:val="24"/>
        </w:rPr>
        <w:t xml:space="preserve"> </w:t>
      </w:r>
      <w:r w:rsidR="00B71904">
        <w:rPr>
          <w:szCs w:val="24"/>
        </w:rPr>
        <w:t>—</w:t>
      </w:r>
      <w:r w:rsidRPr="00B51F8B">
        <w:rPr>
          <w:szCs w:val="24"/>
        </w:rPr>
        <w:t xml:space="preserve"> относительный показатель преломления (</w:t>
      </w:r>
      <w:proofErr w:type="spellStart"/>
      <w:r w:rsidRPr="00B51F8B">
        <w:rPr>
          <w:i/>
          <w:szCs w:val="24"/>
        </w:rPr>
        <w:t>n</w:t>
      </w:r>
      <w:r w:rsidRPr="00B51F8B">
        <w:rPr>
          <w:i/>
          <w:szCs w:val="24"/>
          <w:vertAlign w:val="subscript"/>
        </w:rPr>
        <w:t>линза</w:t>
      </w:r>
      <w:proofErr w:type="spellEnd"/>
      <w:r w:rsidRPr="00B51F8B">
        <w:rPr>
          <w:szCs w:val="24"/>
        </w:rPr>
        <w:t xml:space="preserve">, </w:t>
      </w:r>
      <w:proofErr w:type="spellStart"/>
      <w:r w:rsidRPr="00B51F8B">
        <w:rPr>
          <w:i/>
          <w:szCs w:val="24"/>
        </w:rPr>
        <w:t>n</w:t>
      </w:r>
      <w:r w:rsidRPr="00B51F8B">
        <w:rPr>
          <w:i/>
          <w:szCs w:val="24"/>
          <w:vertAlign w:val="subscript"/>
        </w:rPr>
        <w:t>среда</w:t>
      </w:r>
      <w:proofErr w:type="spellEnd"/>
      <w:r w:rsidRPr="00B51F8B">
        <w:rPr>
          <w:szCs w:val="24"/>
        </w:rPr>
        <w:t xml:space="preserve"> </w:t>
      </w:r>
      <w:r w:rsidR="00B71904">
        <w:rPr>
          <w:szCs w:val="24"/>
        </w:rPr>
        <w:t>—</w:t>
      </w:r>
      <w:r w:rsidRPr="00B51F8B">
        <w:rPr>
          <w:szCs w:val="24"/>
        </w:rPr>
        <w:t xml:space="preserve"> абсолютные показатели преломления линзы и окружающей среды) [безразмерная</w:t>
      </w:r>
      <w:r w:rsidR="00FE656F">
        <w:rPr>
          <w:szCs w:val="24"/>
        </w:rPr>
        <w:t>],</w:t>
      </w:r>
    </w:p>
    <w:p w14:paraId="6E66BFEB" w14:textId="4205D1F6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R</w:t>
      </w:r>
      <w:r w:rsidRPr="00B51F8B">
        <w:rPr>
          <w:szCs w:val="24"/>
        </w:rPr>
        <w:t xml:space="preserve">1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диус кривизны поверхностей линзы [м</w:t>
      </w:r>
      <w:r w:rsidR="00FE656F">
        <w:rPr>
          <w:szCs w:val="24"/>
        </w:rPr>
        <w:t>],</w:t>
      </w:r>
    </w:p>
    <w:p w14:paraId="76DD9C98" w14:textId="6F54699A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lastRenderedPageBreak/>
        <w:t>R</w:t>
      </w:r>
      <w:r w:rsidRPr="00B51F8B">
        <w:rPr>
          <w:szCs w:val="24"/>
        </w:rPr>
        <w:t xml:space="preserve">2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диус кривизны поверхностей линзы [м</w:t>
      </w:r>
      <w:r w:rsidR="00FE656F">
        <w:rPr>
          <w:szCs w:val="24"/>
        </w:rPr>
        <w:t>],</w:t>
      </w:r>
    </w:p>
    <w:p w14:paraId="2ECD67BC" w14:textId="6383FD77" w:rsidR="006265EF" w:rsidRPr="00B51F8B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a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сстояние от линзы до предмета [м</w:t>
      </w:r>
      <w:r w:rsidR="00FE656F">
        <w:rPr>
          <w:szCs w:val="24"/>
        </w:rPr>
        <w:t>],</w:t>
      </w:r>
    </w:p>
    <w:p w14:paraId="19115C29" w14:textId="43BC1851" w:rsidR="006265EF" w:rsidRPr="00C04F6F" w:rsidRDefault="006265EF" w:rsidP="00B51F8B">
      <w:pPr>
        <w:tabs>
          <w:tab w:val="left" w:pos="5954"/>
        </w:tabs>
        <w:rPr>
          <w:szCs w:val="24"/>
        </w:rPr>
      </w:pPr>
      <w:r w:rsidRPr="00B51F8B">
        <w:rPr>
          <w:szCs w:val="24"/>
          <w:lang w:val="en-US"/>
        </w:rPr>
        <w:t>b</w:t>
      </w:r>
      <w:r w:rsidRPr="00B51F8B">
        <w:rPr>
          <w:szCs w:val="24"/>
        </w:rPr>
        <w:t xml:space="preserve"> </w:t>
      </w:r>
      <w:r w:rsidR="00517400">
        <w:rPr>
          <w:szCs w:val="24"/>
        </w:rPr>
        <w:t xml:space="preserve">— </w:t>
      </w:r>
      <w:r w:rsidRPr="00B51F8B">
        <w:rPr>
          <w:szCs w:val="24"/>
        </w:rPr>
        <w:t>расстояние от линзы до изображения предмета [м</w:t>
      </w:r>
      <w:r w:rsidR="00FE656F">
        <w:rPr>
          <w:szCs w:val="24"/>
        </w:rPr>
        <w:t>]</w:t>
      </w:r>
      <w:r w:rsidR="00C04F6F" w:rsidRPr="00C04F6F">
        <w:rPr>
          <w:szCs w:val="24"/>
        </w:rPr>
        <w:t>;</w:t>
      </w:r>
    </w:p>
    <w:p w14:paraId="4A094199" w14:textId="67507B6A" w:rsidR="006265EF" w:rsidRPr="00070F37" w:rsidRDefault="006265EF" w:rsidP="00B51F8B">
      <w:pPr>
        <w:tabs>
          <w:tab w:val="left" w:pos="5954"/>
        </w:tabs>
        <w:rPr>
          <w:szCs w:val="24"/>
        </w:rPr>
      </w:pPr>
      <w:r w:rsidRPr="00070F37">
        <w:rPr>
          <w:szCs w:val="24"/>
        </w:rPr>
        <w:t xml:space="preserve">в) Формула тонкой линзы </w:t>
      </w:r>
      <w:r w:rsidR="00517400">
        <w:rPr>
          <w:szCs w:val="24"/>
        </w:rPr>
        <w:t xml:space="preserve">— </w:t>
      </w:r>
      <w:r w:rsidRPr="00070F37">
        <w:rPr>
          <w:szCs w:val="24"/>
        </w:rPr>
        <w:t>соотношение, связывающее радиусы кривизны R</w:t>
      </w:r>
      <w:r w:rsidRPr="00070F37">
        <w:rPr>
          <w:szCs w:val="24"/>
          <w:vertAlign w:val="subscript"/>
        </w:rPr>
        <w:t>1</w:t>
      </w:r>
      <w:r w:rsidRPr="00070F37">
        <w:rPr>
          <w:szCs w:val="24"/>
        </w:rPr>
        <w:t xml:space="preserve"> и R</w:t>
      </w:r>
      <w:r w:rsidRPr="00070F37">
        <w:rPr>
          <w:szCs w:val="24"/>
          <w:vertAlign w:val="subscript"/>
        </w:rPr>
        <w:t>2</w:t>
      </w:r>
      <w:r w:rsidRPr="00070F37">
        <w:rPr>
          <w:szCs w:val="24"/>
        </w:rPr>
        <w:t xml:space="preserve"> поверхностей линзы, с расстояниями a и b от линзы до предмета A и его изображения B.</w:t>
      </w:r>
    </w:p>
    <w:p w14:paraId="0819E1AE" w14:textId="0C06187F" w:rsidR="00544A4F" w:rsidRDefault="006265EF" w:rsidP="00B71904">
      <w:pPr>
        <w:tabs>
          <w:tab w:val="left" w:pos="5954"/>
        </w:tabs>
        <w:rPr>
          <w:szCs w:val="24"/>
        </w:rPr>
      </w:pPr>
      <w:r w:rsidRPr="00070F37">
        <w:rPr>
          <w:szCs w:val="24"/>
        </w:rPr>
        <w:t xml:space="preserve">Радиус кривизны выпуклой поверхности линзы считается положительным, а вогнутой </w:t>
      </w:r>
      <w:r w:rsidR="00517400">
        <w:rPr>
          <w:szCs w:val="24"/>
        </w:rPr>
        <w:t xml:space="preserve">— </w:t>
      </w:r>
      <w:r w:rsidRPr="00070F37">
        <w:rPr>
          <w:szCs w:val="24"/>
        </w:rPr>
        <w:t xml:space="preserve">отрицательным, f </w:t>
      </w:r>
      <w:r w:rsidR="00517400">
        <w:rPr>
          <w:szCs w:val="24"/>
        </w:rPr>
        <w:t xml:space="preserve">— </w:t>
      </w:r>
      <w:r w:rsidRPr="00070F37">
        <w:rPr>
          <w:szCs w:val="24"/>
        </w:rPr>
        <w:t>фокус линзы.</w:t>
      </w:r>
    </w:p>
    <w:p w14:paraId="60E673FC" w14:textId="77777777" w:rsidR="00AE6113" w:rsidRPr="006265EF" w:rsidRDefault="00AE6113" w:rsidP="00B71904">
      <w:pPr>
        <w:tabs>
          <w:tab w:val="left" w:pos="5954"/>
        </w:tabs>
        <w:rPr>
          <w:szCs w:val="24"/>
        </w:rPr>
      </w:pPr>
      <w:bookmarkStart w:id="0" w:name="_GoBack"/>
      <w:bookmarkEnd w:id="0"/>
    </w:p>
    <w:sectPr w:rsidR="00AE6113" w:rsidRPr="006265EF" w:rsidSect="00483017">
      <w:type w:val="continuous"/>
      <w:pgSz w:w="12240" w:h="15840"/>
      <w:pgMar w:top="567" w:right="284" w:bottom="567" w:left="284" w:header="720" w:footer="720" w:gutter="0"/>
      <w:cols w:space="708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F6BAB0" w14:textId="77777777" w:rsidR="0085645A" w:rsidRDefault="0085645A" w:rsidP="00DE2F59">
      <w:r>
        <w:separator/>
      </w:r>
    </w:p>
  </w:endnote>
  <w:endnote w:type="continuationSeparator" w:id="0">
    <w:p w14:paraId="5B54BE2E" w14:textId="77777777" w:rsidR="0085645A" w:rsidRDefault="0085645A" w:rsidP="00DE2F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577A49" w14:textId="77777777" w:rsidR="0085645A" w:rsidRDefault="0085645A" w:rsidP="00DE2F59">
      <w:r>
        <w:separator/>
      </w:r>
    </w:p>
  </w:footnote>
  <w:footnote w:type="continuationSeparator" w:id="0">
    <w:p w14:paraId="75038F0D" w14:textId="77777777" w:rsidR="0085645A" w:rsidRDefault="0085645A" w:rsidP="00DE2F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44259AA"/>
    <w:multiLevelType w:val="hybridMultilevel"/>
    <w:tmpl w:val="E86284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rawingGridVerticalSpacing w:val="163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5FDA"/>
    <w:rsid w:val="000032D6"/>
    <w:rsid w:val="0000651A"/>
    <w:rsid w:val="00011783"/>
    <w:rsid w:val="00020341"/>
    <w:rsid w:val="000235FF"/>
    <w:rsid w:val="00034080"/>
    <w:rsid w:val="00040205"/>
    <w:rsid w:val="000405E0"/>
    <w:rsid w:val="000460DA"/>
    <w:rsid w:val="000514CA"/>
    <w:rsid w:val="00064BEF"/>
    <w:rsid w:val="00070F37"/>
    <w:rsid w:val="0008080B"/>
    <w:rsid w:val="00090C13"/>
    <w:rsid w:val="000A1FCC"/>
    <w:rsid w:val="000B2664"/>
    <w:rsid w:val="000B42DE"/>
    <w:rsid w:val="000B6B2C"/>
    <w:rsid w:val="000F2AA8"/>
    <w:rsid w:val="000F7F5E"/>
    <w:rsid w:val="00100091"/>
    <w:rsid w:val="00114EAC"/>
    <w:rsid w:val="00116122"/>
    <w:rsid w:val="001376DF"/>
    <w:rsid w:val="0014618D"/>
    <w:rsid w:val="00152E95"/>
    <w:rsid w:val="001605AB"/>
    <w:rsid w:val="00165BA3"/>
    <w:rsid w:val="00171F56"/>
    <w:rsid w:val="001B11EB"/>
    <w:rsid w:val="001B3295"/>
    <w:rsid w:val="001C0AE7"/>
    <w:rsid w:val="001C68E0"/>
    <w:rsid w:val="001E678D"/>
    <w:rsid w:val="001F03BC"/>
    <w:rsid w:val="001F5B8E"/>
    <w:rsid w:val="001F753E"/>
    <w:rsid w:val="00201CBB"/>
    <w:rsid w:val="002100F3"/>
    <w:rsid w:val="00222AAE"/>
    <w:rsid w:val="00230387"/>
    <w:rsid w:val="0025647B"/>
    <w:rsid w:val="00257FDD"/>
    <w:rsid w:val="0027099F"/>
    <w:rsid w:val="002742C4"/>
    <w:rsid w:val="002766A0"/>
    <w:rsid w:val="00285102"/>
    <w:rsid w:val="00290074"/>
    <w:rsid w:val="00291330"/>
    <w:rsid w:val="002955F2"/>
    <w:rsid w:val="002A2AA9"/>
    <w:rsid w:val="002A753A"/>
    <w:rsid w:val="002B0C4C"/>
    <w:rsid w:val="002B26F0"/>
    <w:rsid w:val="002B3383"/>
    <w:rsid w:val="002C43DA"/>
    <w:rsid w:val="002C5F8F"/>
    <w:rsid w:val="002D11D6"/>
    <w:rsid w:val="002D5E90"/>
    <w:rsid w:val="002D66E5"/>
    <w:rsid w:val="002E1EF8"/>
    <w:rsid w:val="003127FD"/>
    <w:rsid w:val="00312E1A"/>
    <w:rsid w:val="0032407C"/>
    <w:rsid w:val="00346189"/>
    <w:rsid w:val="00350D1C"/>
    <w:rsid w:val="00356392"/>
    <w:rsid w:val="00356F88"/>
    <w:rsid w:val="00366B0B"/>
    <w:rsid w:val="0037266A"/>
    <w:rsid w:val="003B7065"/>
    <w:rsid w:val="003C0F12"/>
    <w:rsid w:val="003C1893"/>
    <w:rsid w:val="003C689A"/>
    <w:rsid w:val="003D73B1"/>
    <w:rsid w:val="003F03E2"/>
    <w:rsid w:val="003F7270"/>
    <w:rsid w:val="00401C4A"/>
    <w:rsid w:val="00403E5D"/>
    <w:rsid w:val="0040525C"/>
    <w:rsid w:val="00453F6C"/>
    <w:rsid w:val="00461D47"/>
    <w:rsid w:val="00464EF2"/>
    <w:rsid w:val="00467A16"/>
    <w:rsid w:val="00474BD3"/>
    <w:rsid w:val="00483017"/>
    <w:rsid w:val="00485533"/>
    <w:rsid w:val="004861BA"/>
    <w:rsid w:val="00494277"/>
    <w:rsid w:val="0049767A"/>
    <w:rsid w:val="004B21B0"/>
    <w:rsid w:val="004B3FCB"/>
    <w:rsid w:val="004B5AB0"/>
    <w:rsid w:val="004B6508"/>
    <w:rsid w:val="004C60FC"/>
    <w:rsid w:val="004E1DE7"/>
    <w:rsid w:val="004E3437"/>
    <w:rsid w:val="004E75BF"/>
    <w:rsid w:val="00503285"/>
    <w:rsid w:val="00507413"/>
    <w:rsid w:val="00510ADC"/>
    <w:rsid w:val="00517400"/>
    <w:rsid w:val="005319FC"/>
    <w:rsid w:val="0053209B"/>
    <w:rsid w:val="00544A4F"/>
    <w:rsid w:val="00545137"/>
    <w:rsid w:val="00547F12"/>
    <w:rsid w:val="005545A8"/>
    <w:rsid w:val="00557B8D"/>
    <w:rsid w:val="00562324"/>
    <w:rsid w:val="00562E7F"/>
    <w:rsid w:val="00563CAF"/>
    <w:rsid w:val="0056538A"/>
    <w:rsid w:val="00565F6C"/>
    <w:rsid w:val="00566205"/>
    <w:rsid w:val="005672A2"/>
    <w:rsid w:val="0058017F"/>
    <w:rsid w:val="00590818"/>
    <w:rsid w:val="00591409"/>
    <w:rsid w:val="005A31E1"/>
    <w:rsid w:val="005A681F"/>
    <w:rsid w:val="005C1FA6"/>
    <w:rsid w:val="005D2CBC"/>
    <w:rsid w:val="005D7034"/>
    <w:rsid w:val="005E553D"/>
    <w:rsid w:val="005E63E5"/>
    <w:rsid w:val="005F0D0A"/>
    <w:rsid w:val="00614587"/>
    <w:rsid w:val="006163D7"/>
    <w:rsid w:val="006265EF"/>
    <w:rsid w:val="00636880"/>
    <w:rsid w:val="0064215C"/>
    <w:rsid w:val="00647BDD"/>
    <w:rsid w:val="00654428"/>
    <w:rsid w:val="00661B34"/>
    <w:rsid w:val="0066528D"/>
    <w:rsid w:val="006657A2"/>
    <w:rsid w:val="006768A5"/>
    <w:rsid w:val="00680215"/>
    <w:rsid w:val="00680E9A"/>
    <w:rsid w:val="006945D8"/>
    <w:rsid w:val="00696908"/>
    <w:rsid w:val="00696918"/>
    <w:rsid w:val="00696DAE"/>
    <w:rsid w:val="006A4A43"/>
    <w:rsid w:val="006A4E9F"/>
    <w:rsid w:val="006C7880"/>
    <w:rsid w:val="006C7AE7"/>
    <w:rsid w:val="006D17C1"/>
    <w:rsid w:val="006F2A15"/>
    <w:rsid w:val="006F2CA9"/>
    <w:rsid w:val="006F30F2"/>
    <w:rsid w:val="00701CB3"/>
    <w:rsid w:val="007040B1"/>
    <w:rsid w:val="007059A5"/>
    <w:rsid w:val="00713740"/>
    <w:rsid w:val="00717C12"/>
    <w:rsid w:val="0073158C"/>
    <w:rsid w:val="007318CA"/>
    <w:rsid w:val="00741B31"/>
    <w:rsid w:val="00754543"/>
    <w:rsid w:val="007650EB"/>
    <w:rsid w:val="0078609D"/>
    <w:rsid w:val="00786270"/>
    <w:rsid w:val="00787B13"/>
    <w:rsid w:val="00796E1A"/>
    <w:rsid w:val="007B5402"/>
    <w:rsid w:val="007B69FA"/>
    <w:rsid w:val="007C40B5"/>
    <w:rsid w:val="007D1415"/>
    <w:rsid w:val="007F05A0"/>
    <w:rsid w:val="007F644A"/>
    <w:rsid w:val="00822489"/>
    <w:rsid w:val="00825C87"/>
    <w:rsid w:val="00827678"/>
    <w:rsid w:val="00831713"/>
    <w:rsid w:val="00832C55"/>
    <w:rsid w:val="00834485"/>
    <w:rsid w:val="008442EF"/>
    <w:rsid w:val="0085645A"/>
    <w:rsid w:val="008564AE"/>
    <w:rsid w:val="008575A0"/>
    <w:rsid w:val="00863784"/>
    <w:rsid w:val="00866A39"/>
    <w:rsid w:val="00871344"/>
    <w:rsid w:val="0087580F"/>
    <w:rsid w:val="00877890"/>
    <w:rsid w:val="008826D6"/>
    <w:rsid w:val="00890D5A"/>
    <w:rsid w:val="008A154D"/>
    <w:rsid w:val="008A608C"/>
    <w:rsid w:val="008B25C0"/>
    <w:rsid w:val="008F25E2"/>
    <w:rsid w:val="008F5D1A"/>
    <w:rsid w:val="009169A5"/>
    <w:rsid w:val="00920E0C"/>
    <w:rsid w:val="00935A56"/>
    <w:rsid w:val="00972B28"/>
    <w:rsid w:val="0098061F"/>
    <w:rsid w:val="009B586B"/>
    <w:rsid w:val="009C75F0"/>
    <w:rsid w:val="009D22E1"/>
    <w:rsid w:val="009D7B18"/>
    <w:rsid w:val="009E01AA"/>
    <w:rsid w:val="009E4C92"/>
    <w:rsid w:val="009E5DD0"/>
    <w:rsid w:val="00A102D2"/>
    <w:rsid w:val="00A32B2B"/>
    <w:rsid w:val="00A35767"/>
    <w:rsid w:val="00A41B88"/>
    <w:rsid w:val="00A54682"/>
    <w:rsid w:val="00A6132B"/>
    <w:rsid w:val="00A75A72"/>
    <w:rsid w:val="00A835BF"/>
    <w:rsid w:val="00A9290D"/>
    <w:rsid w:val="00A97ACF"/>
    <w:rsid w:val="00AA15FB"/>
    <w:rsid w:val="00AA2B35"/>
    <w:rsid w:val="00AB4689"/>
    <w:rsid w:val="00AB60D6"/>
    <w:rsid w:val="00AE3979"/>
    <w:rsid w:val="00AE3A91"/>
    <w:rsid w:val="00AE6113"/>
    <w:rsid w:val="00B02E36"/>
    <w:rsid w:val="00B04500"/>
    <w:rsid w:val="00B12191"/>
    <w:rsid w:val="00B23FD6"/>
    <w:rsid w:val="00B261E9"/>
    <w:rsid w:val="00B37411"/>
    <w:rsid w:val="00B413B4"/>
    <w:rsid w:val="00B51F8B"/>
    <w:rsid w:val="00B558E7"/>
    <w:rsid w:val="00B62EEC"/>
    <w:rsid w:val="00B655EC"/>
    <w:rsid w:val="00B659C9"/>
    <w:rsid w:val="00B7036F"/>
    <w:rsid w:val="00B71904"/>
    <w:rsid w:val="00B82F81"/>
    <w:rsid w:val="00B92687"/>
    <w:rsid w:val="00BA7D07"/>
    <w:rsid w:val="00BB2388"/>
    <w:rsid w:val="00BB30C1"/>
    <w:rsid w:val="00BB5058"/>
    <w:rsid w:val="00BC2874"/>
    <w:rsid w:val="00BD2180"/>
    <w:rsid w:val="00BE44D5"/>
    <w:rsid w:val="00BF33C1"/>
    <w:rsid w:val="00C04F6F"/>
    <w:rsid w:val="00C114A2"/>
    <w:rsid w:val="00C22A8C"/>
    <w:rsid w:val="00C237DF"/>
    <w:rsid w:val="00C2616C"/>
    <w:rsid w:val="00C33FF4"/>
    <w:rsid w:val="00C4328D"/>
    <w:rsid w:val="00C46290"/>
    <w:rsid w:val="00C509A0"/>
    <w:rsid w:val="00C516E7"/>
    <w:rsid w:val="00C6029F"/>
    <w:rsid w:val="00C70D0C"/>
    <w:rsid w:val="00C73ACD"/>
    <w:rsid w:val="00C83779"/>
    <w:rsid w:val="00CC417C"/>
    <w:rsid w:val="00CD26E8"/>
    <w:rsid w:val="00CD3D4C"/>
    <w:rsid w:val="00CD5CF3"/>
    <w:rsid w:val="00D00FF2"/>
    <w:rsid w:val="00D02139"/>
    <w:rsid w:val="00D03D66"/>
    <w:rsid w:val="00D10875"/>
    <w:rsid w:val="00D138B3"/>
    <w:rsid w:val="00D27385"/>
    <w:rsid w:val="00D305B0"/>
    <w:rsid w:val="00D3754A"/>
    <w:rsid w:val="00D45923"/>
    <w:rsid w:val="00D63048"/>
    <w:rsid w:val="00D85BF0"/>
    <w:rsid w:val="00D926CF"/>
    <w:rsid w:val="00D932D5"/>
    <w:rsid w:val="00D95450"/>
    <w:rsid w:val="00DA54B5"/>
    <w:rsid w:val="00DA6863"/>
    <w:rsid w:val="00DB0476"/>
    <w:rsid w:val="00DB07A4"/>
    <w:rsid w:val="00DB5730"/>
    <w:rsid w:val="00DB6E2F"/>
    <w:rsid w:val="00DC4FA9"/>
    <w:rsid w:val="00DC5FDA"/>
    <w:rsid w:val="00DC7F97"/>
    <w:rsid w:val="00DE2F59"/>
    <w:rsid w:val="00DF2BFC"/>
    <w:rsid w:val="00E0239E"/>
    <w:rsid w:val="00E0248F"/>
    <w:rsid w:val="00E02631"/>
    <w:rsid w:val="00E042A8"/>
    <w:rsid w:val="00E20911"/>
    <w:rsid w:val="00E4620F"/>
    <w:rsid w:val="00E5017D"/>
    <w:rsid w:val="00E51705"/>
    <w:rsid w:val="00E573B5"/>
    <w:rsid w:val="00E57963"/>
    <w:rsid w:val="00E579B7"/>
    <w:rsid w:val="00E635C5"/>
    <w:rsid w:val="00E64871"/>
    <w:rsid w:val="00E8357F"/>
    <w:rsid w:val="00E87262"/>
    <w:rsid w:val="00EC07A2"/>
    <w:rsid w:val="00EC70A7"/>
    <w:rsid w:val="00EC76A0"/>
    <w:rsid w:val="00ED1F31"/>
    <w:rsid w:val="00EE32A1"/>
    <w:rsid w:val="00EF38F5"/>
    <w:rsid w:val="00EF4EDC"/>
    <w:rsid w:val="00F15F35"/>
    <w:rsid w:val="00F2023E"/>
    <w:rsid w:val="00F243F9"/>
    <w:rsid w:val="00F246E6"/>
    <w:rsid w:val="00F24F9B"/>
    <w:rsid w:val="00F26329"/>
    <w:rsid w:val="00F32B68"/>
    <w:rsid w:val="00F35B0D"/>
    <w:rsid w:val="00F569BB"/>
    <w:rsid w:val="00F56E74"/>
    <w:rsid w:val="00F63958"/>
    <w:rsid w:val="00F768E6"/>
    <w:rsid w:val="00F85C42"/>
    <w:rsid w:val="00FB31F4"/>
    <w:rsid w:val="00FC2311"/>
    <w:rsid w:val="00FE3517"/>
    <w:rsid w:val="00FE656F"/>
    <w:rsid w:val="00FF08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8FB1F2E"/>
  <w15:chartTrackingRefBased/>
  <w15:docId w15:val="{7AD33F97-3F42-46A2-8515-D4632750D1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D73B1"/>
    <w:rPr>
      <w:rFonts w:ascii="Calibri" w:hAnsi="Calibri"/>
      <w:sz w:val="24"/>
      <w:szCs w:val="28"/>
    </w:rPr>
  </w:style>
  <w:style w:type="paragraph" w:styleId="Heading1">
    <w:name w:val="heading 1"/>
    <w:basedOn w:val="Normal"/>
    <w:next w:val="Normal"/>
    <w:link w:val="Heading1Char"/>
    <w:qFormat/>
    <w:rsid w:val="00FF082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787B13"/>
    <w:pPr>
      <w:keepNext/>
      <w:jc w:val="both"/>
      <w:outlineLvl w:val="1"/>
    </w:pPr>
    <w:rPr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00651A"/>
    <w:pPr>
      <w:jc w:val="both"/>
    </w:pPr>
    <w:rPr>
      <w:b/>
      <w:szCs w:val="20"/>
    </w:rPr>
  </w:style>
  <w:style w:type="character" w:customStyle="1" w:styleId="BodyTextChar">
    <w:name w:val="Body Text Char"/>
    <w:link w:val="BodyText"/>
    <w:rsid w:val="0000651A"/>
    <w:rPr>
      <w:b/>
      <w:sz w:val="28"/>
    </w:rPr>
  </w:style>
  <w:style w:type="paragraph" w:styleId="BodyText3">
    <w:name w:val="Body Text 3"/>
    <w:basedOn w:val="Normal"/>
    <w:link w:val="BodyText3Char"/>
    <w:rsid w:val="00566205"/>
    <w:pPr>
      <w:spacing w:after="120"/>
    </w:pPr>
    <w:rPr>
      <w:sz w:val="16"/>
      <w:szCs w:val="16"/>
    </w:rPr>
  </w:style>
  <w:style w:type="character" w:customStyle="1" w:styleId="BodyText3Char">
    <w:name w:val="Body Text 3 Char"/>
    <w:link w:val="BodyText3"/>
    <w:rsid w:val="00566205"/>
    <w:rPr>
      <w:sz w:val="16"/>
      <w:szCs w:val="16"/>
    </w:rPr>
  </w:style>
  <w:style w:type="paragraph" w:styleId="BodyTextIndent3">
    <w:name w:val="Body Text Indent 3"/>
    <w:basedOn w:val="Normal"/>
    <w:link w:val="BodyTextIndent3Char"/>
    <w:rsid w:val="00566205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link w:val="BodyTextIndent3"/>
    <w:rsid w:val="00566205"/>
    <w:rPr>
      <w:sz w:val="16"/>
      <w:szCs w:val="16"/>
    </w:rPr>
  </w:style>
  <w:style w:type="character" w:customStyle="1" w:styleId="Heading2Char">
    <w:name w:val="Heading 2 Char"/>
    <w:link w:val="Heading2"/>
    <w:rsid w:val="00787B13"/>
    <w:rPr>
      <w:rFonts w:ascii="Calibri" w:hAnsi="Calibri"/>
      <w:b/>
      <w:sz w:val="28"/>
    </w:rPr>
  </w:style>
  <w:style w:type="paragraph" w:styleId="BodyText2">
    <w:name w:val="Body Text 2"/>
    <w:basedOn w:val="Normal"/>
    <w:link w:val="BodyText2Char"/>
    <w:rsid w:val="00566205"/>
    <w:pPr>
      <w:spacing w:after="120" w:line="480" w:lineRule="auto"/>
    </w:pPr>
  </w:style>
  <w:style w:type="character" w:customStyle="1" w:styleId="BodyText2Char">
    <w:name w:val="Body Text 2 Char"/>
    <w:link w:val="BodyText2"/>
    <w:rsid w:val="00566205"/>
    <w:rPr>
      <w:sz w:val="28"/>
      <w:szCs w:val="28"/>
    </w:rPr>
  </w:style>
  <w:style w:type="paragraph" w:styleId="NormalWeb">
    <w:name w:val="Normal (Web)"/>
    <w:basedOn w:val="Normal"/>
    <w:uiPriority w:val="99"/>
    <w:unhideWhenUsed/>
    <w:rsid w:val="00AB60D6"/>
    <w:pPr>
      <w:spacing w:before="100" w:beforeAutospacing="1" w:after="100" w:afterAutospacing="1"/>
    </w:pPr>
    <w:rPr>
      <w:szCs w:val="24"/>
    </w:rPr>
  </w:style>
  <w:style w:type="character" w:styleId="Hyperlink">
    <w:name w:val="Hyperlink"/>
    <w:uiPriority w:val="99"/>
    <w:unhideWhenUsed/>
    <w:rsid w:val="002D11D6"/>
    <w:rPr>
      <w:color w:val="0000FF"/>
      <w:u w:val="single"/>
    </w:rPr>
  </w:style>
  <w:style w:type="character" w:customStyle="1" w:styleId="mjxassistivemathml">
    <w:name w:val="mjx_assistive_mathml"/>
    <w:basedOn w:val="DefaultParagraphFont"/>
    <w:rsid w:val="00822489"/>
  </w:style>
  <w:style w:type="character" w:styleId="Strong">
    <w:name w:val="Strong"/>
    <w:uiPriority w:val="22"/>
    <w:qFormat/>
    <w:rsid w:val="00822489"/>
    <w:rPr>
      <w:b/>
      <w:bCs/>
    </w:rPr>
  </w:style>
  <w:style w:type="character" w:customStyle="1" w:styleId="Heading1Char">
    <w:name w:val="Heading 1 Char"/>
    <w:basedOn w:val="DefaultParagraphFont"/>
    <w:link w:val="Heading1"/>
    <w:rsid w:val="00FF082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787B13"/>
    <w:rPr>
      <w:color w:val="808080"/>
    </w:rPr>
  </w:style>
  <w:style w:type="paragraph" w:styleId="Header">
    <w:name w:val="header"/>
    <w:basedOn w:val="Normal"/>
    <w:link w:val="HeaderChar"/>
    <w:rsid w:val="00DE2F59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rsid w:val="00DE2F59"/>
    <w:rPr>
      <w:sz w:val="28"/>
      <w:szCs w:val="28"/>
    </w:rPr>
  </w:style>
  <w:style w:type="paragraph" w:styleId="Footer">
    <w:name w:val="footer"/>
    <w:basedOn w:val="Normal"/>
    <w:link w:val="FooterChar"/>
    <w:rsid w:val="00DE2F59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rsid w:val="00DE2F59"/>
    <w:rPr>
      <w:sz w:val="28"/>
      <w:szCs w:val="28"/>
    </w:rPr>
  </w:style>
  <w:style w:type="character" w:styleId="Emphasis">
    <w:name w:val="Emphasis"/>
    <w:basedOn w:val="DefaultParagraphFont"/>
    <w:qFormat/>
    <w:rsid w:val="00DE2F59"/>
    <w:rPr>
      <w:rFonts w:ascii="Calibri" w:hAnsi="Calibri"/>
      <w:i w:val="0"/>
      <w:iCs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7633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3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</TotalTime>
  <Pages>19</Pages>
  <Words>6690</Words>
  <Characters>38134</Characters>
  <Application>Microsoft Office Word</Application>
  <DocSecurity>0</DocSecurity>
  <Lines>317</Lines>
  <Paragraphs>8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;                   ;                     ;</vt:lpstr>
      <vt:lpstr>;                   ;                     ;</vt:lpstr>
    </vt:vector>
  </TitlesOfParts>
  <Company>MoBIL GROUP</Company>
  <LinksUpToDate>false</LinksUpToDate>
  <CharactersWithSpaces>44735</CharactersWithSpaces>
  <SharedDoc>false</SharedDoc>
  <HLinks>
    <vt:vector size="18" baseType="variant">
      <vt:variant>
        <vt:i4>5439498</vt:i4>
      </vt:variant>
      <vt:variant>
        <vt:i4>60</vt:i4>
      </vt:variant>
      <vt:variant>
        <vt:i4>0</vt:i4>
      </vt:variant>
      <vt:variant>
        <vt:i4>5</vt:i4>
      </vt:variant>
      <vt:variant>
        <vt:lpwstr>https://www.calc.ru/Sila-V-Dinamike.html</vt:lpwstr>
      </vt:variant>
      <vt:variant>
        <vt:lpwstr/>
      </vt:variant>
      <vt:variant>
        <vt:i4>5767210</vt:i4>
      </vt:variant>
      <vt:variant>
        <vt:i4>57</vt:i4>
      </vt:variant>
      <vt:variant>
        <vt:i4>0</vt:i4>
      </vt:variant>
      <vt:variant>
        <vt:i4>5</vt:i4>
      </vt:variant>
      <vt:variant>
        <vt:lpwstr>http://scask.ru/c_book_s_phis2.php?id=4</vt:lpwstr>
      </vt:variant>
      <vt:variant>
        <vt:lpwstr/>
      </vt:variant>
      <vt:variant>
        <vt:i4>5439498</vt:i4>
      </vt:variant>
      <vt:variant>
        <vt:i4>3</vt:i4>
      </vt:variant>
      <vt:variant>
        <vt:i4>0</vt:i4>
      </vt:variant>
      <vt:variant>
        <vt:i4>5</vt:i4>
      </vt:variant>
      <vt:variant>
        <vt:lpwstr>https://www.calc.ru/Sila-V-Dinamike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;                   ;                     ;</dc:title>
  <dc:subject/>
  <dc:creator>павел</dc:creator>
  <cp:keywords/>
  <cp:lastModifiedBy>Pavel Moiseenko</cp:lastModifiedBy>
  <cp:revision>17</cp:revision>
  <dcterms:created xsi:type="dcterms:W3CDTF">2019-12-29T20:32:00Z</dcterms:created>
  <dcterms:modified xsi:type="dcterms:W3CDTF">2019-12-30T00:20:00Z</dcterms:modified>
</cp:coreProperties>
</file>